
<file path=[Content_Types].xml><?xml version="1.0" encoding="utf-8"?>
<Types xmlns="http://schemas.openxmlformats.org/package/2006/content-types">
  <Default Extension="xml" ContentType="application/xml"/>
  <Default Extension="wmf" ContentType="image/x-wmf"/>
  <Default Extension="jpg" ContentType="image/jpeg"/>
  <Default Extension="rels" ContentType="application/vnd.openxmlformats-package.relationships+xml"/>
  <Default Extension="emf" ContentType="image/x-emf"/>
  <Default Extension="xlsx" ContentType="application/vnd.openxmlformats-officedocument.spreadsheetml.sheet"/>
  <Default Extension="vml" ContentType="application/vnd.openxmlformats-officedocument.vmlDrawing"/>
  <Default Extension="gif" ContentType="image/gif"/>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charts/chart1.xml" ContentType="application/vnd.openxmlformats-officedocument.drawingml.chart+xml"/>
  <Override PartName="/ppt/charts/chart2.xml" ContentType="application/vnd.openxmlformats-officedocument.drawingml.chart+xml"/>
  <Override PartName="/ppt/notesSlides/notesSlide23.xml" ContentType="application/vnd.openxmlformats-officedocument.presentationml.notesSlide+xml"/>
  <Override PartName="/ppt/charts/chart3.xml" ContentType="application/vnd.openxmlformats-officedocument.drawingml.chart+xml"/>
  <Override PartName="/ppt/charts/chart4.xml" ContentType="application/vnd.openxmlformats-officedocument.drawingml.chart+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charts/chart5.xml" ContentType="application/vnd.openxmlformats-officedocument.drawingml.chart+xml"/>
  <Override PartName="/ppt/drawings/drawing1.xml" ContentType="application/vnd.openxmlformats-officedocument.drawingml.chartshapes+xml"/>
  <Override PartName="/ppt/charts/chart6.xml" ContentType="application/vnd.openxmlformats-officedocument.drawingml.chart+xml"/>
  <Override PartName="/ppt/charts/style1.xml" ContentType="application/vnd.ms-office.chartstyle+xml"/>
  <Override PartName="/ppt/charts/colors1.xml" ContentType="application/vnd.ms-office.chartcolorstyle+xml"/>
  <Override PartName="/ppt/charts/chart7.xml" ContentType="application/vnd.openxmlformats-officedocument.drawingml.chart+xml"/>
  <Override PartName="/ppt/charts/style2.xml" ContentType="application/vnd.ms-office.chartstyle+xml"/>
  <Override PartName="/ppt/charts/colors2.xml" ContentType="application/vnd.ms-office.chartcolorstyle+xml"/>
  <Override PartName="/ppt/drawings/drawing2.xml" ContentType="application/vnd.openxmlformats-officedocument.drawingml.chartshapes+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41"/>
  </p:notesMasterIdLst>
  <p:sldIdLst>
    <p:sldId id="256" r:id="rId2"/>
    <p:sldId id="257" r:id="rId3"/>
    <p:sldId id="259" r:id="rId4"/>
    <p:sldId id="305" r:id="rId5"/>
    <p:sldId id="288" r:id="rId6"/>
    <p:sldId id="269" r:id="rId7"/>
    <p:sldId id="270" r:id="rId8"/>
    <p:sldId id="271" r:id="rId9"/>
    <p:sldId id="272" r:id="rId10"/>
    <p:sldId id="273" r:id="rId11"/>
    <p:sldId id="274" r:id="rId12"/>
    <p:sldId id="275" r:id="rId13"/>
    <p:sldId id="276" r:id="rId14"/>
    <p:sldId id="277" r:id="rId15"/>
    <p:sldId id="278" r:id="rId16"/>
    <p:sldId id="279" r:id="rId17"/>
    <p:sldId id="311" r:id="rId18"/>
    <p:sldId id="303" r:id="rId19"/>
    <p:sldId id="310" r:id="rId20"/>
    <p:sldId id="282" r:id="rId21"/>
    <p:sldId id="306" r:id="rId22"/>
    <p:sldId id="307" r:id="rId23"/>
    <p:sldId id="283" r:id="rId24"/>
    <p:sldId id="284" r:id="rId25"/>
    <p:sldId id="285" r:id="rId26"/>
    <p:sldId id="286" r:id="rId27"/>
    <p:sldId id="287" r:id="rId28"/>
    <p:sldId id="291" r:id="rId29"/>
    <p:sldId id="289" r:id="rId30"/>
    <p:sldId id="290" r:id="rId31"/>
    <p:sldId id="292" r:id="rId32"/>
    <p:sldId id="297" r:id="rId33"/>
    <p:sldId id="308" r:id="rId34"/>
    <p:sldId id="294" r:id="rId35"/>
    <p:sldId id="295" r:id="rId36"/>
    <p:sldId id="296" r:id="rId37"/>
    <p:sldId id="304" r:id="rId38"/>
    <p:sldId id="299" r:id="rId39"/>
    <p:sldId id="301" r:id="rId4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432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18"/>
    <p:restoredTop sz="84491" autoAdjust="0"/>
  </p:normalViewPr>
  <p:slideViewPr>
    <p:cSldViewPr snapToGrid="0" snapToObjects="1">
      <p:cViewPr>
        <p:scale>
          <a:sx n="80" d="100"/>
          <a:sy n="80" d="100"/>
        </p:scale>
        <p:origin x="176" y="37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40" Type="http://schemas.openxmlformats.org/officeDocument/2006/relationships/slide" Target="slides/slide39.xml"/><Relationship Id="rId41" Type="http://schemas.openxmlformats.org/officeDocument/2006/relationships/notesMaster" Target="notesMasters/notesMaster1.xml"/><Relationship Id="rId42" Type="http://schemas.openxmlformats.org/officeDocument/2006/relationships/presProps" Target="presProps.xml"/><Relationship Id="rId43" Type="http://schemas.openxmlformats.org/officeDocument/2006/relationships/viewProps" Target="viewProps.xml"/><Relationship Id="rId44" Type="http://schemas.openxmlformats.org/officeDocument/2006/relationships/theme" Target="theme/theme1.xml"/><Relationship Id="rId45" Type="http://schemas.openxmlformats.org/officeDocument/2006/relationships/tableStyles" Target="tableStyles.xml"/></Relationships>
</file>

<file path=ppt/charts/_rels/chart1.xml.rels><?xml version="1.0" encoding="UTF-8" standalone="yes"?>
<Relationships xmlns="http://schemas.openxmlformats.org/package/2006/relationships"><Relationship Id="rId1" Type="http://schemas.openxmlformats.org/officeDocument/2006/relationships/oleObject" Target="Book1"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Book1"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Book1" TargetMode="External"/></Relationships>
</file>

<file path=ppt/charts/_rels/chart4.xml.rels><?xml version="1.0" encoding="UTF-8" standalone="yes"?>
<Relationships xmlns="http://schemas.openxmlformats.org/package/2006/relationships"><Relationship Id="rId1" Type="http://schemas.openxmlformats.org/officeDocument/2006/relationships/oleObject" Target="Book1" TargetMode="External"/></Relationships>
</file>

<file path=ppt/charts/_rels/chart5.xml.rels><?xml version="1.0" encoding="UTF-8" standalone="yes"?>
<Relationships xmlns="http://schemas.openxmlformats.org/package/2006/relationships"><Relationship Id="rId1" Type="http://schemas.openxmlformats.org/officeDocument/2006/relationships/oleObject" Target="Book1" TargetMode="External"/><Relationship Id="rId2" Type="http://schemas.openxmlformats.org/officeDocument/2006/relationships/chartUserShapes" Target="../drawings/drawing1.xml"/></Relationships>
</file>

<file path=ppt/charts/_rels/chart6.xml.rels><?xml version="1.0" encoding="UTF-8" standalone="yes"?>
<Relationships xmlns="http://schemas.openxmlformats.org/package/2006/relationships"><Relationship Id="rId1" Type="http://schemas.microsoft.com/office/2011/relationships/chartStyle" Target="style1.xml"/><Relationship Id="rId2" Type="http://schemas.microsoft.com/office/2011/relationships/chartColorStyle" Target="colors1.xml"/><Relationship Id="rId3" Type="http://schemas.openxmlformats.org/officeDocument/2006/relationships/package" Target="../embeddings/Microsoft_Excel_Worksheet1.xlsx"/></Relationships>
</file>

<file path=ppt/charts/_rels/chart7.xml.rels><?xml version="1.0" encoding="UTF-8" standalone="yes"?>
<Relationships xmlns="http://schemas.openxmlformats.org/package/2006/relationships"><Relationship Id="rId3" Type="http://schemas.openxmlformats.org/officeDocument/2006/relationships/oleObject" Target="Book1" TargetMode="External"/><Relationship Id="rId4" Type="http://schemas.openxmlformats.org/officeDocument/2006/relationships/chartUserShapes" Target="../drawings/drawing2.xml"/><Relationship Id="rId1" Type="http://schemas.microsoft.com/office/2011/relationships/chartStyle" Target="style2.xml"/><Relationship Id="rId2" Type="http://schemas.microsoft.com/office/2011/relationships/chartColorStyle" Target="colors2.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b="0"/>
            </a:pPr>
            <a:r>
              <a:rPr lang="en-US" b="0" dirty="0" smtClean="0"/>
              <a:t>T=0 ns</a:t>
            </a:r>
            <a:endParaRPr lang="en-US" b="0" dirty="0"/>
          </a:p>
        </c:rich>
      </c:tx>
      <c:layout/>
      <c:overlay val="0"/>
    </c:title>
    <c:autoTitleDeleted val="0"/>
    <c:plotArea>
      <c:layout/>
      <c:scatterChart>
        <c:scatterStyle val="smoothMarker"/>
        <c:varyColors val="0"/>
        <c:ser>
          <c:idx val="0"/>
          <c:order val="0"/>
          <c:tx>
            <c:v>32S population</c:v>
          </c:tx>
          <c:marker>
            <c:symbol val="none"/>
          </c:marker>
          <c:xVal>
            <c:numRef>
              <c:f>Sheet1!$E:$E</c:f>
              <c:numCache>
                <c:formatCode>0.00E+00</c:formatCode>
                <c:ptCount val="65536"/>
                <c:pt idx="0">
                  <c:v>0.000263158</c:v>
                </c:pt>
                <c:pt idx="1">
                  <c:v>0.000526316</c:v>
                </c:pt>
                <c:pt idx="2">
                  <c:v>0.000789474</c:v>
                </c:pt>
                <c:pt idx="3">
                  <c:v>0.00105263</c:v>
                </c:pt>
                <c:pt idx="4">
                  <c:v>0.00131579</c:v>
                </c:pt>
                <c:pt idx="5">
                  <c:v>0.00157895</c:v>
                </c:pt>
                <c:pt idx="6">
                  <c:v>0.00184211</c:v>
                </c:pt>
                <c:pt idx="7">
                  <c:v>0.00210526</c:v>
                </c:pt>
                <c:pt idx="8">
                  <c:v>0.00236842</c:v>
                </c:pt>
                <c:pt idx="9">
                  <c:v>0.00263158</c:v>
                </c:pt>
                <c:pt idx="10">
                  <c:v>0.00289474</c:v>
                </c:pt>
                <c:pt idx="11">
                  <c:v>0.00315789</c:v>
                </c:pt>
                <c:pt idx="12">
                  <c:v>0.00342105</c:v>
                </c:pt>
                <c:pt idx="13">
                  <c:v>0.00368421</c:v>
                </c:pt>
                <c:pt idx="14">
                  <c:v>0.00394737</c:v>
                </c:pt>
                <c:pt idx="15">
                  <c:v>0.00421053</c:v>
                </c:pt>
                <c:pt idx="16">
                  <c:v>0.00447368</c:v>
                </c:pt>
                <c:pt idx="17">
                  <c:v>0.00473684</c:v>
                </c:pt>
                <c:pt idx="18">
                  <c:v>0.005</c:v>
                </c:pt>
                <c:pt idx="19">
                  <c:v>0.00526316</c:v>
                </c:pt>
                <c:pt idx="20">
                  <c:v>0.00552632</c:v>
                </c:pt>
                <c:pt idx="21">
                  <c:v>0.00578947</c:v>
                </c:pt>
                <c:pt idx="22">
                  <c:v>0.00605263</c:v>
                </c:pt>
                <c:pt idx="23">
                  <c:v>0.00631579</c:v>
                </c:pt>
                <c:pt idx="24">
                  <c:v>0.00657895</c:v>
                </c:pt>
                <c:pt idx="25">
                  <c:v>0.00684211</c:v>
                </c:pt>
                <c:pt idx="26">
                  <c:v>0.00710526</c:v>
                </c:pt>
                <c:pt idx="27">
                  <c:v>0.00736842</c:v>
                </c:pt>
                <c:pt idx="28">
                  <c:v>0.00763158</c:v>
                </c:pt>
                <c:pt idx="29">
                  <c:v>0.00789474</c:v>
                </c:pt>
                <c:pt idx="30">
                  <c:v>0.00815789</c:v>
                </c:pt>
                <c:pt idx="31">
                  <c:v>0.00842105</c:v>
                </c:pt>
                <c:pt idx="32">
                  <c:v>0.00868421</c:v>
                </c:pt>
                <c:pt idx="33">
                  <c:v>0.00894737</c:v>
                </c:pt>
                <c:pt idx="34">
                  <c:v>0.00921053</c:v>
                </c:pt>
                <c:pt idx="35">
                  <c:v>0.00947368</c:v>
                </c:pt>
                <c:pt idx="36">
                  <c:v>0.00973684</c:v>
                </c:pt>
                <c:pt idx="37">
                  <c:v>0.01</c:v>
                </c:pt>
                <c:pt idx="38">
                  <c:v>0.0102632</c:v>
                </c:pt>
                <c:pt idx="39">
                  <c:v>0.0105263</c:v>
                </c:pt>
                <c:pt idx="40">
                  <c:v>0.0107895</c:v>
                </c:pt>
                <c:pt idx="41">
                  <c:v>0.0110526</c:v>
                </c:pt>
                <c:pt idx="42">
                  <c:v>0.0113158</c:v>
                </c:pt>
                <c:pt idx="43">
                  <c:v>0.0115789</c:v>
                </c:pt>
                <c:pt idx="44">
                  <c:v>0.0118421</c:v>
                </c:pt>
                <c:pt idx="45">
                  <c:v>0.0121053</c:v>
                </c:pt>
                <c:pt idx="46">
                  <c:v>0.0123684</c:v>
                </c:pt>
                <c:pt idx="47">
                  <c:v>0.0126316</c:v>
                </c:pt>
                <c:pt idx="48">
                  <c:v>0.0128947</c:v>
                </c:pt>
                <c:pt idx="49">
                  <c:v>0.0131579</c:v>
                </c:pt>
                <c:pt idx="50">
                  <c:v>0.0134211</c:v>
                </c:pt>
                <c:pt idx="51">
                  <c:v>0.0136842</c:v>
                </c:pt>
                <c:pt idx="52">
                  <c:v>0.0139474</c:v>
                </c:pt>
                <c:pt idx="53">
                  <c:v>0.0142105</c:v>
                </c:pt>
                <c:pt idx="54">
                  <c:v>0.0144737</c:v>
                </c:pt>
                <c:pt idx="55">
                  <c:v>0.0147368</c:v>
                </c:pt>
                <c:pt idx="56">
                  <c:v>0.015</c:v>
                </c:pt>
                <c:pt idx="57">
                  <c:v>0.0152632</c:v>
                </c:pt>
                <c:pt idx="58">
                  <c:v>0.0155263</c:v>
                </c:pt>
                <c:pt idx="59">
                  <c:v>0.0157895</c:v>
                </c:pt>
                <c:pt idx="60">
                  <c:v>0.0160526</c:v>
                </c:pt>
                <c:pt idx="61">
                  <c:v>0.0163158</c:v>
                </c:pt>
                <c:pt idx="62">
                  <c:v>0.0165789</c:v>
                </c:pt>
                <c:pt idx="63">
                  <c:v>0.0168421</c:v>
                </c:pt>
                <c:pt idx="64">
                  <c:v>0.0171053</c:v>
                </c:pt>
                <c:pt idx="65">
                  <c:v>0.0173684</c:v>
                </c:pt>
                <c:pt idx="66">
                  <c:v>0.0176316</c:v>
                </c:pt>
                <c:pt idx="67">
                  <c:v>0.0178947</c:v>
                </c:pt>
                <c:pt idx="68">
                  <c:v>0.0181579</c:v>
                </c:pt>
                <c:pt idx="69">
                  <c:v>0.0184211</c:v>
                </c:pt>
                <c:pt idx="70">
                  <c:v>0.0186842</c:v>
                </c:pt>
                <c:pt idx="71">
                  <c:v>0.0189474</c:v>
                </c:pt>
                <c:pt idx="72">
                  <c:v>0.0192105</c:v>
                </c:pt>
                <c:pt idx="73">
                  <c:v>0.0194737</c:v>
                </c:pt>
                <c:pt idx="74">
                  <c:v>0.0197368</c:v>
                </c:pt>
                <c:pt idx="75">
                  <c:v>0.02</c:v>
                </c:pt>
                <c:pt idx="76">
                  <c:v>0.0202632</c:v>
                </c:pt>
                <c:pt idx="77">
                  <c:v>0.0205263</c:v>
                </c:pt>
                <c:pt idx="78">
                  <c:v>0.0207895</c:v>
                </c:pt>
                <c:pt idx="79">
                  <c:v>0.0210526</c:v>
                </c:pt>
                <c:pt idx="80">
                  <c:v>0.0213158</c:v>
                </c:pt>
                <c:pt idx="81">
                  <c:v>0.0215789</c:v>
                </c:pt>
                <c:pt idx="82">
                  <c:v>0.0218421</c:v>
                </c:pt>
                <c:pt idx="83">
                  <c:v>0.0221053</c:v>
                </c:pt>
                <c:pt idx="84">
                  <c:v>0.0223684</c:v>
                </c:pt>
                <c:pt idx="85">
                  <c:v>0.0226316</c:v>
                </c:pt>
                <c:pt idx="86">
                  <c:v>0.0228947</c:v>
                </c:pt>
                <c:pt idx="87">
                  <c:v>0.0231579</c:v>
                </c:pt>
                <c:pt idx="88">
                  <c:v>0.0234211</c:v>
                </c:pt>
                <c:pt idx="89">
                  <c:v>0.0236842</c:v>
                </c:pt>
                <c:pt idx="90">
                  <c:v>0.0239474</c:v>
                </c:pt>
                <c:pt idx="91">
                  <c:v>0.0242105</c:v>
                </c:pt>
                <c:pt idx="92">
                  <c:v>0.0244737</c:v>
                </c:pt>
                <c:pt idx="93">
                  <c:v>0.0247368</c:v>
                </c:pt>
                <c:pt idx="94">
                  <c:v>0.025</c:v>
                </c:pt>
                <c:pt idx="95">
                  <c:v>0.0252632</c:v>
                </c:pt>
                <c:pt idx="96">
                  <c:v>0.0255263</c:v>
                </c:pt>
                <c:pt idx="97">
                  <c:v>0.0257895</c:v>
                </c:pt>
                <c:pt idx="98">
                  <c:v>0.0260526</c:v>
                </c:pt>
                <c:pt idx="99">
                  <c:v>0.0263158</c:v>
                </c:pt>
                <c:pt idx="100">
                  <c:v>0.0265789</c:v>
                </c:pt>
                <c:pt idx="101">
                  <c:v>0.0268421</c:v>
                </c:pt>
                <c:pt idx="102">
                  <c:v>0.0271053</c:v>
                </c:pt>
                <c:pt idx="103">
                  <c:v>0.0273684</c:v>
                </c:pt>
                <c:pt idx="104">
                  <c:v>0.0276316</c:v>
                </c:pt>
                <c:pt idx="105">
                  <c:v>0.0278947</c:v>
                </c:pt>
                <c:pt idx="106">
                  <c:v>0.0281579</c:v>
                </c:pt>
                <c:pt idx="107">
                  <c:v>0.0284211</c:v>
                </c:pt>
                <c:pt idx="108">
                  <c:v>0.0286842</c:v>
                </c:pt>
                <c:pt idx="109">
                  <c:v>0.0289474</c:v>
                </c:pt>
                <c:pt idx="110">
                  <c:v>0.0292105</c:v>
                </c:pt>
                <c:pt idx="111">
                  <c:v>0.0294737</c:v>
                </c:pt>
                <c:pt idx="112">
                  <c:v>0.0297368</c:v>
                </c:pt>
                <c:pt idx="113">
                  <c:v>0.03</c:v>
                </c:pt>
                <c:pt idx="114">
                  <c:v>0.0302632</c:v>
                </c:pt>
                <c:pt idx="115">
                  <c:v>0.0305263</c:v>
                </c:pt>
                <c:pt idx="116">
                  <c:v>0.0307895</c:v>
                </c:pt>
                <c:pt idx="117">
                  <c:v>0.0310526</c:v>
                </c:pt>
                <c:pt idx="118">
                  <c:v>0.0313158</c:v>
                </c:pt>
                <c:pt idx="119">
                  <c:v>0.0315789</c:v>
                </c:pt>
                <c:pt idx="120">
                  <c:v>0.0318421</c:v>
                </c:pt>
                <c:pt idx="121">
                  <c:v>0.0321053</c:v>
                </c:pt>
                <c:pt idx="122">
                  <c:v>0.0323684</c:v>
                </c:pt>
                <c:pt idx="123">
                  <c:v>0.0326316</c:v>
                </c:pt>
                <c:pt idx="124">
                  <c:v>0.0328947</c:v>
                </c:pt>
                <c:pt idx="125">
                  <c:v>0.0331579</c:v>
                </c:pt>
                <c:pt idx="126">
                  <c:v>0.0334211</c:v>
                </c:pt>
                <c:pt idx="127">
                  <c:v>0.0336842</c:v>
                </c:pt>
                <c:pt idx="128">
                  <c:v>0.0339474</c:v>
                </c:pt>
                <c:pt idx="129">
                  <c:v>0.0342105</c:v>
                </c:pt>
                <c:pt idx="130">
                  <c:v>0.0344737</c:v>
                </c:pt>
                <c:pt idx="131">
                  <c:v>0.0347368</c:v>
                </c:pt>
                <c:pt idx="132">
                  <c:v>0.035</c:v>
                </c:pt>
                <c:pt idx="133">
                  <c:v>0.0352632</c:v>
                </c:pt>
                <c:pt idx="134">
                  <c:v>0.0355263</c:v>
                </c:pt>
                <c:pt idx="135">
                  <c:v>0.0357895</c:v>
                </c:pt>
                <c:pt idx="136">
                  <c:v>0.0360526</c:v>
                </c:pt>
                <c:pt idx="137">
                  <c:v>0.0363158</c:v>
                </c:pt>
                <c:pt idx="138">
                  <c:v>0.0365789</c:v>
                </c:pt>
                <c:pt idx="139">
                  <c:v>0.0368421</c:v>
                </c:pt>
                <c:pt idx="140">
                  <c:v>0.0371053</c:v>
                </c:pt>
                <c:pt idx="141">
                  <c:v>0.0373684</c:v>
                </c:pt>
                <c:pt idx="142">
                  <c:v>0.0376316</c:v>
                </c:pt>
                <c:pt idx="143">
                  <c:v>0.0378947</c:v>
                </c:pt>
                <c:pt idx="144">
                  <c:v>0.0381579</c:v>
                </c:pt>
                <c:pt idx="145">
                  <c:v>0.0384211</c:v>
                </c:pt>
                <c:pt idx="146">
                  <c:v>0.0386842</c:v>
                </c:pt>
                <c:pt idx="147">
                  <c:v>0.0389474</c:v>
                </c:pt>
                <c:pt idx="148">
                  <c:v>0.0392105</c:v>
                </c:pt>
                <c:pt idx="149">
                  <c:v>0.0394737</c:v>
                </c:pt>
                <c:pt idx="150">
                  <c:v>0.0397368</c:v>
                </c:pt>
                <c:pt idx="151">
                  <c:v>0.04</c:v>
                </c:pt>
                <c:pt idx="152">
                  <c:v>0.0402632</c:v>
                </c:pt>
                <c:pt idx="153">
                  <c:v>0.0405263</c:v>
                </c:pt>
                <c:pt idx="154">
                  <c:v>0.0407895</c:v>
                </c:pt>
                <c:pt idx="155">
                  <c:v>0.0410526</c:v>
                </c:pt>
                <c:pt idx="156">
                  <c:v>0.0413158</c:v>
                </c:pt>
                <c:pt idx="157">
                  <c:v>0.0415789</c:v>
                </c:pt>
                <c:pt idx="158">
                  <c:v>0.0418421</c:v>
                </c:pt>
                <c:pt idx="159">
                  <c:v>0.0421053</c:v>
                </c:pt>
                <c:pt idx="160">
                  <c:v>0.0423684</c:v>
                </c:pt>
                <c:pt idx="161">
                  <c:v>0.0426316</c:v>
                </c:pt>
                <c:pt idx="162">
                  <c:v>0.0428947</c:v>
                </c:pt>
                <c:pt idx="163">
                  <c:v>0.0431579</c:v>
                </c:pt>
                <c:pt idx="164">
                  <c:v>0.0434211</c:v>
                </c:pt>
                <c:pt idx="165">
                  <c:v>0.0436842</c:v>
                </c:pt>
                <c:pt idx="166">
                  <c:v>0.0439474</c:v>
                </c:pt>
                <c:pt idx="167">
                  <c:v>0.0442105</c:v>
                </c:pt>
                <c:pt idx="168">
                  <c:v>0.0444737</c:v>
                </c:pt>
                <c:pt idx="169">
                  <c:v>0.0447368</c:v>
                </c:pt>
                <c:pt idx="170">
                  <c:v>0.045</c:v>
                </c:pt>
                <c:pt idx="171">
                  <c:v>0.0452632</c:v>
                </c:pt>
                <c:pt idx="172">
                  <c:v>0.0455263</c:v>
                </c:pt>
                <c:pt idx="173">
                  <c:v>0.0457895</c:v>
                </c:pt>
                <c:pt idx="174">
                  <c:v>0.0460526</c:v>
                </c:pt>
                <c:pt idx="175">
                  <c:v>0.0463158</c:v>
                </c:pt>
                <c:pt idx="176">
                  <c:v>0.0465789</c:v>
                </c:pt>
                <c:pt idx="177">
                  <c:v>0.0468421</c:v>
                </c:pt>
                <c:pt idx="178">
                  <c:v>0.0471053</c:v>
                </c:pt>
                <c:pt idx="179">
                  <c:v>0.0473684</c:v>
                </c:pt>
                <c:pt idx="180">
                  <c:v>0.0476316</c:v>
                </c:pt>
                <c:pt idx="181">
                  <c:v>0.0478947</c:v>
                </c:pt>
                <c:pt idx="182">
                  <c:v>0.0481579</c:v>
                </c:pt>
                <c:pt idx="183">
                  <c:v>0.0484211</c:v>
                </c:pt>
                <c:pt idx="184">
                  <c:v>0.0486842</c:v>
                </c:pt>
                <c:pt idx="185">
                  <c:v>0.0489474</c:v>
                </c:pt>
                <c:pt idx="186">
                  <c:v>0.0492105</c:v>
                </c:pt>
                <c:pt idx="187">
                  <c:v>0.0494737</c:v>
                </c:pt>
                <c:pt idx="188">
                  <c:v>0.0497368</c:v>
                </c:pt>
                <c:pt idx="189">
                  <c:v>0.05</c:v>
                </c:pt>
                <c:pt idx="190">
                  <c:v>0.0502632</c:v>
                </c:pt>
                <c:pt idx="191">
                  <c:v>0.0505263</c:v>
                </c:pt>
                <c:pt idx="192">
                  <c:v>0.0507895</c:v>
                </c:pt>
                <c:pt idx="193">
                  <c:v>0.0510526</c:v>
                </c:pt>
                <c:pt idx="194">
                  <c:v>0.0513158</c:v>
                </c:pt>
                <c:pt idx="195">
                  <c:v>0.0515789</c:v>
                </c:pt>
                <c:pt idx="196">
                  <c:v>0.0518421</c:v>
                </c:pt>
                <c:pt idx="197">
                  <c:v>0.0521053</c:v>
                </c:pt>
                <c:pt idx="198">
                  <c:v>0.0523684</c:v>
                </c:pt>
                <c:pt idx="199">
                  <c:v>0.0526316</c:v>
                </c:pt>
                <c:pt idx="200">
                  <c:v>0.0528947</c:v>
                </c:pt>
                <c:pt idx="201">
                  <c:v>0.0531579</c:v>
                </c:pt>
                <c:pt idx="202">
                  <c:v>0.0534211</c:v>
                </c:pt>
                <c:pt idx="203">
                  <c:v>0.0536842</c:v>
                </c:pt>
                <c:pt idx="204">
                  <c:v>0.0539474</c:v>
                </c:pt>
                <c:pt idx="205">
                  <c:v>0.0542105</c:v>
                </c:pt>
                <c:pt idx="206">
                  <c:v>0.0544737</c:v>
                </c:pt>
                <c:pt idx="207">
                  <c:v>0.0547368</c:v>
                </c:pt>
                <c:pt idx="208">
                  <c:v>0.055</c:v>
                </c:pt>
                <c:pt idx="209">
                  <c:v>0.0552632</c:v>
                </c:pt>
                <c:pt idx="210">
                  <c:v>0.0555263</c:v>
                </c:pt>
                <c:pt idx="211">
                  <c:v>0.0557895</c:v>
                </c:pt>
                <c:pt idx="212">
                  <c:v>0.0560526</c:v>
                </c:pt>
                <c:pt idx="213">
                  <c:v>0.0563158</c:v>
                </c:pt>
                <c:pt idx="214">
                  <c:v>0.0565789</c:v>
                </c:pt>
                <c:pt idx="215">
                  <c:v>0.0568421</c:v>
                </c:pt>
                <c:pt idx="216">
                  <c:v>0.0571053</c:v>
                </c:pt>
                <c:pt idx="217">
                  <c:v>0.0573684</c:v>
                </c:pt>
                <c:pt idx="218">
                  <c:v>0.0576316</c:v>
                </c:pt>
                <c:pt idx="219">
                  <c:v>0.0578947</c:v>
                </c:pt>
                <c:pt idx="220">
                  <c:v>0.0581579</c:v>
                </c:pt>
                <c:pt idx="221">
                  <c:v>0.0584211</c:v>
                </c:pt>
                <c:pt idx="222">
                  <c:v>0.0586842</c:v>
                </c:pt>
                <c:pt idx="223">
                  <c:v>0.0589474</c:v>
                </c:pt>
                <c:pt idx="224">
                  <c:v>0.0592105</c:v>
                </c:pt>
                <c:pt idx="225">
                  <c:v>0.0594737</c:v>
                </c:pt>
                <c:pt idx="226">
                  <c:v>0.0597368</c:v>
                </c:pt>
                <c:pt idx="227">
                  <c:v>0.06</c:v>
                </c:pt>
                <c:pt idx="228">
                  <c:v>0.0602632</c:v>
                </c:pt>
                <c:pt idx="229">
                  <c:v>0.0605263</c:v>
                </c:pt>
                <c:pt idx="230">
                  <c:v>0.0607895</c:v>
                </c:pt>
                <c:pt idx="231">
                  <c:v>0.0610526</c:v>
                </c:pt>
                <c:pt idx="232">
                  <c:v>0.0613158</c:v>
                </c:pt>
                <c:pt idx="233">
                  <c:v>0.0615789</c:v>
                </c:pt>
                <c:pt idx="234">
                  <c:v>0.0618421</c:v>
                </c:pt>
                <c:pt idx="235">
                  <c:v>0.0621053</c:v>
                </c:pt>
                <c:pt idx="236">
                  <c:v>0.0623684</c:v>
                </c:pt>
                <c:pt idx="237">
                  <c:v>0.0626316</c:v>
                </c:pt>
                <c:pt idx="238">
                  <c:v>0.0628947</c:v>
                </c:pt>
                <c:pt idx="239">
                  <c:v>0.0631579</c:v>
                </c:pt>
                <c:pt idx="240">
                  <c:v>0.0634211</c:v>
                </c:pt>
                <c:pt idx="241">
                  <c:v>0.0636842</c:v>
                </c:pt>
                <c:pt idx="242">
                  <c:v>0.0639474</c:v>
                </c:pt>
                <c:pt idx="243">
                  <c:v>0.0642105</c:v>
                </c:pt>
                <c:pt idx="244">
                  <c:v>0.0644737</c:v>
                </c:pt>
                <c:pt idx="245">
                  <c:v>0.0647368</c:v>
                </c:pt>
                <c:pt idx="246">
                  <c:v>0.065</c:v>
                </c:pt>
                <c:pt idx="247">
                  <c:v>0.0652632</c:v>
                </c:pt>
                <c:pt idx="248">
                  <c:v>0.0655263</c:v>
                </c:pt>
                <c:pt idx="249">
                  <c:v>0.0657895</c:v>
                </c:pt>
                <c:pt idx="250">
                  <c:v>0.0660526</c:v>
                </c:pt>
                <c:pt idx="251">
                  <c:v>0.0663158</c:v>
                </c:pt>
                <c:pt idx="252">
                  <c:v>0.0665789</c:v>
                </c:pt>
                <c:pt idx="253">
                  <c:v>0.0668421</c:v>
                </c:pt>
                <c:pt idx="254">
                  <c:v>0.0671053</c:v>
                </c:pt>
                <c:pt idx="255">
                  <c:v>0.0673684</c:v>
                </c:pt>
                <c:pt idx="256">
                  <c:v>0.0676316</c:v>
                </c:pt>
                <c:pt idx="257">
                  <c:v>0.0678947</c:v>
                </c:pt>
                <c:pt idx="258">
                  <c:v>0.0681579</c:v>
                </c:pt>
                <c:pt idx="259">
                  <c:v>0.0684211</c:v>
                </c:pt>
                <c:pt idx="260">
                  <c:v>0.0686842</c:v>
                </c:pt>
                <c:pt idx="261">
                  <c:v>0.0689474</c:v>
                </c:pt>
                <c:pt idx="262">
                  <c:v>0.0692105</c:v>
                </c:pt>
                <c:pt idx="263">
                  <c:v>0.0694737</c:v>
                </c:pt>
                <c:pt idx="264">
                  <c:v>0.0697368</c:v>
                </c:pt>
                <c:pt idx="265">
                  <c:v>0.07</c:v>
                </c:pt>
                <c:pt idx="266">
                  <c:v>0.0702632</c:v>
                </c:pt>
                <c:pt idx="267">
                  <c:v>0.0705263</c:v>
                </c:pt>
                <c:pt idx="268">
                  <c:v>0.0707895</c:v>
                </c:pt>
                <c:pt idx="269">
                  <c:v>0.0710526</c:v>
                </c:pt>
                <c:pt idx="270">
                  <c:v>0.0713158</c:v>
                </c:pt>
                <c:pt idx="271">
                  <c:v>0.0715789</c:v>
                </c:pt>
                <c:pt idx="272">
                  <c:v>0.0718421</c:v>
                </c:pt>
                <c:pt idx="273">
                  <c:v>0.0721053</c:v>
                </c:pt>
                <c:pt idx="274">
                  <c:v>0.0723684</c:v>
                </c:pt>
                <c:pt idx="275">
                  <c:v>0.0726316</c:v>
                </c:pt>
                <c:pt idx="276">
                  <c:v>0.0728947</c:v>
                </c:pt>
                <c:pt idx="277">
                  <c:v>0.0731579</c:v>
                </c:pt>
                <c:pt idx="278">
                  <c:v>0.0734211</c:v>
                </c:pt>
                <c:pt idx="279">
                  <c:v>0.0736842</c:v>
                </c:pt>
                <c:pt idx="280">
                  <c:v>0.0739474</c:v>
                </c:pt>
                <c:pt idx="281">
                  <c:v>0.0742105</c:v>
                </c:pt>
                <c:pt idx="282">
                  <c:v>0.0744737</c:v>
                </c:pt>
                <c:pt idx="283">
                  <c:v>0.0747368</c:v>
                </c:pt>
                <c:pt idx="284">
                  <c:v>0.075</c:v>
                </c:pt>
                <c:pt idx="285">
                  <c:v>0.0752632</c:v>
                </c:pt>
                <c:pt idx="286">
                  <c:v>0.0755263</c:v>
                </c:pt>
                <c:pt idx="287">
                  <c:v>0.0757895</c:v>
                </c:pt>
                <c:pt idx="288">
                  <c:v>0.0760526</c:v>
                </c:pt>
                <c:pt idx="289">
                  <c:v>0.0763158</c:v>
                </c:pt>
                <c:pt idx="290">
                  <c:v>0.0765789</c:v>
                </c:pt>
                <c:pt idx="291">
                  <c:v>0.0768421</c:v>
                </c:pt>
                <c:pt idx="292">
                  <c:v>0.0771053</c:v>
                </c:pt>
                <c:pt idx="293">
                  <c:v>0.0773684</c:v>
                </c:pt>
                <c:pt idx="294">
                  <c:v>0.0776316</c:v>
                </c:pt>
                <c:pt idx="295">
                  <c:v>0.0778947</c:v>
                </c:pt>
                <c:pt idx="296">
                  <c:v>0.0781579</c:v>
                </c:pt>
                <c:pt idx="297">
                  <c:v>0.0784211</c:v>
                </c:pt>
                <c:pt idx="298">
                  <c:v>0.0786842</c:v>
                </c:pt>
                <c:pt idx="299">
                  <c:v>0.0789474</c:v>
                </c:pt>
                <c:pt idx="300">
                  <c:v>0.0792105</c:v>
                </c:pt>
                <c:pt idx="301">
                  <c:v>0.0794737</c:v>
                </c:pt>
                <c:pt idx="302">
                  <c:v>0.0797368</c:v>
                </c:pt>
                <c:pt idx="303">
                  <c:v>0.08</c:v>
                </c:pt>
                <c:pt idx="304">
                  <c:v>0.0802632</c:v>
                </c:pt>
                <c:pt idx="305">
                  <c:v>0.0805263</c:v>
                </c:pt>
                <c:pt idx="306">
                  <c:v>0.0807895</c:v>
                </c:pt>
                <c:pt idx="307">
                  <c:v>0.0810526</c:v>
                </c:pt>
                <c:pt idx="308">
                  <c:v>0.0813158</c:v>
                </c:pt>
                <c:pt idx="309">
                  <c:v>0.0815789</c:v>
                </c:pt>
                <c:pt idx="310">
                  <c:v>0.0818421</c:v>
                </c:pt>
                <c:pt idx="311">
                  <c:v>0.0821053</c:v>
                </c:pt>
                <c:pt idx="312">
                  <c:v>0.0823684</c:v>
                </c:pt>
                <c:pt idx="313">
                  <c:v>0.0826316</c:v>
                </c:pt>
                <c:pt idx="314">
                  <c:v>0.0828947</c:v>
                </c:pt>
                <c:pt idx="315">
                  <c:v>0.0831579</c:v>
                </c:pt>
                <c:pt idx="316">
                  <c:v>0.0834211</c:v>
                </c:pt>
                <c:pt idx="317">
                  <c:v>0.0836842</c:v>
                </c:pt>
                <c:pt idx="318">
                  <c:v>0.0839474</c:v>
                </c:pt>
                <c:pt idx="319">
                  <c:v>0.0842105</c:v>
                </c:pt>
                <c:pt idx="320">
                  <c:v>0.0844737</c:v>
                </c:pt>
                <c:pt idx="321">
                  <c:v>0.0847368</c:v>
                </c:pt>
                <c:pt idx="322">
                  <c:v>0.085</c:v>
                </c:pt>
                <c:pt idx="323">
                  <c:v>0.0852632</c:v>
                </c:pt>
                <c:pt idx="324">
                  <c:v>0.0855263</c:v>
                </c:pt>
                <c:pt idx="325">
                  <c:v>0.0857895</c:v>
                </c:pt>
                <c:pt idx="326">
                  <c:v>0.0860526</c:v>
                </c:pt>
                <c:pt idx="327">
                  <c:v>0.0863158</c:v>
                </c:pt>
                <c:pt idx="328">
                  <c:v>0.0865789</c:v>
                </c:pt>
                <c:pt idx="329">
                  <c:v>0.0868421</c:v>
                </c:pt>
                <c:pt idx="330">
                  <c:v>0.0871053</c:v>
                </c:pt>
                <c:pt idx="331">
                  <c:v>0.0873684</c:v>
                </c:pt>
                <c:pt idx="332">
                  <c:v>0.0876316</c:v>
                </c:pt>
                <c:pt idx="333">
                  <c:v>0.0878947</c:v>
                </c:pt>
                <c:pt idx="334">
                  <c:v>0.0881579</c:v>
                </c:pt>
                <c:pt idx="335">
                  <c:v>0.0884211</c:v>
                </c:pt>
                <c:pt idx="336">
                  <c:v>0.0886842</c:v>
                </c:pt>
                <c:pt idx="337">
                  <c:v>0.0889474</c:v>
                </c:pt>
                <c:pt idx="338">
                  <c:v>0.0892105</c:v>
                </c:pt>
                <c:pt idx="339">
                  <c:v>0.0894737</c:v>
                </c:pt>
                <c:pt idx="340">
                  <c:v>0.0897368</c:v>
                </c:pt>
                <c:pt idx="341">
                  <c:v>0.09</c:v>
                </c:pt>
                <c:pt idx="342">
                  <c:v>0.0902632</c:v>
                </c:pt>
                <c:pt idx="343">
                  <c:v>0.0905263</c:v>
                </c:pt>
                <c:pt idx="344">
                  <c:v>0.0907895</c:v>
                </c:pt>
                <c:pt idx="345">
                  <c:v>0.0910526</c:v>
                </c:pt>
                <c:pt idx="346">
                  <c:v>0.0913158</c:v>
                </c:pt>
                <c:pt idx="347">
                  <c:v>0.0915789</c:v>
                </c:pt>
                <c:pt idx="348">
                  <c:v>0.0918421</c:v>
                </c:pt>
                <c:pt idx="349">
                  <c:v>0.0921053</c:v>
                </c:pt>
                <c:pt idx="350">
                  <c:v>0.0923684</c:v>
                </c:pt>
                <c:pt idx="351">
                  <c:v>0.0926316</c:v>
                </c:pt>
                <c:pt idx="352">
                  <c:v>0.0928947</c:v>
                </c:pt>
                <c:pt idx="353">
                  <c:v>0.0931579</c:v>
                </c:pt>
                <c:pt idx="354">
                  <c:v>0.0934211</c:v>
                </c:pt>
                <c:pt idx="355">
                  <c:v>0.0936842</c:v>
                </c:pt>
                <c:pt idx="356">
                  <c:v>0.0939474</c:v>
                </c:pt>
                <c:pt idx="357">
                  <c:v>0.0942105</c:v>
                </c:pt>
                <c:pt idx="358">
                  <c:v>0.0944737</c:v>
                </c:pt>
                <c:pt idx="359">
                  <c:v>0.0947368</c:v>
                </c:pt>
                <c:pt idx="360">
                  <c:v>0.095</c:v>
                </c:pt>
                <c:pt idx="361">
                  <c:v>0.0952632</c:v>
                </c:pt>
                <c:pt idx="362">
                  <c:v>0.0955263</c:v>
                </c:pt>
                <c:pt idx="363">
                  <c:v>0.0957895</c:v>
                </c:pt>
                <c:pt idx="364">
                  <c:v>0.0960526</c:v>
                </c:pt>
                <c:pt idx="365">
                  <c:v>0.0963158</c:v>
                </c:pt>
                <c:pt idx="366">
                  <c:v>0.0965789</c:v>
                </c:pt>
                <c:pt idx="367">
                  <c:v>0.0968421</c:v>
                </c:pt>
                <c:pt idx="368">
                  <c:v>0.0971053</c:v>
                </c:pt>
                <c:pt idx="369">
                  <c:v>0.0973684</c:v>
                </c:pt>
                <c:pt idx="370">
                  <c:v>0.0976316</c:v>
                </c:pt>
                <c:pt idx="371">
                  <c:v>0.0978947</c:v>
                </c:pt>
                <c:pt idx="372">
                  <c:v>0.0981579</c:v>
                </c:pt>
                <c:pt idx="373">
                  <c:v>0.0984211</c:v>
                </c:pt>
                <c:pt idx="374">
                  <c:v>0.0986842</c:v>
                </c:pt>
                <c:pt idx="375">
                  <c:v>0.0989474</c:v>
                </c:pt>
                <c:pt idx="376">
                  <c:v>0.0992105</c:v>
                </c:pt>
                <c:pt idx="377">
                  <c:v>0.0994737</c:v>
                </c:pt>
                <c:pt idx="378">
                  <c:v>0.0997368</c:v>
                </c:pt>
                <c:pt idx="379">
                  <c:v>0.1</c:v>
                </c:pt>
                <c:pt idx="380">
                  <c:v>0.100263</c:v>
                </c:pt>
                <c:pt idx="381">
                  <c:v>0.100526</c:v>
                </c:pt>
                <c:pt idx="382">
                  <c:v>0.100789</c:v>
                </c:pt>
                <c:pt idx="383">
                  <c:v>0.101053</c:v>
                </c:pt>
                <c:pt idx="384">
                  <c:v>0.101316</c:v>
                </c:pt>
                <c:pt idx="385">
                  <c:v>0.101579</c:v>
                </c:pt>
                <c:pt idx="386">
                  <c:v>0.101842</c:v>
                </c:pt>
                <c:pt idx="387">
                  <c:v>0.102105</c:v>
                </c:pt>
                <c:pt idx="388">
                  <c:v>0.102368</c:v>
                </c:pt>
                <c:pt idx="389">
                  <c:v>0.102632</c:v>
                </c:pt>
                <c:pt idx="390">
                  <c:v>0.102895</c:v>
                </c:pt>
                <c:pt idx="391">
                  <c:v>0.103158</c:v>
                </c:pt>
                <c:pt idx="392">
                  <c:v>0.103421</c:v>
                </c:pt>
                <c:pt idx="393">
                  <c:v>0.103684</c:v>
                </c:pt>
                <c:pt idx="394">
                  <c:v>0.103947</c:v>
                </c:pt>
                <c:pt idx="395">
                  <c:v>0.104211</c:v>
                </c:pt>
                <c:pt idx="396">
                  <c:v>0.104474</c:v>
                </c:pt>
                <c:pt idx="397">
                  <c:v>0.104737</c:v>
                </c:pt>
                <c:pt idx="398">
                  <c:v>0.105</c:v>
                </c:pt>
                <c:pt idx="399">
                  <c:v>0.105263</c:v>
                </c:pt>
                <c:pt idx="400">
                  <c:v>0.105526</c:v>
                </c:pt>
                <c:pt idx="401">
                  <c:v>0.105789</c:v>
                </c:pt>
                <c:pt idx="402">
                  <c:v>0.106053</c:v>
                </c:pt>
                <c:pt idx="403">
                  <c:v>0.106316</c:v>
                </c:pt>
                <c:pt idx="404">
                  <c:v>0.106579</c:v>
                </c:pt>
                <c:pt idx="405">
                  <c:v>0.106842</c:v>
                </c:pt>
                <c:pt idx="406">
                  <c:v>0.107105</c:v>
                </c:pt>
                <c:pt idx="407">
                  <c:v>0.107368</c:v>
                </c:pt>
                <c:pt idx="408">
                  <c:v>0.107632</c:v>
                </c:pt>
                <c:pt idx="409">
                  <c:v>0.107895</c:v>
                </c:pt>
                <c:pt idx="410">
                  <c:v>0.108158</c:v>
                </c:pt>
                <c:pt idx="411">
                  <c:v>0.108421</c:v>
                </c:pt>
                <c:pt idx="412">
                  <c:v>0.108684</c:v>
                </c:pt>
                <c:pt idx="413">
                  <c:v>0.108947</c:v>
                </c:pt>
                <c:pt idx="414">
                  <c:v>0.109211</c:v>
                </c:pt>
                <c:pt idx="415">
                  <c:v>0.109474</c:v>
                </c:pt>
                <c:pt idx="416">
                  <c:v>0.109737</c:v>
                </c:pt>
                <c:pt idx="417">
                  <c:v>0.11</c:v>
                </c:pt>
                <c:pt idx="418">
                  <c:v>0.110263</c:v>
                </c:pt>
                <c:pt idx="419">
                  <c:v>0.110526</c:v>
                </c:pt>
                <c:pt idx="420">
                  <c:v>0.110789</c:v>
                </c:pt>
                <c:pt idx="421">
                  <c:v>0.111053</c:v>
                </c:pt>
                <c:pt idx="422">
                  <c:v>0.111316</c:v>
                </c:pt>
                <c:pt idx="423">
                  <c:v>0.111579</c:v>
                </c:pt>
                <c:pt idx="424">
                  <c:v>0.111842</c:v>
                </c:pt>
                <c:pt idx="425">
                  <c:v>0.112105</c:v>
                </c:pt>
                <c:pt idx="426">
                  <c:v>0.112368</c:v>
                </c:pt>
                <c:pt idx="427">
                  <c:v>0.112632</c:v>
                </c:pt>
                <c:pt idx="428">
                  <c:v>0.112895</c:v>
                </c:pt>
                <c:pt idx="429">
                  <c:v>0.113158</c:v>
                </c:pt>
                <c:pt idx="430">
                  <c:v>0.113421</c:v>
                </c:pt>
                <c:pt idx="431">
                  <c:v>0.113684</c:v>
                </c:pt>
                <c:pt idx="432">
                  <c:v>0.113947</c:v>
                </c:pt>
                <c:pt idx="433">
                  <c:v>0.114211</c:v>
                </c:pt>
                <c:pt idx="434">
                  <c:v>0.114474</c:v>
                </c:pt>
                <c:pt idx="435">
                  <c:v>0.114737</c:v>
                </c:pt>
                <c:pt idx="436">
                  <c:v>0.115</c:v>
                </c:pt>
                <c:pt idx="437">
                  <c:v>0.115263</c:v>
                </c:pt>
                <c:pt idx="438">
                  <c:v>0.115526</c:v>
                </c:pt>
                <c:pt idx="439">
                  <c:v>0.115789</c:v>
                </c:pt>
                <c:pt idx="440">
                  <c:v>0.116053</c:v>
                </c:pt>
                <c:pt idx="441">
                  <c:v>0.116316</c:v>
                </c:pt>
                <c:pt idx="442">
                  <c:v>0.116579</c:v>
                </c:pt>
                <c:pt idx="443">
                  <c:v>0.116842</c:v>
                </c:pt>
                <c:pt idx="444">
                  <c:v>0.117105</c:v>
                </c:pt>
                <c:pt idx="445">
                  <c:v>0.117368</c:v>
                </c:pt>
                <c:pt idx="446">
                  <c:v>0.117632</c:v>
                </c:pt>
                <c:pt idx="447">
                  <c:v>0.117895</c:v>
                </c:pt>
                <c:pt idx="448">
                  <c:v>0.118158</c:v>
                </c:pt>
                <c:pt idx="449">
                  <c:v>0.118421</c:v>
                </c:pt>
                <c:pt idx="450">
                  <c:v>0.118684</c:v>
                </c:pt>
                <c:pt idx="451">
                  <c:v>0.118947</c:v>
                </c:pt>
                <c:pt idx="452">
                  <c:v>0.119211</c:v>
                </c:pt>
                <c:pt idx="453">
                  <c:v>0.119474</c:v>
                </c:pt>
                <c:pt idx="454">
                  <c:v>0.119737</c:v>
                </c:pt>
                <c:pt idx="455">
                  <c:v>0.12</c:v>
                </c:pt>
                <c:pt idx="456">
                  <c:v>0.120263</c:v>
                </c:pt>
                <c:pt idx="457">
                  <c:v>0.120526</c:v>
                </c:pt>
                <c:pt idx="458">
                  <c:v>0.120789</c:v>
                </c:pt>
                <c:pt idx="459">
                  <c:v>0.121053</c:v>
                </c:pt>
                <c:pt idx="460">
                  <c:v>0.121316</c:v>
                </c:pt>
                <c:pt idx="461">
                  <c:v>0.121579</c:v>
                </c:pt>
                <c:pt idx="462">
                  <c:v>0.121842</c:v>
                </c:pt>
                <c:pt idx="463">
                  <c:v>0.122105</c:v>
                </c:pt>
                <c:pt idx="464">
                  <c:v>0.122368</c:v>
                </c:pt>
                <c:pt idx="465">
                  <c:v>0.122632</c:v>
                </c:pt>
                <c:pt idx="466">
                  <c:v>0.122895</c:v>
                </c:pt>
                <c:pt idx="467">
                  <c:v>0.123158</c:v>
                </c:pt>
                <c:pt idx="468">
                  <c:v>0.123421</c:v>
                </c:pt>
                <c:pt idx="469">
                  <c:v>0.123684</c:v>
                </c:pt>
                <c:pt idx="470">
                  <c:v>0.123947</c:v>
                </c:pt>
                <c:pt idx="471">
                  <c:v>0.124211</c:v>
                </c:pt>
                <c:pt idx="472">
                  <c:v>0.124474</c:v>
                </c:pt>
                <c:pt idx="473">
                  <c:v>0.124737</c:v>
                </c:pt>
                <c:pt idx="474">
                  <c:v>0.125</c:v>
                </c:pt>
                <c:pt idx="475">
                  <c:v>0.125263</c:v>
                </c:pt>
                <c:pt idx="476">
                  <c:v>0.125526</c:v>
                </c:pt>
                <c:pt idx="477">
                  <c:v>0.125789</c:v>
                </c:pt>
                <c:pt idx="478">
                  <c:v>0.126053</c:v>
                </c:pt>
                <c:pt idx="479">
                  <c:v>0.126316</c:v>
                </c:pt>
                <c:pt idx="480">
                  <c:v>0.126579</c:v>
                </c:pt>
                <c:pt idx="481">
                  <c:v>0.126842</c:v>
                </c:pt>
                <c:pt idx="482">
                  <c:v>0.127105</c:v>
                </c:pt>
                <c:pt idx="483">
                  <c:v>0.127368</c:v>
                </c:pt>
                <c:pt idx="484">
                  <c:v>0.127632</c:v>
                </c:pt>
                <c:pt idx="485">
                  <c:v>0.127895</c:v>
                </c:pt>
                <c:pt idx="486">
                  <c:v>0.128158</c:v>
                </c:pt>
                <c:pt idx="487">
                  <c:v>0.128421</c:v>
                </c:pt>
                <c:pt idx="488">
                  <c:v>0.128684</c:v>
                </c:pt>
                <c:pt idx="489">
                  <c:v>0.128947</c:v>
                </c:pt>
                <c:pt idx="490">
                  <c:v>0.129211</c:v>
                </c:pt>
                <c:pt idx="491">
                  <c:v>0.129474</c:v>
                </c:pt>
                <c:pt idx="492">
                  <c:v>0.129737</c:v>
                </c:pt>
                <c:pt idx="493">
                  <c:v>0.13</c:v>
                </c:pt>
                <c:pt idx="494">
                  <c:v>0.130263</c:v>
                </c:pt>
                <c:pt idx="495">
                  <c:v>0.130526</c:v>
                </c:pt>
                <c:pt idx="496">
                  <c:v>0.130789</c:v>
                </c:pt>
                <c:pt idx="497">
                  <c:v>0.131053</c:v>
                </c:pt>
                <c:pt idx="498">
                  <c:v>0.131316</c:v>
                </c:pt>
                <c:pt idx="499">
                  <c:v>0.131579</c:v>
                </c:pt>
                <c:pt idx="500">
                  <c:v>0.131842</c:v>
                </c:pt>
                <c:pt idx="501">
                  <c:v>0.132105</c:v>
                </c:pt>
                <c:pt idx="502">
                  <c:v>0.132368</c:v>
                </c:pt>
                <c:pt idx="503">
                  <c:v>0.132632</c:v>
                </c:pt>
                <c:pt idx="504">
                  <c:v>0.132895</c:v>
                </c:pt>
                <c:pt idx="505">
                  <c:v>0.133158</c:v>
                </c:pt>
                <c:pt idx="506">
                  <c:v>0.133421</c:v>
                </c:pt>
                <c:pt idx="507">
                  <c:v>0.133684</c:v>
                </c:pt>
                <c:pt idx="508">
                  <c:v>0.133947</c:v>
                </c:pt>
                <c:pt idx="509">
                  <c:v>0.134211</c:v>
                </c:pt>
                <c:pt idx="510">
                  <c:v>0.134474</c:v>
                </c:pt>
                <c:pt idx="511">
                  <c:v>0.134737</c:v>
                </c:pt>
                <c:pt idx="512">
                  <c:v>0.135</c:v>
                </c:pt>
                <c:pt idx="513">
                  <c:v>0.135263</c:v>
                </c:pt>
                <c:pt idx="514">
                  <c:v>0.135526</c:v>
                </c:pt>
                <c:pt idx="515">
                  <c:v>0.135789</c:v>
                </c:pt>
                <c:pt idx="516">
                  <c:v>0.136053</c:v>
                </c:pt>
                <c:pt idx="517">
                  <c:v>0.136316</c:v>
                </c:pt>
                <c:pt idx="518">
                  <c:v>0.136579</c:v>
                </c:pt>
                <c:pt idx="519">
                  <c:v>0.136842</c:v>
                </c:pt>
                <c:pt idx="520">
                  <c:v>0.137105</c:v>
                </c:pt>
                <c:pt idx="521">
                  <c:v>0.137368</c:v>
                </c:pt>
                <c:pt idx="522">
                  <c:v>0.137632</c:v>
                </c:pt>
                <c:pt idx="523">
                  <c:v>0.137895</c:v>
                </c:pt>
                <c:pt idx="524">
                  <c:v>0.138158</c:v>
                </c:pt>
                <c:pt idx="525">
                  <c:v>0.138421</c:v>
                </c:pt>
                <c:pt idx="526">
                  <c:v>0.138684</c:v>
                </c:pt>
                <c:pt idx="527">
                  <c:v>0.138947</c:v>
                </c:pt>
                <c:pt idx="528">
                  <c:v>0.139211</c:v>
                </c:pt>
                <c:pt idx="529">
                  <c:v>0.139474</c:v>
                </c:pt>
                <c:pt idx="530">
                  <c:v>0.139737</c:v>
                </c:pt>
                <c:pt idx="531">
                  <c:v>0.14</c:v>
                </c:pt>
                <c:pt idx="532">
                  <c:v>0.140263</c:v>
                </c:pt>
                <c:pt idx="533">
                  <c:v>0.140526</c:v>
                </c:pt>
                <c:pt idx="534">
                  <c:v>0.140789</c:v>
                </c:pt>
                <c:pt idx="535">
                  <c:v>0.141053</c:v>
                </c:pt>
                <c:pt idx="536">
                  <c:v>0.141316</c:v>
                </c:pt>
                <c:pt idx="537">
                  <c:v>0.141579</c:v>
                </c:pt>
                <c:pt idx="538">
                  <c:v>0.141842</c:v>
                </c:pt>
                <c:pt idx="539">
                  <c:v>0.142105</c:v>
                </c:pt>
                <c:pt idx="540">
                  <c:v>0.142368</c:v>
                </c:pt>
                <c:pt idx="541">
                  <c:v>0.142632</c:v>
                </c:pt>
                <c:pt idx="542">
                  <c:v>0.142895</c:v>
                </c:pt>
                <c:pt idx="543">
                  <c:v>0.143158</c:v>
                </c:pt>
                <c:pt idx="544">
                  <c:v>0.143421</c:v>
                </c:pt>
                <c:pt idx="545">
                  <c:v>0.143684</c:v>
                </c:pt>
                <c:pt idx="546">
                  <c:v>0.143947</c:v>
                </c:pt>
                <c:pt idx="547">
                  <c:v>0.144211</c:v>
                </c:pt>
                <c:pt idx="548">
                  <c:v>0.144474</c:v>
                </c:pt>
                <c:pt idx="549">
                  <c:v>0.144737</c:v>
                </c:pt>
                <c:pt idx="550">
                  <c:v>0.145</c:v>
                </c:pt>
                <c:pt idx="551">
                  <c:v>0.145263</c:v>
                </c:pt>
                <c:pt idx="552">
                  <c:v>0.145526</c:v>
                </c:pt>
                <c:pt idx="553">
                  <c:v>0.145789</c:v>
                </c:pt>
                <c:pt idx="554">
                  <c:v>0.146053</c:v>
                </c:pt>
                <c:pt idx="555">
                  <c:v>0.146316</c:v>
                </c:pt>
                <c:pt idx="556">
                  <c:v>0.146579</c:v>
                </c:pt>
                <c:pt idx="557">
                  <c:v>0.146842</c:v>
                </c:pt>
                <c:pt idx="558">
                  <c:v>0.147105</c:v>
                </c:pt>
                <c:pt idx="559">
                  <c:v>0.147368</c:v>
                </c:pt>
                <c:pt idx="560">
                  <c:v>0.147632</c:v>
                </c:pt>
                <c:pt idx="561">
                  <c:v>0.147895</c:v>
                </c:pt>
                <c:pt idx="562">
                  <c:v>0.148158</c:v>
                </c:pt>
                <c:pt idx="563">
                  <c:v>0.148421</c:v>
                </c:pt>
                <c:pt idx="564">
                  <c:v>0.148684</c:v>
                </c:pt>
                <c:pt idx="565">
                  <c:v>0.148947</c:v>
                </c:pt>
                <c:pt idx="566">
                  <c:v>0.149211</c:v>
                </c:pt>
                <c:pt idx="567">
                  <c:v>0.149474</c:v>
                </c:pt>
                <c:pt idx="568">
                  <c:v>0.149737</c:v>
                </c:pt>
                <c:pt idx="569">
                  <c:v>0.15</c:v>
                </c:pt>
                <c:pt idx="570">
                  <c:v>0.150263</c:v>
                </c:pt>
                <c:pt idx="571">
                  <c:v>0.150526</c:v>
                </c:pt>
                <c:pt idx="572">
                  <c:v>0.150789</c:v>
                </c:pt>
                <c:pt idx="573">
                  <c:v>0.151053</c:v>
                </c:pt>
                <c:pt idx="574">
                  <c:v>0.151316</c:v>
                </c:pt>
                <c:pt idx="575">
                  <c:v>0.151579</c:v>
                </c:pt>
                <c:pt idx="576">
                  <c:v>0.151842</c:v>
                </c:pt>
                <c:pt idx="577">
                  <c:v>0.152105</c:v>
                </c:pt>
                <c:pt idx="578">
                  <c:v>0.152368</c:v>
                </c:pt>
                <c:pt idx="579">
                  <c:v>0.152632</c:v>
                </c:pt>
                <c:pt idx="580">
                  <c:v>0.152895</c:v>
                </c:pt>
                <c:pt idx="581">
                  <c:v>0.153158</c:v>
                </c:pt>
                <c:pt idx="582">
                  <c:v>0.153421</c:v>
                </c:pt>
                <c:pt idx="583">
                  <c:v>0.153684</c:v>
                </c:pt>
                <c:pt idx="584">
                  <c:v>0.153947</c:v>
                </c:pt>
                <c:pt idx="585">
                  <c:v>0.154211</c:v>
                </c:pt>
                <c:pt idx="586">
                  <c:v>0.154474</c:v>
                </c:pt>
                <c:pt idx="587">
                  <c:v>0.154737</c:v>
                </c:pt>
                <c:pt idx="588">
                  <c:v>0.155</c:v>
                </c:pt>
                <c:pt idx="589">
                  <c:v>0.155263</c:v>
                </c:pt>
                <c:pt idx="590">
                  <c:v>0.155526</c:v>
                </c:pt>
                <c:pt idx="591">
                  <c:v>0.155789</c:v>
                </c:pt>
                <c:pt idx="592">
                  <c:v>0.156053</c:v>
                </c:pt>
                <c:pt idx="593">
                  <c:v>0.156316</c:v>
                </c:pt>
                <c:pt idx="594">
                  <c:v>0.156579</c:v>
                </c:pt>
                <c:pt idx="595">
                  <c:v>0.156842</c:v>
                </c:pt>
                <c:pt idx="596">
                  <c:v>0.157105</c:v>
                </c:pt>
                <c:pt idx="597">
                  <c:v>0.157368</c:v>
                </c:pt>
                <c:pt idx="598">
                  <c:v>0.157632</c:v>
                </c:pt>
                <c:pt idx="599">
                  <c:v>0.157895</c:v>
                </c:pt>
                <c:pt idx="600">
                  <c:v>0.158158</c:v>
                </c:pt>
                <c:pt idx="601">
                  <c:v>0.158421</c:v>
                </c:pt>
                <c:pt idx="602">
                  <c:v>0.158684</c:v>
                </c:pt>
                <c:pt idx="603">
                  <c:v>0.158947</c:v>
                </c:pt>
                <c:pt idx="604">
                  <c:v>0.159211</c:v>
                </c:pt>
                <c:pt idx="605">
                  <c:v>0.159474</c:v>
                </c:pt>
                <c:pt idx="606">
                  <c:v>0.159737</c:v>
                </c:pt>
                <c:pt idx="607">
                  <c:v>0.16</c:v>
                </c:pt>
                <c:pt idx="608">
                  <c:v>0.160263</c:v>
                </c:pt>
                <c:pt idx="609">
                  <c:v>0.160526</c:v>
                </c:pt>
                <c:pt idx="610">
                  <c:v>0.160789</c:v>
                </c:pt>
                <c:pt idx="611">
                  <c:v>0.161053</c:v>
                </c:pt>
                <c:pt idx="612">
                  <c:v>0.161316</c:v>
                </c:pt>
                <c:pt idx="613">
                  <c:v>0.161579</c:v>
                </c:pt>
                <c:pt idx="614">
                  <c:v>0.161842</c:v>
                </c:pt>
                <c:pt idx="615">
                  <c:v>0.162105</c:v>
                </c:pt>
                <c:pt idx="616">
                  <c:v>0.162368</c:v>
                </c:pt>
                <c:pt idx="617">
                  <c:v>0.162632</c:v>
                </c:pt>
                <c:pt idx="618">
                  <c:v>0.162895</c:v>
                </c:pt>
                <c:pt idx="619">
                  <c:v>0.163158</c:v>
                </c:pt>
                <c:pt idx="620">
                  <c:v>0.163421</c:v>
                </c:pt>
                <c:pt idx="621">
                  <c:v>0.163684</c:v>
                </c:pt>
                <c:pt idx="622">
                  <c:v>0.163947</c:v>
                </c:pt>
                <c:pt idx="623">
                  <c:v>0.164211</c:v>
                </c:pt>
                <c:pt idx="624">
                  <c:v>0.164474</c:v>
                </c:pt>
                <c:pt idx="625">
                  <c:v>0.164737</c:v>
                </c:pt>
                <c:pt idx="626">
                  <c:v>0.165</c:v>
                </c:pt>
                <c:pt idx="627">
                  <c:v>0.165263</c:v>
                </c:pt>
                <c:pt idx="628">
                  <c:v>0.165526</c:v>
                </c:pt>
                <c:pt idx="629">
                  <c:v>0.165789</c:v>
                </c:pt>
                <c:pt idx="630">
                  <c:v>0.166053</c:v>
                </c:pt>
                <c:pt idx="631">
                  <c:v>0.166316</c:v>
                </c:pt>
                <c:pt idx="632">
                  <c:v>0.166579</c:v>
                </c:pt>
                <c:pt idx="633">
                  <c:v>0.166842</c:v>
                </c:pt>
                <c:pt idx="634">
                  <c:v>0.167105</c:v>
                </c:pt>
                <c:pt idx="635">
                  <c:v>0.167368</c:v>
                </c:pt>
                <c:pt idx="636">
                  <c:v>0.167632</c:v>
                </c:pt>
                <c:pt idx="637">
                  <c:v>0.167895</c:v>
                </c:pt>
                <c:pt idx="638">
                  <c:v>0.168158</c:v>
                </c:pt>
                <c:pt idx="639">
                  <c:v>0.168421</c:v>
                </c:pt>
                <c:pt idx="640">
                  <c:v>0.168684</c:v>
                </c:pt>
                <c:pt idx="641">
                  <c:v>0.168947</c:v>
                </c:pt>
                <c:pt idx="642">
                  <c:v>0.169211</c:v>
                </c:pt>
                <c:pt idx="643">
                  <c:v>0.169474</c:v>
                </c:pt>
                <c:pt idx="644">
                  <c:v>0.169737</c:v>
                </c:pt>
                <c:pt idx="645">
                  <c:v>0.17</c:v>
                </c:pt>
                <c:pt idx="646">
                  <c:v>0.170263</c:v>
                </c:pt>
                <c:pt idx="647">
                  <c:v>0.170526</c:v>
                </c:pt>
                <c:pt idx="648">
                  <c:v>0.170789</c:v>
                </c:pt>
                <c:pt idx="649">
                  <c:v>0.171053</c:v>
                </c:pt>
                <c:pt idx="650">
                  <c:v>0.171316</c:v>
                </c:pt>
                <c:pt idx="651">
                  <c:v>0.171579</c:v>
                </c:pt>
                <c:pt idx="652">
                  <c:v>0.171842</c:v>
                </c:pt>
                <c:pt idx="653">
                  <c:v>0.172105</c:v>
                </c:pt>
                <c:pt idx="654">
                  <c:v>0.172368</c:v>
                </c:pt>
                <c:pt idx="655">
                  <c:v>0.172632</c:v>
                </c:pt>
                <c:pt idx="656">
                  <c:v>0.172895</c:v>
                </c:pt>
                <c:pt idx="657">
                  <c:v>0.173158</c:v>
                </c:pt>
                <c:pt idx="658">
                  <c:v>0.173421</c:v>
                </c:pt>
                <c:pt idx="659">
                  <c:v>0.173684</c:v>
                </c:pt>
                <c:pt idx="660">
                  <c:v>0.173947</c:v>
                </c:pt>
                <c:pt idx="661">
                  <c:v>0.174211</c:v>
                </c:pt>
                <c:pt idx="662">
                  <c:v>0.174474</c:v>
                </c:pt>
                <c:pt idx="663">
                  <c:v>0.174737</c:v>
                </c:pt>
                <c:pt idx="664">
                  <c:v>0.175</c:v>
                </c:pt>
                <c:pt idx="665">
                  <c:v>0.175263</c:v>
                </c:pt>
                <c:pt idx="666">
                  <c:v>0.175526</c:v>
                </c:pt>
                <c:pt idx="667">
                  <c:v>0.175789</c:v>
                </c:pt>
                <c:pt idx="668">
                  <c:v>0.176053</c:v>
                </c:pt>
                <c:pt idx="669">
                  <c:v>0.176316</c:v>
                </c:pt>
                <c:pt idx="670">
                  <c:v>0.176579</c:v>
                </c:pt>
                <c:pt idx="671">
                  <c:v>0.176842</c:v>
                </c:pt>
                <c:pt idx="672">
                  <c:v>0.177105</c:v>
                </c:pt>
                <c:pt idx="673">
                  <c:v>0.177368</c:v>
                </c:pt>
                <c:pt idx="674">
                  <c:v>0.177632</c:v>
                </c:pt>
                <c:pt idx="675">
                  <c:v>0.177895</c:v>
                </c:pt>
                <c:pt idx="676">
                  <c:v>0.178158</c:v>
                </c:pt>
                <c:pt idx="677">
                  <c:v>0.178421</c:v>
                </c:pt>
                <c:pt idx="678">
                  <c:v>0.178684</c:v>
                </c:pt>
                <c:pt idx="679">
                  <c:v>0.178947</c:v>
                </c:pt>
                <c:pt idx="680">
                  <c:v>0.179211</c:v>
                </c:pt>
                <c:pt idx="681">
                  <c:v>0.179474</c:v>
                </c:pt>
                <c:pt idx="682">
                  <c:v>0.179737</c:v>
                </c:pt>
                <c:pt idx="683">
                  <c:v>0.18</c:v>
                </c:pt>
                <c:pt idx="684">
                  <c:v>0.180263</c:v>
                </c:pt>
                <c:pt idx="685">
                  <c:v>0.180526</c:v>
                </c:pt>
                <c:pt idx="686">
                  <c:v>0.180789</c:v>
                </c:pt>
                <c:pt idx="687">
                  <c:v>0.181053</c:v>
                </c:pt>
                <c:pt idx="688">
                  <c:v>0.181316</c:v>
                </c:pt>
                <c:pt idx="689">
                  <c:v>0.181579</c:v>
                </c:pt>
                <c:pt idx="690">
                  <c:v>0.181842</c:v>
                </c:pt>
                <c:pt idx="691">
                  <c:v>0.182105</c:v>
                </c:pt>
                <c:pt idx="692">
                  <c:v>0.182368</c:v>
                </c:pt>
                <c:pt idx="693">
                  <c:v>0.182632</c:v>
                </c:pt>
                <c:pt idx="694">
                  <c:v>0.182895</c:v>
                </c:pt>
                <c:pt idx="695">
                  <c:v>0.183158</c:v>
                </c:pt>
                <c:pt idx="696">
                  <c:v>0.183421</c:v>
                </c:pt>
                <c:pt idx="697">
                  <c:v>0.183684</c:v>
                </c:pt>
                <c:pt idx="698">
                  <c:v>0.183947</c:v>
                </c:pt>
                <c:pt idx="699">
                  <c:v>0.184211</c:v>
                </c:pt>
                <c:pt idx="700">
                  <c:v>0.184474</c:v>
                </c:pt>
                <c:pt idx="701">
                  <c:v>0.184737</c:v>
                </c:pt>
                <c:pt idx="702">
                  <c:v>0.185</c:v>
                </c:pt>
                <c:pt idx="703">
                  <c:v>0.185263</c:v>
                </c:pt>
                <c:pt idx="704">
                  <c:v>0.185526</c:v>
                </c:pt>
                <c:pt idx="705">
                  <c:v>0.185789</c:v>
                </c:pt>
                <c:pt idx="706">
                  <c:v>0.186053</c:v>
                </c:pt>
                <c:pt idx="707">
                  <c:v>0.186316</c:v>
                </c:pt>
                <c:pt idx="708">
                  <c:v>0.186579</c:v>
                </c:pt>
                <c:pt idx="709">
                  <c:v>0.186842</c:v>
                </c:pt>
                <c:pt idx="710">
                  <c:v>0.187105</c:v>
                </c:pt>
                <c:pt idx="711">
                  <c:v>0.187368</c:v>
                </c:pt>
                <c:pt idx="712">
                  <c:v>0.187632</c:v>
                </c:pt>
                <c:pt idx="713">
                  <c:v>0.187895</c:v>
                </c:pt>
                <c:pt idx="714">
                  <c:v>0.188158</c:v>
                </c:pt>
                <c:pt idx="715">
                  <c:v>0.188421</c:v>
                </c:pt>
                <c:pt idx="716">
                  <c:v>0.188684</c:v>
                </c:pt>
                <c:pt idx="717">
                  <c:v>0.188947</c:v>
                </c:pt>
                <c:pt idx="718">
                  <c:v>0.189211</c:v>
                </c:pt>
                <c:pt idx="719">
                  <c:v>0.189474</c:v>
                </c:pt>
                <c:pt idx="720">
                  <c:v>0.189737</c:v>
                </c:pt>
                <c:pt idx="721">
                  <c:v>0.19</c:v>
                </c:pt>
                <c:pt idx="722">
                  <c:v>0.190263</c:v>
                </c:pt>
                <c:pt idx="723">
                  <c:v>0.190526</c:v>
                </c:pt>
                <c:pt idx="724">
                  <c:v>0.190789</c:v>
                </c:pt>
                <c:pt idx="725">
                  <c:v>0.191053</c:v>
                </c:pt>
                <c:pt idx="726">
                  <c:v>0.191316</c:v>
                </c:pt>
                <c:pt idx="727">
                  <c:v>0.191579</c:v>
                </c:pt>
                <c:pt idx="728">
                  <c:v>0.191842</c:v>
                </c:pt>
                <c:pt idx="729">
                  <c:v>0.192105</c:v>
                </c:pt>
                <c:pt idx="730">
                  <c:v>0.192368</c:v>
                </c:pt>
                <c:pt idx="731">
                  <c:v>0.192632</c:v>
                </c:pt>
                <c:pt idx="732">
                  <c:v>0.192895</c:v>
                </c:pt>
                <c:pt idx="733">
                  <c:v>0.193158</c:v>
                </c:pt>
                <c:pt idx="734">
                  <c:v>0.193421</c:v>
                </c:pt>
                <c:pt idx="735">
                  <c:v>0.193684</c:v>
                </c:pt>
                <c:pt idx="736">
                  <c:v>0.193947</c:v>
                </c:pt>
                <c:pt idx="737">
                  <c:v>0.194211</c:v>
                </c:pt>
                <c:pt idx="738">
                  <c:v>0.194474</c:v>
                </c:pt>
                <c:pt idx="739">
                  <c:v>0.194737</c:v>
                </c:pt>
                <c:pt idx="740">
                  <c:v>0.195</c:v>
                </c:pt>
                <c:pt idx="741">
                  <c:v>0.195263</c:v>
                </c:pt>
                <c:pt idx="742">
                  <c:v>0.195526</c:v>
                </c:pt>
                <c:pt idx="743">
                  <c:v>0.195789</c:v>
                </c:pt>
                <c:pt idx="744">
                  <c:v>0.196053</c:v>
                </c:pt>
                <c:pt idx="745">
                  <c:v>0.196316</c:v>
                </c:pt>
                <c:pt idx="746">
                  <c:v>0.196579</c:v>
                </c:pt>
                <c:pt idx="747">
                  <c:v>0.196842</c:v>
                </c:pt>
                <c:pt idx="748">
                  <c:v>0.197105</c:v>
                </c:pt>
                <c:pt idx="749">
                  <c:v>0.197368</c:v>
                </c:pt>
                <c:pt idx="750">
                  <c:v>0.197632</c:v>
                </c:pt>
                <c:pt idx="751">
                  <c:v>0.197895</c:v>
                </c:pt>
                <c:pt idx="752">
                  <c:v>0.198158</c:v>
                </c:pt>
                <c:pt idx="753">
                  <c:v>0.198421</c:v>
                </c:pt>
                <c:pt idx="754">
                  <c:v>0.198684</c:v>
                </c:pt>
                <c:pt idx="755">
                  <c:v>0.198947</c:v>
                </c:pt>
                <c:pt idx="756">
                  <c:v>0.199211</c:v>
                </c:pt>
                <c:pt idx="757">
                  <c:v>0.199474</c:v>
                </c:pt>
                <c:pt idx="758">
                  <c:v>0.199737</c:v>
                </c:pt>
                <c:pt idx="759">
                  <c:v>0.2</c:v>
                </c:pt>
              </c:numCache>
            </c:numRef>
          </c:xVal>
          <c:yVal>
            <c:numRef>
              <c:f>Sheet1!$F:$F</c:f>
              <c:numCache>
                <c:formatCode>0.00E+00</c:formatCode>
                <c:ptCount val="65536"/>
                <c:pt idx="0">
                  <c:v>1.65302E-9</c:v>
                </c:pt>
                <c:pt idx="1">
                  <c:v>1.43708E-9</c:v>
                </c:pt>
                <c:pt idx="2">
                  <c:v>1.10523E-9</c:v>
                </c:pt>
                <c:pt idx="3">
                  <c:v>1.10066E-9</c:v>
                </c:pt>
                <c:pt idx="4">
                  <c:v>9.3137E-10</c:v>
                </c:pt>
                <c:pt idx="5">
                  <c:v>8.3702E-10</c:v>
                </c:pt>
                <c:pt idx="6">
                  <c:v>1.00146E-9</c:v>
                </c:pt>
                <c:pt idx="7">
                  <c:v>1.12033E-9</c:v>
                </c:pt>
                <c:pt idx="8">
                  <c:v>1.299E-9</c:v>
                </c:pt>
                <c:pt idx="9">
                  <c:v>1.61018E-9</c:v>
                </c:pt>
                <c:pt idx="10">
                  <c:v>2.10701E-9</c:v>
                </c:pt>
                <c:pt idx="11">
                  <c:v>2.98525E-9</c:v>
                </c:pt>
                <c:pt idx="12">
                  <c:v>3.94576E-9</c:v>
                </c:pt>
                <c:pt idx="13">
                  <c:v>4.84719E-9</c:v>
                </c:pt>
                <c:pt idx="14">
                  <c:v>5.853899E-9</c:v>
                </c:pt>
                <c:pt idx="15">
                  <c:v>7.01863E-9</c:v>
                </c:pt>
                <c:pt idx="16">
                  <c:v>8.57279E-9</c:v>
                </c:pt>
                <c:pt idx="17">
                  <c:v>9.82929E-9</c:v>
                </c:pt>
                <c:pt idx="18">
                  <c:v>1.053563E-8</c:v>
                </c:pt>
                <c:pt idx="19">
                  <c:v>1.052989E-8</c:v>
                </c:pt>
                <c:pt idx="20">
                  <c:v>1.003944E-8</c:v>
                </c:pt>
                <c:pt idx="21">
                  <c:v>9.74209E-9</c:v>
                </c:pt>
                <c:pt idx="22">
                  <c:v>1.00642E-8</c:v>
                </c:pt>
                <c:pt idx="23">
                  <c:v>9.26038E-9</c:v>
                </c:pt>
                <c:pt idx="24">
                  <c:v>8.7356E-9</c:v>
                </c:pt>
                <c:pt idx="25">
                  <c:v>7.69111E-9</c:v>
                </c:pt>
                <c:pt idx="26">
                  <c:v>6.9577E-9</c:v>
                </c:pt>
                <c:pt idx="27">
                  <c:v>5.9631432E-9</c:v>
                </c:pt>
                <c:pt idx="28">
                  <c:v>4.94768E-9</c:v>
                </c:pt>
                <c:pt idx="29">
                  <c:v>3.74658E-9</c:v>
                </c:pt>
                <c:pt idx="30">
                  <c:v>2.60036E-9</c:v>
                </c:pt>
                <c:pt idx="31">
                  <c:v>2.0274E-9</c:v>
                </c:pt>
                <c:pt idx="32">
                  <c:v>1.64357E-9</c:v>
                </c:pt>
                <c:pt idx="33">
                  <c:v>1.35031E-9</c:v>
                </c:pt>
                <c:pt idx="34">
                  <c:v>9.05970000000001E-10</c:v>
                </c:pt>
                <c:pt idx="35">
                  <c:v>6.9491E-10</c:v>
                </c:pt>
                <c:pt idx="36">
                  <c:v>9.65780000000001E-10</c:v>
                </c:pt>
                <c:pt idx="37">
                  <c:v>1.67049E-9</c:v>
                </c:pt>
                <c:pt idx="38">
                  <c:v>2.13194E-9</c:v>
                </c:pt>
                <c:pt idx="39">
                  <c:v>2.86756E-9</c:v>
                </c:pt>
                <c:pt idx="40">
                  <c:v>4.25154E-9</c:v>
                </c:pt>
                <c:pt idx="41">
                  <c:v>5.104658E-9</c:v>
                </c:pt>
                <c:pt idx="42">
                  <c:v>5.749244E-9</c:v>
                </c:pt>
                <c:pt idx="43">
                  <c:v>6.444747E-9</c:v>
                </c:pt>
                <c:pt idx="44">
                  <c:v>7.84101E-9</c:v>
                </c:pt>
                <c:pt idx="45">
                  <c:v>1.001117E-8</c:v>
                </c:pt>
                <c:pt idx="46">
                  <c:v>1.097535E-8</c:v>
                </c:pt>
                <c:pt idx="47">
                  <c:v>1.07086E-8</c:v>
                </c:pt>
                <c:pt idx="48">
                  <c:v>1.023991E-8</c:v>
                </c:pt>
                <c:pt idx="49">
                  <c:v>9.784E-9</c:v>
                </c:pt>
                <c:pt idx="50">
                  <c:v>9.44447E-9</c:v>
                </c:pt>
                <c:pt idx="51">
                  <c:v>9.11892E-9</c:v>
                </c:pt>
                <c:pt idx="52">
                  <c:v>8.91213E-9</c:v>
                </c:pt>
                <c:pt idx="53">
                  <c:v>8.14494E-9</c:v>
                </c:pt>
                <c:pt idx="54">
                  <c:v>7.34662E-9</c:v>
                </c:pt>
                <c:pt idx="55">
                  <c:v>5.765701E-9</c:v>
                </c:pt>
                <c:pt idx="56">
                  <c:v>4.78573E-9</c:v>
                </c:pt>
                <c:pt idx="57">
                  <c:v>4.07902E-9</c:v>
                </c:pt>
                <c:pt idx="58">
                  <c:v>3.58833E-9</c:v>
                </c:pt>
                <c:pt idx="59">
                  <c:v>3.03129E-9</c:v>
                </c:pt>
                <c:pt idx="60">
                  <c:v>2.89571E-9</c:v>
                </c:pt>
                <c:pt idx="61">
                  <c:v>2.24822E-9</c:v>
                </c:pt>
                <c:pt idx="62">
                  <c:v>1.76969E-9</c:v>
                </c:pt>
                <c:pt idx="63">
                  <c:v>1.45076E-9</c:v>
                </c:pt>
                <c:pt idx="64">
                  <c:v>1.46666E-9</c:v>
                </c:pt>
                <c:pt idx="65">
                  <c:v>1.86342E-9</c:v>
                </c:pt>
                <c:pt idx="66">
                  <c:v>2.18816E-9</c:v>
                </c:pt>
                <c:pt idx="67">
                  <c:v>2.69747E-9</c:v>
                </c:pt>
                <c:pt idx="68">
                  <c:v>3.14286E-9</c:v>
                </c:pt>
                <c:pt idx="69">
                  <c:v>4.01016E-9</c:v>
                </c:pt>
                <c:pt idx="70">
                  <c:v>4.83617E-9</c:v>
                </c:pt>
                <c:pt idx="71">
                  <c:v>6.662726E-9</c:v>
                </c:pt>
                <c:pt idx="72">
                  <c:v>7.83196E-9</c:v>
                </c:pt>
                <c:pt idx="73">
                  <c:v>8.0124E-9</c:v>
                </c:pt>
                <c:pt idx="74">
                  <c:v>9.30518E-9</c:v>
                </c:pt>
                <c:pt idx="75">
                  <c:v>9.47853E-9</c:v>
                </c:pt>
                <c:pt idx="76">
                  <c:v>9.62251E-9</c:v>
                </c:pt>
                <c:pt idx="77">
                  <c:v>9.44763E-9</c:v>
                </c:pt>
                <c:pt idx="78">
                  <c:v>9.0346E-9</c:v>
                </c:pt>
                <c:pt idx="79">
                  <c:v>8.35598E-9</c:v>
                </c:pt>
                <c:pt idx="80">
                  <c:v>7.75546E-9</c:v>
                </c:pt>
                <c:pt idx="81">
                  <c:v>6.404779E-9</c:v>
                </c:pt>
                <c:pt idx="82">
                  <c:v>6.106592E-9</c:v>
                </c:pt>
                <c:pt idx="83">
                  <c:v>5.564076E-9</c:v>
                </c:pt>
                <c:pt idx="84">
                  <c:v>5.041178E-9</c:v>
                </c:pt>
                <c:pt idx="85">
                  <c:v>4.60321E-9</c:v>
                </c:pt>
                <c:pt idx="86">
                  <c:v>4.27691E-9</c:v>
                </c:pt>
                <c:pt idx="87">
                  <c:v>2.66095E-9</c:v>
                </c:pt>
                <c:pt idx="88">
                  <c:v>2.17745E-9</c:v>
                </c:pt>
                <c:pt idx="89">
                  <c:v>2.06031E-9</c:v>
                </c:pt>
                <c:pt idx="90">
                  <c:v>1.9193E-9</c:v>
                </c:pt>
                <c:pt idx="91">
                  <c:v>1.75721E-9</c:v>
                </c:pt>
                <c:pt idx="92">
                  <c:v>2.14195E-9</c:v>
                </c:pt>
                <c:pt idx="93">
                  <c:v>1.70303E-9</c:v>
                </c:pt>
                <c:pt idx="94">
                  <c:v>1.40024E-9</c:v>
                </c:pt>
                <c:pt idx="95">
                  <c:v>1.89192E-9</c:v>
                </c:pt>
                <c:pt idx="96">
                  <c:v>2.6151E-9</c:v>
                </c:pt>
                <c:pt idx="97">
                  <c:v>3.46344E-9</c:v>
                </c:pt>
                <c:pt idx="98">
                  <c:v>4.08868E-9</c:v>
                </c:pt>
                <c:pt idx="99">
                  <c:v>4.66797E-9</c:v>
                </c:pt>
                <c:pt idx="100">
                  <c:v>5.545512E-9</c:v>
                </c:pt>
                <c:pt idx="101">
                  <c:v>6.990544E-9</c:v>
                </c:pt>
                <c:pt idx="102">
                  <c:v>7.82659E-9</c:v>
                </c:pt>
                <c:pt idx="103">
                  <c:v>8.01014E-9</c:v>
                </c:pt>
                <c:pt idx="104">
                  <c:v>8.82846E-9</c:v>
                </c:pt>
                <c:pt idx="105">
                  <c:v>9.60644000000001E-9</c:v>
                </c:pt>
                <c:pt idx="106">
                  <c:v>8.92726E-9</c:v>
                </c:pt>
                <c:pt idx="107">
                  <c:v>8.86999E-9</c:v>
                </c:pt>
                <c:pt idx="108">
                  <c:v>8.58841E-9</c:v>
                </c:pt>
                <c:pt idx="109">
                  <c:v>8.51837E-9</c:v>
                </c:pt>
                <c:pt idx="110">
                  <c:v>7.88147E-9</c:v>
                </c:pt>
                <c:pt idx="111">
                  <c:v>6.647494E-9</c:v>
                </c:pt>
                <c:pt idx="112">
                  <c:v>5.156458E-9</c:v>
                </c:pt>
                <c:pt idx="113">
                  <c:v>4.34612E-9</c:v>
                </c:pt>
                <c:pt idx="114">
                  <c:v>3.97882E-9</c:v>
                </c:pt>
                <c:pt idx="115">
                  <c:v>3.1506E-9</c:v>
                </c:pt>
                <c:pt idx="116">
                  <c:v>2.54693E-9</c:v>
                </c:pt>
                <c:pt idx="117">
                  <c:v>2.3195E-9</c:v>
                </c:pt>
                <c:pt idx="118">
                  <c:v>2.42852E-9</c:v>
                </c:pt>
                <c:pt idx="119">
                  <c:v>2.25907E-9</c:v>
                </c:pt>
                <c:pt idx="120">
                  <c:v>2.08719E-9</c:v>
                </c:pt>
                <c:pt idx="121">
                  <c:v>1.92649E-9</c:v>
                </c:pt>
                <c:pt idx="122">
                  <c:v>1.93516E-9</c:v>
                </c:pt>
                <c:pt idx="123">
                  <c:v>2.34014E-9</c:v>
                </c:pt>
                <c:pt idx="124">
                  <c:v>2.6853E-9</c:v>
                </c:pt>
                <c:pt idx="125">
                  <c:v>3.55439E-9</c:v>
                </c:pt>
                <c:pt idx="126">
                  <c:v>4.16814E-9</c:v>
                </c:pt>
                <c:pt idx="127">
                  <c:v>4.73051E-9</c:v>
                </c:pt>
                <c:pt idx="128">
                  <c:v>5.482746E-9</c:v>
                </c:pt>
                <c:pt idx="129">
                  <c:v>5.9317944E-9</c:v>
                </c:pt>
                <c:pt idx="130">
                  <c:v>6.605792E-9</c:v>
                </c:pt>
                <c:pt idx="131">
                  <c:v>7.5539E-9</c:v>
                </c:pt>
                <c:pt idx="132">
                  <c:v>7.97371E-9</c:v>
                </c:pt>
                <c:pt idx="133">
                  <c:v>8.31895E-9</c:v>
                </c:pt>
                <c:pt idx="134">
                  <c:v>8.52738E-9</c:v>
                </c:pt>
                <c:pt idx="135">
                  <c:v>8.76591E-9</c:v>
                </c:pt>
                <c:pt idx="136">
                  <c:v>8.57228E-9</c:v>
                </c:pt>
                <c:pt idx="137">
                  <c:v>7.70096E-9</c:v>
                </c:pt>
                <c:pt idx="138">
                  <c:v>7.29069E-9</c:v>
                </c:pt>
                <c:pt idx="139">
                  <c:v>6.853317E-9</c:v>
                </c:pt>
                <c:pt idx="140">
                  <c:v>6.0155214E-9</c:v>
                </c:pt>
                <c:pt idx="141">
                  <c:v>5.315819E-9</c:v>
                </c:pt>
                <c:pt idx="142">
                  <c:v>4.42549E-9</c:v>
                </c:pt>
                <c:pt idx="143">
                  <c:v>3.86941E-9</c:v>
                </c:pt>
                <c:pt idx="144">
                  <c:v>3.83636E-9</c:v>
                </c:pt>
                <c:pt idx="145">
                  <c:v>3.55791E-9</c:v>
                </c:pt>
                <c:pt idx="146">
                  <c:v>2.6066E-9</c:v>
                </c:pt>
                <c:pt idx="147">
                  <c:v>2.52019E-9</c:v>
                </c:pt>
                <c:pt idx="148">
                  <c:v>2.35974E-9</c:v>
                </c:pt>
                <c:pt idx="149">
                  <c:v>1.93271E-9</c:v>
                </c:pt>
                <c:pt idx="150">
                  <c:v>1.99022E-9</c:v>
                </c:pt>
                <c:pt idx="151">
                  <c:v>1.92669E-9</c:v>
                </c:pt>
                <c:pt idx="152">
                  <c:v>2.24878E-9</c:v>
                </c:pt>
                <c:pt idx="153">
                  <c:v>2.31138E-9</c:v>
                </c:pt>
                <c:pt idx="154">
                  <c:v>2.89243E-9</c:v>
                </c:pt>
                <c:pt idx="155">
                  <c:v>3.44959E-9</c:v>
                </c:pt>
                <c:pt idx="156">
                  <c:v>4.04269E-9</c:v>
                </c:pt>
                <c:pt idx="157">
                  <c:v>4.96542E-9</c:v>
                </c:pt>
                <c:pt idx="158">
                  <c:v>6.130138E-9</c:v>
                </c:pt>
                <c:pt idx="159">
                  <c:v>6.650044E-9</c:v>
                </c:pt>
                <c:pt idx="160">
                  <c:v>6.94534E-9</c:v>
                </c:pt>
                <c:pt idx="161">
                  <c:v>6.824723E-9</c:v>
                </c:pt>
                <c:pt idx="162">
                  <c:v>7.85413E-9</c:v>
                </c:pt>
                <c:pt idx="163">
                  <c:v>8.86094E-9</c:v>
                </c:pt>
                <c:pt idx="164">
                  <c:v>9.25914E-9</c:v>
                </c:pt>
                <c:pt idx="165">
                  <c:v>1.016239E-8</c:v>
                </c:pt>
                <c:pt idx="166">
                  <c:v>1.061465E-8</c:v>
                </c:pt>
                <c:pt idx="167">
                  <c:v>9.55876E-9</c:v>
                </c:pt>
                <c:pt idx="168">
                  <c:v>8.21881E-9</c:v>
                </c:pt>
                <c:pt idx="169">
                  <c:v>6.383529E-9</c:v>
                </c:pt>
                <c:pt idx="170">
                  <c:v>5.604911E-9</c:v>
                </c:pt>
                <c:pt idx="171">
                  <c:v>4.77203E-9</c:v>
                </c:pt>
                <c:pt idx="172">
                  <c:v>3.65252E-9</c:v>
                </c:pt>
                <c:pt idx="173">
                  <c:v>3.29881E-9</c:v>
                </c:pt>
                <c:pt idx="174">
                  <c:v>2.9325E-9</c:v>
                </c:pt>
                <c:pt idx="175">
                  <c:v>2.40093E-9</c:v>
                </c:pt>
                <c:pt idx="176">
                  <c:v>2.02704E-9</c:v>
                </c:pt>
                <c:pt idx="177">
                  <c:v>1.50471E-9</c:v>
                </c:pt>
                <c:pt idx="178">
                  <c:v>1.26393E-9</c:v>
                </c:pt>
                <c:pt idx="179">
                  <c:v>1.26677E-9</c:v>
                </c:pt>
                <c:pt idx="180">
                  <c:v>1.66232E-9</c:v>
                </c:pt>
                <c:pt idx="181">
                  <c:v>1.63726E-9</c:v>
                </c:pt>
                <c:pt idx="182">
                  <c:v>2.33888E-9</c:v>
                </c:pt>
                <c:pt idx="183">
                  <c:v>3.36508E-9</c:v>
                </c:pt>
                <c:pt idx="184">
                  <c:v>3.80409E-9</c:v>
                </c:pt>
                <c:pt idx="185">
                  <c:v>4.6882E-9</c:v>
                </c:pt>
                <c:pt idx="186">
                  <c:v>5.9912788E-9</c:v>
                </c:pt>
                <c:pt idx="187">
                  <c:v>7.20686E-9</c:v>
                </c:pt>
                <c:pt idx="188">
                  <c:v>8.23473E-9</c:v>
                </c:pt>
                <c:pt idx="189">
                  <c:v>9.74913E-9</c:v>
                </c:pt>
                <c:pt idx="190">
                  <c:v>1.138496E-8</c:v>
                </c:pt>
                <c:pt idx="191">
                  <c:v>1.10857E-8</c:v>
                </c:pt>
                <c:pt idx="192">
                  <c:v>1.051438E-8</c:v>
                </c:pt>
                <c:pt idx="193">
                  <c:v>1.14247E-8</c:v>
                </c:pt>
                <c:pt idx="194">
                  <c:v>1.101508E-8</c:v>
                </c:pt>
                <c:pt idx="195">
                  <c:v>9.95317E-9</c:v>
                </c:pt>
                <c:pt idx="196">
                  <c:v>8.85635E-9</c:v>
                </c:pt>
                <c:pt idx="197">
                  <c:v>8.07884E-9</c:v>
                </c:pt>
                <c:pt idx="198">
                  <c:v>7.19836E-9</c:v>
                </c:pt>
                <c:pt idx="199">
                  <c:v>6.462189E-9</c:v>
                </c:pt>
                <c:pt idx="200">
                  <c:v>5.108874E-9</c:v>
                </c:pt>
                <c:pt idx="201">
                  <c:v>4.40028E-9</c:v>
                </c:pt>
                <c:pt idx="202">
                  <c:v>3.96822E-9</c:v>
                </c:pt>
                <c:pt idx="203">
                  <c:v>2.86559E-9</c:v>
                </c:pt>
                <c:pt idx="204">
                  <c:v>2.14209E-9</c:v>
                </c:pt>
                <c:pt idx="205">
                  <c:v>1.96173E-9</c:v>
                </c:pt>
                <c:pt idx="206">
                  <c:v>1.37032E-9</c:v>
                </c:pt>
                <c:pt idx="207">
                  <c:v>7.0008E-10</c:v>
                </c:pt>
                <c:pt idx="208">
                  <c:v>4.1774E-10</c:v>
                </c:pt>
                <c:pt idx="209">
                  <c:v>5.7349E-10</c:v>
                </c:pt>
                <c:pt idx="210">
                  <c:v>1.16767E-9</c:v>
                </c:pt>
                <c:pt idx="211">
                  <c:v>1.93152E-9</c:v>
                </c:pt>
                <c:pt idx="212">
                  <c:v>2.76918E-9</c:v>
                </c:pt>
                <c:pt idx="213">
                  <c:v>3.80192E-9</c:v>
                </c:pt>
                <c:pt idx="214">
                  <c:v>4.62232E-9</c:v>
                </c:pt>
                <c:pt idx="215">
                  <c:v>6.4916E-9</c:v>
                </c:pt>
                <c:pt idx="216">
                  <c:v>6.483763E-9</c:v>
                </c:pt>
                <c:pt idx="217">
                  <c:v>7.63586E-9</c:v>
                </c:pt>
                <c:pt idx="218">
                  <c:v>8.96613E-9</c:v>
                </c:pt>
                <c:pt idx="219">
                  <c:v>9.67815E-9</c:v>
                </c:pt>
                <c:pt idx="220">
                  <c:v>9.73019E-9</c:v>
                </c:pt>
                <c:pt idx="221">
                  <c:v>9.93052E-9</c:v>
                </c:pt>
                <c:pt idx="222">
                  <c:v>1.020012E-8</c:v>
                </c:pt>
                <c:pt idx="223">
                  <c:v>9.98132E-9</c:v>
                </c:pt>
                <c:pt idx="224">
                  <c:v>9.64555E-9</c:v>
                </c:pt>
                <c:pt idx="225">
                  <c:v>9.39408E-9</c:v>
                </c:pt>
                <c:pt idx="226">
                  <c:v>8.04676E-9</c:v>
                </c:pt>
                <c:pt idx="227">
                  <c:v>7.17462E-9</c:v>
                </c:pt>
                <c:pt idx="228">
                  <c:v>6.0360578E-9</c:v>
                </c:pt>
                <c:pt idx="229">
                  <c:v>4.77245E-9</c:v>
                </c:pt>
                <c:pt idx="230">
                  <c:v>3.87866E-9</c:v>
                </c:pt>
                <c:pt idx="231">
                  <c:v>3.41281E-9</c:v>
                </c:pt>
                <c:pt idx="232">
                  <c:v>2.9342E-9</c:v>
                </c:pt>
                <c:pt idx="233">
                  <c:v>1.95914E-9</c:v>
                </c:pt>
                <c:pt idx="234">
                  <c:v>1.34339E-9</c:v>
                </c:pt>
                <c:pt idx="235">
                  <c:v>8.6478E-10</c:v>
                </c:pt>
                <c:pt idx="236">
                  <c:v>9.97060000000001E-10</c:v>
                </c:pt>
                <c:pt idx="237">
                  <c:v>1.11526E-9</c:v>
                </c:pt>
                <c:pt idx="238">
                  <c:v>1.20156E-9</c:v>
                </c:pt>
                <c:pt idx="239">
                  <c:v>1.88501E-9</c:v>
                </c:pt>
                <c:pt idx="240">
                  <c:v>2.57566E-9</c:v>
                </c:pt>
                <c:pt idx="241">
                  <c:v>2.87567E-9</c:v>
                </c:pt>
                <c:pt idx="242">
                  <c:v>3.62977E-9</c:v>
                </c:pt>
                <c:pt idx="243">
                  <c:v>4.22802E-9</c:v>
                </c:pt>
                <c:pt idx="244">
                  <c:v>6.585969E-9</c:v>
                </c:pt>
                <c:pt idx="245">
                  <c:v>7.20436E-9</c:v>
                </c:pt>
                <c:pt idx="246">
                  <c:v>8.10201E-9</c:v>
                </c:pt>
                <c:pt idx="247">
                  <c:v>9.12161E-9</c:v>
                </c:pt>
                <c:pt idx="248">
                  <c:v>1.061924E-8</c:v>
                </c:pt>
                <c:pt idx="249">
                  <c:v>1.131299E-8</c:v>
                </c:pt>
                <c:pt idx="250">
                  <c:v>1.147967E-8</c:v>
                </c:pt>
                <c:pt idx="251">
                  <c:v>1.173785E-8</c:v>
                </c:pt>
                <c:pt idx="252">
                  <c:v>9.94851E-9</c:v>
                </c:pt>
                <c:pt idx="253">
                  <c:v>9.71809E-9</c:v>
                </c:pt>
                <c:pt idx="254">
                  <c:v>9.65801E-9</c:v>
                </c:pt>
                <c:pt idx="255">
                  <c:v>8.54181E-9</c:v>
                </c:pt>
                <c:pt idx="256">
                  <c:v>7.12745E-9</c:v>
                </c:pt>
                <c:pt idx="257">
                  <c:v>5.9171061E-9</c:v>
                </c:pt>
                <c:pt idx="258">
                  <c:v>4.55811E-9</c:v>
                </c:pt>
                <c:pt idx="259">
                  <c:v>3.9276E-9</c:v>
                </c:pt>
                <c:pt idx="260">
                  <c:v>3.14035E-9</c:v>
                </c:pt>
                <c:pt idx="261">
                  <c:v>2.714E-9</c:v>
                </c:pt>
                <c:pt idx="262">
                  <c:v>1.99116E-9</c:v>
                </c:pt>
                <c:pt idx="263">
                  <c:v>1.45304E-9</c:v>
                </c:pt>
                <c:pt idx="264">
                  <c:v>1.4923E-9</c:v>
                </c:pt>
                <c:pt idx="265">
                  <c:v>1.19746E-9</c:v>
                </c:pt>
                <c:pt idx="266">
                  <c:v>1.45292E-9</c:v>
                </c:pt>
                <c:pt idx="267">
                  <c:v>1.53385E-9</c:v>
                </c:pt>
                <c:pt idx="268">
                  <c:v>1.91828E-9</c:v>
                </c:pt>
                <c:pt idx="269">
                  <c:v>2.69575E-9</c:v>
                </c:pt>
                <c:pt idx="270">
                  <c:v>3.18446E-9</c:v>
                </c:pt>
                <c:pt idx="271">
                  <c:v>3.78017E-9</c:v>
                </c:pt>
                <c:pt idx="272">
                  <c:v>4.26336E-9</c:v>
                </c:pt>
                <c:pt idx="273">
                  <c:v>5.077423E-9</c:v>
                </c:pt>
                <c:pt idx="274">
                  <c:v>6.524972E-9</c:v>
                </c:pt>
                <c:pt idx="275">
                  <c:v>7.80701E-9</c:v>
                </c:pt>
                <c:pt idx="276">
                  <c:v>9.36749000000001E-9</c:v>
                </c:pt>
                <c:pt idx="277">
                  <c:v>1.057079E-8</c:v>
                </c:pt>
                <c:pt idx="278">
                  <c:v>1.082155E-8</c:v>
                </c:pt>
                <c:pt idx="279">
                  <c:v>1.060087E-8</c:v>
                </c:pt>
                <c:pt idx="280">
                  <c:v>1.076234E-8</c:v>
                </c:pt>
                <c:pt idx="281">
                  <c:v>1.063143E-8</c:v>
                </c:pt>
                <c:pt idx="282">
                  <c:v>9.71384E-9</c:v>
                </c:pt>
                <c:pt idx="283">
                  <c:v>8.5447E-9</c:v>
                </c:pt>
                <c:pt idx="284">
                  <c:v>7.32025E-9</c:v>
                </c:pt>
                <c:pt idx="285">
                  <c:v>6.245333E-9</c:v>
                </c:pt>
                <c:pt idx="286">
                  <c:v>4.87029E-9</c:v>
                </c:pt>
                <c:pt idx="287">
                  <c:v>3.77978E-9</c:v>
                </c:pt>
                <c:pt idx="288">
                  <c:v>3.16707E-9</c:v>
                </c:pt>
                <c:pt idx="289">
                  <c:v>2.25799E-9</c:v>
                </c:pt>
                <c:pt idx="290">
                  <c:v>1.83904E-9</c:v>
                </c:pt>
                <c:pt idx="291">
                  <c:v>1.66077E-9</c:v>
                </c:pt>
                <c:pt idx="292">
                  <c:v>1.21259E-9</c:v>
                </c:pt>
                <c:pt idx="293">
                  <c:v>5.5394E-10</c:v>
                </c:pt>
                <c:pt idx="294">
                  <c:v>7.1975E-10</c:v>
                </c:pt>
                <c:pt idx="295">
                  <c:v>1.12233E-9</c:v>
                </c:pt>
                <c:pt idx="296">
                  <c:v>1.54858E-9</c:v>
                </c:pt>
                <c:pt idx="297">
                  <c:v>2.42626E-9</c:v>
                </c:pt>
                <c:pt idx="298">
                  <c:v>3.5345E-9</c:v>
                </c:pt>
                <c:pt idx="299">
                  <c:v>3.98476E-9</c:v>
                </c:pt>
                <c:pt idx="300">
                  <c:v>5.241902E-9</c:v>
                </c:pt>
                <c:pt idx="301">
                  <c:v>6.303933E-9</c:v>
                </c:pt>
                <c:pt idx="302">
                  <c:v>7.63777E-9</c:v>
                </c:pt>
                <c:pt idx="303">
                  <c:v>8.83709E-9</c:v>
                </c:pt>
                <c:pt idx="304">
                  <c:v>9.19123E-9</c:v>
                </c:pt>
                <c:pt idx="305">
                  <c:v>1.019721E-8</c:v>
                </c:pt>
                <c:pt idx="306">
                  <c:v>1.074471E-8</c:v>
                </c:pt>
                <c:pt idx="307">
                  <c:v>1.145932E-8</c:v>
                </c:pt>
                <c:pt idx="308">
                  <c:v>1.146683E-8</c:v>
                </c:pt>
                <c:pt idx="309">
                  <c:v>1.162269E-8</c:v>
                </c:pt>
                <c:pt idx="310">
                  <c:v>1.024479E-8</c:v>
                </c:pt>
                <c:pt idx="311">
                  <c:v>8.2506E-9</c:v>
                </c:pt>
                <c:pt idx="312">
                  <c:v>6.922934E-9</c:v>
                </c:pt>
                <c:pt idx="313">
                  <c:v>6.192427E-9</c:v>
                </c:pt>
                <c:pt idx="314">
                  <c:v>4.9181E-9</c:v>
                </c:pt>
                <c:pt idx="315">
                  <c:v>3.96305E-9</c:v>
                </c:pt>
                <c:pt idx="316">
                  <c:v>3.7533E-9</c:v>
                </c:pt>
                <c:pt idx="317">
                  <c:v>3.35806E-9</c:v>
                </c:pt>
                <c:pt idx="318">
                  <c:v>2.20269E-9</c:v>
                </c:pt>
                <c:pt idx="319">
                  <c:v>1.88808E-9</c:v>
                </c:pt>
                <c:pt idx="320">
                  <c:v>1.82188E-9</c:v>
                </c:pt>
                <c:pt idx="321">
                  <c:v>1.84718E-9</c:v>
                </c:pt>
                <c:pt idx="322">
                  <c:v>1.80039E-9</c:v>
                </c:pt>
                <c:pt idx="323">
                  <c:v>1.75937E-9</c:v>
                </c:pt>
                <c:pt idx="324">
                  <c:v>1.59506E-9</c:v>
                </c:pt>
                <c:pt idx="325">
                  <c:v>1.95027E-9</c:v>
                </c:pt>
                <c:pt idx="326">
                  <c:v>2.57289E-9</c:v>
                </c:pt>
                <c:pt idx="327">
                  <c:v>2.74907E-9</c:v>
                </c:pt>
                <c:pt idx="328">
                  <c:v>3.44625E-9</c:v>
                </c:pt>
                <c:pt idx="329">
                  <c:v>4.3061E-9</c:v>
                </c:pt>
                <c:pt idx="330">
                  <c:v>5.357351E-9</c:v>
                </c:pt>
                <c:pt idx="331">
                  <c:v>6.336387E-9</c:v>
                </c:pt>
                <c:pt idx="332">
                  <c:v>7.34238E-9</c:v>
                </c:pt>
                <c:pt idx="333">
                  <c:v>8.22763E-9</c:v>
                </c:pt>
                <c:pt idx="334">
                  <c:v>9.05873E-9</c:v>
                </c:pt>
                <c:pt idx="335">
                  <c:v>1.020469E-8</c:v>
                </c:pt>
                <c:pt idx="336">
                  <c:v>1.040174E-8</c:v>
                </c:pt>
                <c:pt idx="337">
                  <c:v>1.051654E-8</c:v>
                </c:pt>
                <c:pt idx="338">
                  <c:v>1.067228E-8</c:v>
                </c:pt>
                <c:pt idx="339">
                  <c:v>9.50789E-9</c:v>
                </c:pt>
                <c:pt idx="340">
                  <c:v>8.78305E-9</c:v>
                </c:pt>
                <c:pt idx="341">
                  <c:v>7.70407E-9</c:v>
                </c:pt>
                <c:pt idx="342">
                  <c:v>6.1112E-9</c:v>
                </c:pt>
                <c:pt idx="343">
                  <c:v>5.144609E-9</c:v>
                </c:pt>
                <c:pt idx="344">
                  <c:v>3.92203E-9</c:v>
                </c:pt>
                <c:pt idx="345">
                  <c:v>3.33182E-9</c:v>
                </c:pt>
                <c:pt idx="346">
                  <c:v>3.02954E-9</c:v>
                </c:pt>
                <c:pt idx="347">
                  <c:v>2.35517E-9</c:v>
                </c:pt>
                <c:pt idx="348">
                  <c:v>2.19475E-9</c:v>
                </c:pt>
                <c:pt idx="349">
                  <c:v>2.2076E-9</c:v>
                </c:pt>
                <c:pt idx="350">
                  <c:v>1.70286E-9</c:v>
                </c:pt>
                <c:pt idx="351">
                  <c:v>2.10836E-9</c:v>
                </c:pt>
                <c:pt idx="352">
                  <c:v>1.64071E-9</c:v>
                </c:pt>
                <c:pt idx="353">
                  <c:v>2.07065E-9</c:v>
                </c:pt>
                <c:pt idx="354">
                  <c:v>2.15847E-9</c:v>
                </c:pt>
                <c:pt idx="355">
                  <c:v>2.6853E-9</c:v>
                </c:pt>
                <c:pt idx="356">
                  <c:v>3.44955E-9</c:v>
                </c:pt>
                <c:pt idx="357">
                  <c:v>4.98957E-9</c:v>
                </c:pt>
                <c:pt idx="358">
                  <c:v>6.584864E-9</c:v>
                </c:pt>
                <c:pt idx="359">
                  <c:v>6.138774E-9</c:v>
                </c:pt>
                <c:pt idx="360">
                  <c:v>6.953195E-9</c:v>
                </c:pt>
                <c:pt idx="361">
                  <c:v>7.53194E-9</c:v>
                </c:pt>
                <c:pt idx="362">
                  <c:v>7.3849E-9</c:v>
                </c:pt>
                <c:pt idx="363">
                  <c:v>7.44116E-9</c:v>
                </c:pt>
                <c:pt idx="364">
                  <c:v>8.63955E-9</c:v>
                </c:pt>
                <c:pt idx="365">
                  <c:v>8.38956E-9</c:v>
                </c:pt>
                <c:pt idx="366">
                  <c:v>8.85326E-9</c:v>
                </c:pt>
                <c:pt idx="367">
                  <c:v>8.88894E-9</c:v>
                </c:pt>
                <c:pt idx="368">
                  <c:v>7.0305E-9</c:v>
                </c:pt>
                <c:pt idx="369">
                  <c:v>5.91051E-9</c:v>
                </c:pt>
                <c:pt idx="370">
                  <c:v>5.266229E-9</c:v>
                </c:pt>
                <c:pt idx="371">
                  <c:v>4.57022E-9</c:v>
                </c:pt>
                <c:pt idx="372">
                  <c:v>3.85639E-9</c:v>
                </c:pt>
                <c:pt idx="373">
                  <c:v>3.34224E-9</c:v>
                </c:pt>
                <c:pt idx="374">
                  <c:v>3.57979E-9</c:v>
                </c:pt>
                <c:pt idx="375">
                  <c:v>3.17154E-9</c:v>
                </c:pt>
                <c:pt idx="376">
                  <c:v>3.07332E-9</c:v>
                </c:pt>
                <c:pt idx="377">
                  <c:v>2.33183E-9</c:v>
                </c:pt>
                <c:pt idx="378">
                  <c:v>2.00785E-9</c:v>
                </c:pt>
                <c:pt idx="379">
                  <c:v>1.90996E-9</c:v>
                </c:pt>
                <c:pt idx="380">
                  <c:v>2.14056E-9</c:v>
                </c:pt>
                <c:pt idx="381">
                  <c:v>2.10348E-9</c:v>
                </c:pt>
                <c:pt idx="382">
                  <c:v>2.37312E-9</c:v>
                </c:pt>
                <c:pt idx="383">
                  <c:v>2.79318E-9</c:v>
                </c:pt>
                <c:pt idx="384">
                  <c:v>4.33585E-9</c:v>
                </c:pt>
                <c:pt idx="385">
                  <c:v>4.68985E-9</c:v>
                </c:pt>
                <c:pt idx="386">
                  <c:v>5.415918E-9</c:v>
                </c:pt>
                <c:pt idx="387">
                  <c:v>6.618406E-9</c:v>
                </c:pt>
                <c:pt idx="388">
                  <c:v>7.33079E-9</c:v>
                </c:pt>
                <c:pt idx="389">
                  <c:v>7.96807E-9</c:v>
                </c:pt>
                <c:pt idx="390">
                  <c:v>8.66372E-9</c:v>
                </c:pt>
                <c:pt idx="391">
                  <c:v>9.29862E-9</c:v>
                </c:pt>
                <c:pt idx="392">
                  <c:v>9.68449000000001E-9</c:v>
                </c:pt>
                <c:pt idx="393">
                  <c:v>9.23364E-9</c:v>
                </c:pt>
                <c:pt idx="394">
                  <c:v>8.88631E-9</c:v>
                </c:pt>
                <c:pt idx="395">
                  <c:v>8.37988E-9</c:v>
                </c:pt>
                <c:pt idx="396">
                  <c:v>8.67603E-9</c:v>
                </c:pt>
                <c:pt idx="397">
                  <c:v>7.94765E-9</c:v>
                </c:pt>
                <c:pt idx="398">
                  <c:v>7.20353E-9</c:v>
                </c:pt>
                <c:pt idx="399">
                  <c:v>6.0709086E-9</c:v>
                </c:pt>
                <c:pt idx="400">
                  <c:v>5.446977E-9</c:v>
                </c:pt>
                <c:pt idx="401">
                  <c:v>4.88477E-9</c:v>
                </c:pt>
                <c:pt idx="402">
                  <c:v>4.13445E-9</c:v>
                </c:pt>
                <c:pt idx="403">
                  <c:v>3.66571E-9</c:v>
                </c:pt>
                <c:pt idx="404">
                  <c:v>3.62275E-9</c:v>
                </c:pt>
                <c:pt idx="405">
                  <c:v>2.84905E-9</c:v>
                </c:pt>
                <c:pt idx="406">
                  <c:v>2.24541E-9</c:v>
                </c:pt>
                <c:pt idx="407">
                  <c:v>2.20194E-9</c:v>
                </c:pt>
                <c:pt idx="408">
                  <c:v>2.0722E-9</c:v>
                </c:pt>
                <c:pt idx="409">
                  <c:v>2.61709E-9</c:v>
                </c:pt>
                <c:pt idx="410">
                  <c:v>2.32787E-9</c:v>
                </c:pt>
                <c:pt idx="411">
                  <c:v>2.6673E-9</c:v>
                </c:pt>
                <c:pt idx="412">
                  <c:v>3.58542E-9</c:v>
                </c:pt>
                <c:pt idx="413">
                  <c:v>3.38349E-9</c:v>
                </c:pt>
                <c:pt idx="414">
                  <c:v>4.44586E-9</c:v>
                </c:pt>
                <c:pt idx="415">
                  <c:v>5.256318E-9</c:v>
                </c:pt>
                <c:pt idx="416">
                  <c:v>6.271156E-9</c:v>
                </c:pt>
                <c:pt idx="417">
                  <c:v>6.196439E-9</c:v>
                </c:pt>
                <c:pt idx="418">
                  <c:v>7.67818E-9</c:v>
                </c:pt>
                <c:pt idx="419">
                  <c:v>8.41489E-9</c:v>
                </c:pt>
                <c:pt idx="420">
                  <c:v>8.5308E-9</c:v>
                </c:pt>
                <c:pt idx="421">
                  <c:v>9.45074E-9</c:v>
                </c:pt>
                <c:pt idx="422">
                  <c:v>9.44292E-9</c:v>
                </c:pt>
                <c:pt idx="423">
                  <c:v>9.35181E-9</c:v>
                </c:pt>
                <c:pt idx="424">
                  <c:v>8.68778E-9</c:v>
                </c:pt>
                <c:pt idx="425">
                  <c:v>7.15055E-9</c:v>
                </c:pt>
                <c:pt idx="426">
                  <c:v>6.25164E-9</c:v>
                </c:pt>
                <c:pt idx="427">
                  <c:v>5.691018E-9</c:v>
                </c:pt>
                <c:pt idx="428">
                  <c:v>5.225853E-9</c:v>
                </c:pt>
                <c:pt idx="429">
                  <c:v>5.465542E-9</c:v>
                </c:pt>
                <c:pt idx="430">
                  <c:v>3.95693E-9</c:v>
                </c:pt>
                <c:pt idx="431">
                  <c:v>3.35406E-9</c:v>
                </c:pt>
                <c:pt idx="432">
                  <c:v>2.95751E-9</c:v>
                </c:pt>
                <c:pt idx="433">
                  <c:v>2.93908E-9</c:v>
                </c:pt>
                <c:pt idx="434">
                  <c:v>2.57048E-9</c:v>
                </c:pt>
                <c:pt idx="435">
                  <c:v>2.17927E-9</c:v>
                </c:pt>
                <c:pt idx="436">
                  <c:v>2.33251E-9</c:v>
                </c:pt>
                <c:pt idx="437">
                  <c:v>2.40415E-9</c:v>
                </c:pt>
                <c:pt idx="438">
                  <c:v>2.53683E-9</c:v>
                </c:pt>
                <c:pt idx="439">
                  <c:v>2.46241E-9</c:v>
                </c:pt>
                <c:pt idx="440">
                  <c:v>2.95683E-9</c:v>
                </c:pt>
                <c:pt idx="441">
                  <c:v>3.77349E-9</c:v>
                </c:pt>
                <c:pt idx="442">
                  <c:v>3.55681E-9</c:v>
                </c:pt>
                <c:pt idx="443">
                  <c:v>4.7764E-9</c:v>
                </c:pt>
                <c:pt idx="444">
                  <c:v>5.468279E-9</c:v>
                </c:pt>
                <c:pt idx="445">
                  <c:v>6.240691E-9</c:v>
                </c:pt>
                <c:pt idx="446">
                  <c:v>7.61118E-9</c:v>
                </c:pt>
                <c:pt idx="447">
                  <c:v>8.44612E-9</c:v>
                </c:pt>
                <c:pt idx="448">
                  <c:v>8.68072E-9</c:v>
                </c:pt>
                <c:pt idx="449">
                  <c:v>9.56189E-9</c:v>
                </c:pt>
                <c:pt idx="450">
                  <c:v>9.24597E-9</c:v>
                </c:pt>
                <c:pt idx="451">
                  <c:v>9.63244E-9</c:v>
                </c:pt>
                <c:pt idx="452">
                  <c:v>8.79276E-9</c:v>
                </c:pt>
                <c:pt idx="453">
                  <c:v>8.17654E-9</c:v>
                </c:pt>
                <c:pt idx="454">
                  <c:v>7.52058E-9</c:v>
                </c:pt>
                <c:pt idx="455">
                  <c:v>7.30764E-9</c:v>
                </c:pt>
                <c:pt idx="456">
                  <c:v>6.261041E-9</c:v>
                </c:pt>
                <c:pt idx="457">
                  <c:v>5.472648E-9</c:v>
                </c:pt>
                <c:pt idx="458">
                  <c:v>4.37811E-9</c:v>
                </c:pt>
                <c:pt idx="459">
                  <c:v>3.32689E-9</c:v>
                </c:pt>
                <c:pt idx="460">
                  <c:v>2.88757E-9</c:v>
                </c:pt>
                <c:pt idx="461">
                  <c:v>2.71887E-9</c:v>
                </c:pt>
                <c:pt idx="462">
                  <c:v>2.53602E-9</c:v>
                </c:pt>
                <c:pt idx="463">
                  <c:v>2.53423E-9</c:v>
                </c:pt>
                <c:pt idx="464">
                  <c:v>2.3942E-9</c:v>
                </c:pt>
                <c:pt idx="465">
                  <c:v>2.74614E-9</c:v>
                </c:pt>
                <c:pt idx="466">
                  <c:v>2.49202E-9</c:v>
                </c:pt>
                <c:pt idx="467">
                  <c:v>2.78973E-9</c:v>
                </c:pt>
                <c:pt idx="468">
                  <c:v>3.12999E-9</c:v>
                </c:pt>
                <c:pt idx="469">
                  <c:v>3.34867E-9</c:v>
                </c:pt>
                <c:pt idx="470">
                  <c:v>3.25017E-9</c:v>
                </c:pt>
                <c:pt idx="471">
                  <c:v>3.68543E-9</c:v>
                </c:pt>
                <c:pt idx="472">
                  <c:v>4.08156E-9</c:v>
                </c:pt>
                <c:pt idx="473">
                  <c:v>5.058247E-9</c:v>
                </c:pt>
                <c:pt idx="474">
                  <c:v>6.66497E-9</c:v>
                </c:pt>
                <c:pt idx="475">
                  <c:v>7.83375E-9</c:v>
                </c:pt>
                <c:pt idx="476">
                  <c:v>8.41235E-9</c:v>
                </c:pt>
                <c:pt idx="477">
                  <c:v>9.34763E-9</c:v>
                </c:pt>
                <c:pt idx="478">
                  <c:v>1.038329E-8</c:v>
                </c:pt>
                <c:pt idx="479">
                  <c:v>1.051974E-8</c:v>
                </c:pt>
                <c:pt idx="480">
                  <c:v>1.032602E-8</c:v>
                </c:pt>
                <c:pt idx="481">
                  <c:v>9.63506E-9</c:v>
                </c:pt>
                <c:pt idx="482">
                  <c:v>9.57644E-9</c:v>
                </c:pt>
                <c:pt idx="483">
                  <c:v>1.001299E-8</c:v>
                </c:pt>
                <c:pt idx="484">
                  <c:v>8.72011E-9</c:v>
                </c:pt>
                <c:pt idx="485">
                  <c:v>7.08785E-9</c:v>
                </c:pt>
                <c:pt idx="486">
                  <c:v>6.531636E-9</c:v>
                </c:pt>
                <c:pt idx="487">
                  <c:v>5.412178E-9</c:v>
                </c:pt>
                <c:pt idx="488">
                  <c:v>4.35594E-9</c:v>
                </c:pt>
                <c:pt idx="489">
                  <c:v>3.42674E-9</c:v>
                </c:pt>
                <c:pt idx="490">
                  <c:v>2.53758E-9</c:v>
                </c:pt>
                <c:pt idx="491">
                  <c:v>1.82743E-9</c:v>
                </c:pt>
                <c:pt idx="492">
                  <c:v>1.19214E-9</c:v>
                </c:pt>
                <c:pt idx="493">
                  <c:v>1.19547E-9</c:v>
                </c:pt>
                <c:pt idx="494">
                  <c:v>1.67638E-9</c:v>
                </c:pt>
                <c:pt idx="495">
                  <c:v>2.04738E-9</c:v>
                </c:pt>
                <c:pt idx="496">
                  <c:v>2.23192E-9</c:v>
                </c:pt>
                <c:pt idx="497">
                  <c:v>2.59236E-9</c:v>
                </c:pt>
                <c:pt idx="498">
                  <c:v>2.75577E-9</c:v>
                </c:pt>
                <c:pt idx="499">
                  <c:v>3.30935E-9</c:v>
                </c:pt>
                <c:pt idx="500">
                  <c:v>3.76311E-9</c:v>
                </c:pt>
                <c:pt idx="501">
                  <c:v>4.56338E-9</c:v>
                </c:pt>
                <c:pt idx="502">
                  <c:v>4.81183E-9</c:v>
                </c:pt>
                <c:pt idx="503">
                  <c:v>6.474192E-9</c:v>
                </c:pt>
                <c:pt idx="504">
                  <c:v>7.10237E-9</c:v>
                </c:pt>
                <c:pt idx="505">
                  <c:v>7.59564E-9</c:v>
                </c:pt>
                <c:pt idx="506">
                  <c:v>7.98966E-9</c:v>
                </c:pt>
                <c:pt idx="507">
                  <c:v>8.61636E-9</c:v>
                </c:pt>
                <c:pt idx="508">
                  <c:v>8.80874E-9</c:v>
                </c:pt>
                <c:pt idx="509">
                  <c:v>8.47119E-9</c:v>
                </c:pt>
                <c:pt idx="510">
                  <c:v>8.66603E-9</c:v>
                </c:pt>
                <c:pt idx="511">
                  <c:v>8.60616E-9</c:v>
                </c:pt>
                <c:pt idx="512">
                  <c:v>8.1516E-9</c:v>
                </c:pt>
                <c:pt idx="513">
                  <c:v>6.85126E-9</c:v>
                </c:pt>
                <c:pt idx="514">
                  <c:v>6.144265E-9</c:v>
                </c:pt>
                <c:pt idx="515">
                  <c:v>5.267147E-9</c:v>
                </c:pt>
                <c:pt idx="516">
                  <c:v>4.2357E-9</c:v>
                </c:pt>
                <c:pt idx="517">
                  <c:v>3.2492E-9</c:v>
                </c:pt>
                <c:pt idx="518">
                  <c:v>3.15835E-9</c:v>
                </c:pt>
                <c:pt idx="519">
                  <c:v>2.55125E-9</c:v>
                </c:pt>
                <c:pt idx="520">
                  <c:v>1.97115E-9</c:v>
                </c:pt>
                <c:pt idx="521">
                  <c:v>1.61524E-9</c:v>
                </c:pt>
                <c:pt idx="522">
                  <c:v>1.07937E-9</c:v>
                </c:pt>
                <c:pt idx="523">
                  <c:v>1.51379E-9</c:v>
                </c:pt>
                <c:pt idx="524">
                  <c:v>1.55851E-9</c:v>
                </c:pt>
                <c:pt idx="525">
                  <c:v>1.45037E-9</c:v>
                </c:pt>
                <c:pt idx="526">
                  <c:v>1.25482E-9</c:v>
                </c:pt>
                <c:pt idx="527">
                  <c:v>2.02995E-9</c:v>
                </c:pt>
                <c:pt idx="528">
                  <c:v>3.04101E-9</c:v>
                </c:pt>
                <c:pt idx="529">
                  <c:v>3.96111E-9</c:v>
                </c:pt>
                <c:pt idx="530">
                  <c:v>4.86169E-9</c:v>
                </c:pt>
                <c:pt idx="531">
                  <c:v>5.180938E-9</c:v>
                </c:pt>
                <c:pt idx="532">
                  <c:v>6.795193E-9</c:v>
                </c:pt>
                <c:pt idx="533">
                  <c:v>7.44847E-9</c:v>
                </c:pt>
                <c:pt idx="534">
                  <c:v>8.32001E-9</c:v>
                </c:pt>
                <c:pt idx="535">
                  <c:v>8.9521E-9</c:v>
                </c:pt>
                <c:pt idx="536">
                  <c:v>9.37327E-9</c:v>
                </c:pt>
                <c:pt idx="537">
                  <c:v>9.35985000000002E-9</c:v>
                </c:pt>
                <c:pt idx="538">
                  <c:v>9.0549E-9</c:v>
                </c:pt>
                <c:pt idx="539">
                  <c:v>8.85511000000001E-9</c:v>
                </c:pt>
                <c:pt idx="540">
                  <c:v>8.01897E-9</c:v>
                </c:pt>
                <c:pt idx="541">
                  <c:v>6.683892E-9</c:v>
                </c:pt>
                <c:pt idx="542">
                  <c:v>5.431252E-9</c:v>
                </c:pt>
                <c:pt idx="543">
                  <c:v>4.80239E-9</c:v>
                </c:pt>
                <c:pt idx="544">
                  <c:v>3.85231E-9</c:v>
                </c:pt>
                <c:pt idx="545">
                  <c:v>3.76807E-9</c:v>
                </c:pt>
                <c:pt idx="546">
                  <c:v>3.43741E-9</c:v>
                </c:pt>
                <c:pt idx="547">
                  <c:v>2.69868E-9</c:v>
                </c:pt>
                <c:pt idx="548">
                  <c:v>1.94192E-9</c:v>
                </c:pt>
                <c:pt idx="549">
                  <c:v>1.34934E-9</c:v>
                </c:pt>
                <c:pt idx="550">
                  <c:v>1.35913E-9</c:v>
                </c:pt>
                <c:pt idx="551">
                  <c:v>1.08104E-9</c:v>
                </c:pt>
                <c:pt idx="552">
                  <c:v>1.20346E-9</c:v>
                </c:pt>
                <c:pt idx="553">
                  <c:v>1.12631E-9</c:v>
                </c:pt>
                <c:pt idx="554">
                  <c:v>1.42084E-9</c:v>
                </c:pt>
                <c:pt idx="555">
                  <c:v>1.67024E-9</c:v>
                </c:pt>
                <c:pt idx="556">
                  <c:v>1.97626E-9</c:v>
                </c:pt>
                <c:pt idx="557">
                  <c:v>2.64321E-9</c:v>
                </c:pt>
                <c:pt idx="558">
                  <c:v>3.74381E-9</c:v>
                </c:pt>
                <c:pt idx="559">
                  <c:v>4.88289E-9</c:v>
                </c:pt>
                <c:pt idx="560">
                  <c:v>6.0116283E-9</c:v>
                </c:pt>
                <c:pt idx="561">
                  <c:v>6.89728E-9</c:v>
                </c:pt>
                <c:pt idx="562">
                  <c:v>7.8791E-9</c:v>
                </c:pt>
                <c:pt idx="563">
                  <c:v>9.02478E-9</c:v>
                </c:pt>
                <c:pt idx="564">
                  <c:v>9.28519E-9</c:v>
                </c:pt>
                <c:pt idx="565">
                  <c:v>9.01369E-9</c:v>
                </c:pt>
                <c:pt idx="566">
                  <c:v>8.1684E-9</c:v>
                </c:pt>
                <c:pt idx="567">
                  <c:v>8.47629E-9</c:v>
                </c:pt>
                <c:pt idx="568">
                  <c:v>8.92971E-9</c:v>
                </c:pt>
                <c:pt idx="569">
                  <c:v>8.28876E-9</c:v>
                </c:pt>
                <c:pt idx="570">
                  <c:v>6.916032E-9</c:v>
                </c:pt>
                <c:pt idx="571">
                  <c:v>6.0843899E-9</c:v>
                </c:pt>
                <c:pt idx="572">
                  <c:v>5.539409E-9</c:v>
                </c:pt>
                <c:pt idx="573">
                  <c:v>4.51541E-9</c:v>
                </c:pt>
                <c:pt idx="574">
                  <c:v>3.28191E-9</c:v>
                </c:pt>
                <c:pt idx="575">
                  <c:v>3.42879E-9</c:v>
                </c:pt>
                <c:pt idx="576">
                  <c:v>2.42399E-9</c:v>
                </c:pt>
                <c:pt idx="577">
                  <c:v>1.5646E-9</c:v>
                </c:pt>
                <c:pt idx="578">
                  <c:v>1.29219E-9</c:v>
                </c:pt>
                <c:pt idx="579">
                  <c:v>1.26716E-9</c:v>
                </c:pt>
                <c:pt idx="580">
                  <c:v>2.06633E-9</c:v>
                </c:pt>
                <c:pt idx="581">
                  <c:v>1.90102E-9</c:v>
                </c:pt>
                <c:pt idx="582">
                  <c:v>1.74854E-9</c:v>
                </c:pt>
                <c:pt idx="583">
                  <c:v>2.79811E-9</c:v>
                </c:pt>
                <c:pt idx="584">
                  <c:v>3.20024E-9</c:v>
                </c:pt>
                <c:pt idx="585">
                  <c:v>3.828E-9</c:v>
                </c:pt>
                <c:pt idx="586">
                  <c:v>3.98882E-9</c:v>
                </c:pt>
                <c:pt idx="587">
                  <c:v>5.392644E-9</c:v>
                </c:pt>
                <c:pt idx="588">
                  <c:v>5.373995E-9</c:v>
                </c:pt>
                <c:pt idx="589">
                  <c:v>7.44287E-9</c:v>
                </c:pt>
                <c:pt idx="590">
                  <c:v>8.37482E-9</c:v>
                </c:pt>
                <c:pt idx="591">
                  <c:v>8.59824E-9</c:v>
                </c:pt>
                <c:pt idx="592">
                  <c:v>9.07853E-9</c:v>
                </c:pt>
                <c:pt idx="593">
                  <c:v>9.91271E-9</c:v>
                </c:pt>
                <c:pt idx="594">
                  <c:v>1.012378E-8</c:v>
                </c:pt>
                <c:pt idx="595">
                  <c:v>1.008293E-8</c:v>
                </c:pt>
                <c:pt idx="596">
                  <c:v>9.23596E-9</c:v>
                </c:pt>
                <c:pt idx="597">
                  <c:v>8.41366E-9</c:v>
                </c:pt>
                <c:pt idx="598">
                  <c:v>7.99389E-9</c:v>
                </c:pt>
                <c:pt idx="599">
                  <c:v>6.961117E-9</c:v>
                </c:pt>
                <c:pt idx="600">
                  <c:v>6.584099E-9</c:v>
                </c:pt>
                <c:pt idx="601">
                  <c:v>5.691341E-9</c:v>
                </c:pt>
                <c:pt idx="602">
                  <c:v>4.96534E-9</c:v>
                </c:pt>
                <c:pt idx="603">
                  <c:v>3.66637E-9</c:v>
                </c:pt>
                <c:pt idx="604">
                  <c:v>2.57648E-9</c:v>
                </c:pt>
                <c:pt idx="605">
                  <c:v>2.32783E-9</c:v>
                </c:pt>
                <c:pt idx="606">
                  <c:v>1.85723E-9</c:v>
                </c:pt>
                <c:pt idx="607">
                  <c:v>1.67967E-9</c:v>
                </c:pt>
                <c:pt idx="608">
                  <c:v>2.25167E-9</c:v>
                </c:pt>
                <c:pt idx="609">
                  <c:v>1.7864E-9</c:v>
                </c:pt>
                <c:pt idx="610">
                  <c:v>2.04802E-9</c:v>
                </c:pt>
                <c:pt idx="611">
                  <c:v>2.36911E-9</c:v>
                </c:pt>
                <c:pt idx="612">
                  <c:v>2.85867E-9</c:v>
                </c:pt>
                <c:pt idx="613">
                  <c:v>2.72137E-9</c:v>
                </c:pt>
                <c:pt idx="614">
                  <c:v>3.18849E-9</c:v>
                </c:pt>
                <c:pt idx="615">
                  <c:v>4.23278E-9</c:v>
                </c:pt>
                <c:pt idx="616">
                  <c:v>6.191169E-9</c:v>
                </c:pt>
                <c:pt idx="617">
                  <c:v>7.28936E-9</c:v>
                </c:pt>
                <c:pt idx="618">
                  <c:v>8.54084E-9</c:v>
                </c:pt>
                <c:pt idx="619">
                  <c:v>8.91596E-9</c:v>
                </c:pt>
                <c:pt idx="620">
                  <c:v>1.013844E-8</c:v>
                </c:pt>
                <c:pt idx="621">
                  <c:v>1.113655E-8</c:v>
                </c:pt>
                <c:pt idx="622">
                  <c:v>1.14814E-8</c:v>
                </c:pt>
                <c:pt idx="623">
                  <c:v>1.124455E-8</c:v>
                </c:pt>
                <c:pt idx="624">
                  <c:v>1.19043E-8</c:v>
                </c:pt>
                <c:pt idx="625">
                  <c:v>1.085939E-8</c:v>
                </c:pt>
                <c:pt idx="626">
                  <c:v>8.87023E-9</c:v>
                </c:pt>
                <c:pt idx="627">
                  <c:v>7.61478E-9</c:v>
                </c:pt>
                <c:pt idx="628">
                  <c:v>6.718878E-9</c:v>
                </c:pt>
                <c:pt idx="629">
                  <c:v>5.465899E-9</c:v>
                </c:pt>
                <c:pt idx="630">
                  <c:v>4.65456E-9</c:v>
                </c:pt>
                <c:pt idx="631">
                  <c:v>3.73235E-9</c:v>
                </c:pt>
                <c:pt idx="632">
                  <c:v>3.2975E-9</c:v>
                </c:pt>
                <c:pt idx="633">
                  <c:v>2.39973E-9</c:v>
                </c:pt>
                <c:pt idx="634">
                  <c:v>1.5086E-9</c:v>
                </c:pt>
                <c:pt idx="635">
                  <c:v>1.42739E-9</c:v>
                </c:pt>
                <c:pt idx="636">
                  <c:v>8.8147E-10</c:v>
                </c:pt>
                <c:pt idx="637">
                  <c:v>1.45629E-9</c:v>
                </c:pt>
                <c:pt idx="638">
                  <c:v>1.31491E-9</c:v>
                </c:pt>
                <c:pt idx="639">
                  <c:v>1.33878E-9</c:v>
                </c:pt>
                <c:pt idx="640">
                  <c:v>1.65346E-9</c:v>
                </c:pt>
                <c:pt idx="641">
                  <c:v>1.62798E-9</c:v>
                </c:pt>
                <c:pt idx="642">
                  <c:v>2.21655E-9</c:v>
                </c:pt>
                <c:pt idx="643">
                  <c:v>3.82941E-9</c:v>
                </c:pt>
                <c:pt idx="644">
                  <c:v>5.105236E-9</c:v>
                </c:pt>
                <c:pt idx="645">
                  <c:v>6.123066E-9</c:v>
                </c:pt>
                <c:pt idx="646">
                  <c:v>6.879906E-9</c:v>
                </c:pt>
                <c:pt idx="647">
                  <c:v>8.32303E-9</c:v>
                </c:pt>
                <c:pt idx="648">
                  <c:v>9.59293E-9</c:v>
                </c:pt>
                <c:pt idx="649">
                  <c:v>1.004176E-8</c:v>
                </c:pt>
                <c:pt idx="650">
                  <c:v>9.73837E-9</c:v>
                </c:pt>
                <c:pt idx="651">
                  <c:v>9.99218E-9</c:v>
                </c:pt>
                <c:pt idx="652">
                  <c:v>9.95703E-9</c:v>
                </c:pt>
                <c:pt idx="653">
                  <c:v>9.94746E-9</c:v>
                </c:pt>
                <c:pt idx="654">
                  <c:v>9.17061E-9</c:v>
                </c:pt>
                <c:pt idx="655">
                  <c:v>8.08284000000001E-9</c:v>
                </c:pt>
                <c:pt idx="656">
                  <c:v>6.986243E-9</c:v>
                </c:pt>
                <c:pt idx="657">
                  <c:v>6.396109E-9</c:v>
                </c:pt>
                <c:pt idx="658">
                  <c:v>4.8613E-9</c:v>
                </c:pt>
                <c:pt idx="659">
                  <c:v>4.18594E-9</c:v>
                </c:pt>
                <c:pt idx="660">
                  <c:v>3.01222E-9</c:v>
                </c:pt>
                <c:pt idx="661">
                  <c:v>2.8432E-9</c:v>
                </c:pt>
                <c:pt idx="662">
                  <c:v>2.81289E-9</c:v>
                </c:pt>
                <c:pt idx="663">
                  <c:v>2.40496E-9</c:v>
                </c:pt>
                <c:pt idx="664">
                  <c:v>2.28679E-9</c:v>
                </c:pt>
                <c:pt idx="665">
                  <c:v>1.63717E-9</c:v>
                </c:pt>
                <c:pt idx="666">
                  <c:v>1.40157E-9</c:v>
                </c:pt>
                <c:pt idx="667">
                  <c:v>1.42234E-9</c:v>
                </c:pt>
                <c:pt idx="668">
                  <c:v>1.91297E-9</c:v>
                </c:pt>
                <c:pt idx="669">
                  <c:v>2.47035E-9</c:v>
                </c:pt>
                <c:pt idx="670">
                  <c:v>2.47516E-9</c:v>
                </c:pt>
                <c:pt idx="671">
                  <c:v>2.9492E-9</c:v>
                </c:pt>
                <c:pt idx="672">
                  <c:v>3.74213E-9</c:v>
                </c:pt>
                <c:pt idx="673">
                  <c:v>5.213188E-9</c:v>
                </c:pt>
                <c:pt idx="674">
                  <c:v>6.179252E-9</c:v>
                </c:pt>
                <c:pt idx="675">
                  <c:v>6.706366E-9</c:v>
                </c:pt>
                <c:pt idx="676">
                  <c:v>7.51684E-9</c:v>
                </c:pt>
                <c:pt idx="677">
                  <c:v>8.1895E-9</c:v>
                </c:pt>
                <c:pt idx="678">
                  <c:v>9.34823E-9</c:v>
                </c:pt>
                <c:pt idx="679">
                  <c:v>8.73832E-9</c:v>
                </c:pt>
                <c:pt idx="680">
                  <c:v>8.50849E-9</c:v>
                </c:pt>
                <c:pt idx="681">
                  <c:v>8.66705E-9</c:v>
                </c:pt>
                <c:pt idx="682">
                  <c:v>8.53778E-9</c:v>
                </c:pt>
                <c:pt idx="683">
                  <c:v>7.9394E-9</c:v>
                </c:pt>
                <c:pt idx="684">
                  <c:v>7.57369E-9</c:v>
                </c:pt>
                <c:pt idx="685">
                  <c:v>6.704241E-9</c:v>
                </c:pt>
                <c:pt idx="686">
                  <c:v>5.9369966E-9</c:v>
                </c:pt>
                <c:pt idx="687">
                  <c:v>5.358524E-9</c:v>
                </c:pt>
                <c:pt idx="688">
                  <c:v>4.83977E-9</c:v>
                </c:pt>
                <c:pt idx="689">
                  <c:v>4.30108E-9</c:v>
                </c:pt>
                <c:pt idx="690">
                  <c:v>3.28468E-9</c:v>
                </c:pt>
                <c:pt idx="691">
                  <c:v>2.6421E-9</c:v>
                </c:pt>
                <c:pt idx="692">
                  <c:v>2.14695E-9</c:v>
                </c:pt>
                <c:pt idx="693">
                  <c:v>1.85849E-9</c:v>
                </c:pt>
                <c:pt idx="694">
                  <c:v>1.60637E-9</c:v>
                </c:pt>
                <c:pt idx="695">
                  <c:v>2.25517E-9</c:v>
                </c:pt>
                <c:pt idx="696">
                  <c:v>2.6601E-9</c:v>
                </c:pt>
                <c:pt idx="697">
                  <c:v>3.07704E-9</c:v>
                </c:pt>
                <c:pt idx="698">
                  <c:v>3.41864E-9</c:v>
                </c:pt>
                <c:pt idx="699">
                  <c:v>3.84167E-9</c:v>
                </c:pt>
                <c:pt idx="700">
                  <c:v>4.08181E-9</c:v>
                </c:pt>
                <c:pt idx="701">
                  <c:v>4.77101E-9</c:v>
                </c:pt>
                <c:pt idx="702">
                  <c:v>5.078256E-9</c:v>
                </c:pt>
                <c:pt idx="703">
                  <c:v>5.731428E-9</c:v>
                </c:pt>
                <c:pt idx="704">
                  <c:v>6.590916E-9</c:v>
                </c:pt>
                <c:pt idx="705">
                  <c:v>7.15691E-9</c:v>
                </c:pt>
                <c:pt idx="706">
                  <c:v>7.66272E-9</c:v>
                </c:pt>
                <c:pt idx="707">
                  <c:v>8.0902E-9</c:v>
                </c:pt>
                <c:pt idx="708">
                  <c:v>8.04175E-9</c:v>
                </c:pt>
                <c:pt idx="709">
                  <c:v>8.12794E-9</c:v>
                </c:pt>
                <c:pt idx="710">
                  <c:v>7.90972E-9</c:v>
                </c:pt>
                <c:pt idx="711">
                  <c:v>7.38298E-9</c:v>
                </c:pt>
                <c:pt idx="712">
                  <c:v>7.06472E-9</c:v>
                </c:pt>
                <c:pt idx="713">
                  <c:v>7.01166E-9</c:v>
                </c:pt>
                <c:pt idx="714">
                  <c:v>7.00851E-9</c:v>
                </c:pt>
                <c:pt idx="715">
                  <c:v>6.620565E-9</c:v>
                </c:pt>
                <c:pt idx="716">
                  <c:v>5.710143E-9</c:v>
                </c:pt>
                <c:pt idx="717">
                  <c:v>4.23657E-9</c:v>
                </c:pt>
                <c:pt idx="718">
                  <c:v>3.0477E-9</c:v>
                </c:pt>
                <c:pt idx="719">
                  <c:v>2.72137E-9</c:v>
                </c:pt>
                <c:pt idx="720">
                  <c:v>2.60489E-9</c:v>
                </c:pt>
                <c:pt idx="721">
                  <c:v>3.32422E-9</c:v>
                </c:pt>
                <c:pt idx="722">
                  <c:v>2.81603E-9</c:v>
                </c:pt>
                <c:pt idx="723">
                  <c:v>1.84606E-9</c:v>
                </c:pt>
                <c:pt idx="724">
                  <c:v>1.37544E-9</c:v>
                </c:pt>
                <c:pt idx="725">
                  <c:v>1.62611E-9</c:v>
                </c:pt>
                <c:pt idx="726">
                  <c:v>1.6436E-9</c:v>
                </c:pt>
                <c:pt idx="727">
                  <c:v>2.28756E-9</c:v>
                </c:pt>
                <c:pt idx="728">
                  <c:v>2.65778E-9</c:v>
                </c:pt>
                <c:pt idx="729">
                  <c:v>3.30274E-9</c:v>
                </c:pt>
                <c:pt idx="730">
                  <c:v>4.49247E-9</c:v>
                </c:pt>
                <c:pt idx="731">
                  <c:v>5.646341E-9</c:v>
                </c:pt>
                <c:pt idx="732">
                  <c:v>6.186732E-9</c:v>
                </c:pt>
                <c:pt idx="733">
                  <c:v>6.42807E-9</c:v>
                </c:pt>
                <c:pt idx="734">
                  <c:v>7.74164E-9</c:v>
                </c:pt>
                <c:pt idx="735">
                  <c:v>8.20305E-9</c:v>
                </c:pt>
                <c:pt idx="736">
                  <c:v>8.61162E-9</c:v>
                </c:pt>
                <c:pt idx="737">
                  <c:v>9.34307E-9</c:v>
                </c:pt>
                <c:pt idx="738">
                  <c:v>9.18858E-9</c:v>
                </c:pt>
                <c:pt idx="739">
                  <c:v>8.90397E-9</c:v>
                </c:pt>
                <c:pt idx="740">
                  <c:v>8.39981E-9</c:v>
                </c:pt>
                <c:pt idx="741">
                  <c:v>8.24439E-9</c:v>
                </c:pt>
                <c:pt idx="742">
                  <c:v>7.6405E-9</c:v>
                </c:pt>
                <c:pt idx="743">
                  <c:v>6.775932E-9</c:v>
                </c:pt>
                <c:pt idx="744">
                  <c:v>5.728997E-9</c:v>
                </c:pt>
                <c:pt idx="745">
                  <c:v>5.064401E-9</c:v>
                </c:pt>
                <c:pt idx="746">
                  <c:v>4.54852E-9</c:v>
                </c:pt>
                <c:pt idx="747">
                  <c:v>3.97422E-9</c:v>
                </c:pt>
                <c:pt idx="748">
                  <c:v>2.89894E-9</c:v>
                </c:pt>
                <c:pt idx="749">
                  <c:v>2.08403E-9</c:v>
                </c:pt>
                <c:pt idx="750">
                  <c:v>1.34514E-9</c:v>
                </c:pt>
                <c:pt idx="751">
                  <c:v>1.03055E-9</c:v>
                </c:pt>
                <c:pt idx="752">
                  <c:v>1.30201E-9</c:v>
                </c:pt>
                <c:pt idx="753">
                  <c:v>1.0113E-9</c:v>
                </c:pt>
                <c:pt idx="754">
                  <c:v>1.46974E-9</c:v>
                </c:pt>
                <c:pt idx="755">
                  <c:v>2.49223E-9</c:v>
                </c:pt>
                <c:pt idx="756">
                  <c:v>2.32826E-9</c:v>
                </c:pt>
                <c:pt idx="757">
                  <c:v>1.99935E-9</c:v>
                </c:pt>
                <c:pt idx="758">
                  <c:v>1.60032E-9</c:v>
                </c:pt>
                <c:pt idx="759">
                  <c:v>1.54807E-9</c:v>
                </c:pt>
              </c:numCache>
            </c:numRef>
          </c:yVal>
          <c:smooth val="1"/>
        </c:ser>
        <c:dLbls>
          <c:showLegendKey val="0"/>
          <c:showVal val="0"/>
          <c:showCatName val="0"/>
          <c:showSerName val="0"/>
          <c:showPercent val="0"/>
          <c:showBubbleSize val="0"/>
        </c:dLbls>
        <c:axId val="-2128414880"/>
        <c:axId val="-2128051120"/>
      </c:scatterChart>
      <c:valAx>
        <c:axId val="-2128414880"/>
        <c:scaling>
          <c:orientation val="minMax"/>
          <c:max val="0.21"/>
          <c:min val="0.0"/>
        </c:scaling>
        <c:delete val="0"/>
        <c:axPos val="b"/>
        <c:title>
          <c:tx>
            <c:rich>
              <a:bodyPr/>
              <a:lstStyle/>
              <a:p>
                <a:pPr>
                  <a:defRPr/>
                </a:pPr>
                <a:r>
                  <a:rPr lang="is-IS" sz="1400" b="0" i="0" baseline="0" dirty="0" smtClean="0">
                    <a:effectLst/>
                  </a:rPr>
                  <a:t>∆T</a:t>
                </a:r>
                <a:r>
                  <a:rPr lang="is-IS" sz="1400" b="1" i="0" baseline="0" dirty="0" smtClean="0">
                    <a:effectLst/>
                  </a:rPr>
                  <a:t> </a:t>
                </a:r>
                <a:r>
                  <a:rPr lang="is-IS" sz="1400" b="0" i="0" baseline="0" dirty="0" smtClean="0">
                    <a:effectLst/>
                  </a:rPr>
                  <a:t>(ns)</a:t>
                </a:r>
                <a:endParaRPr lang="is-IS" sz="1400" dirty="0">
                  <a:effectLst/>
                </a:endParaRPr>
              </a:p>
            </c:rich>
          </c:tx>
          <c:layout/>
          <c:overlay val="0"/>
        </c:title>
        <c:numFmt formatCode="General" sourceLinked="0"/>
        <c:majorTickMark val="out"/>
        <c:minorTickMark val="none"/>
        <c:tickLblPos val="nextTo"/>
        <c:crossAx val="-2128051120"/>
        <c:crosses val="autoZero"/>
        <c:crossBetween val="midCat"/>
      </c:valAx>
      <c:valAx>
        <c:axId val="-2128051120"/>
        <c:scaling>
          <c:orientation val="minMax"/>
          <c:max val="1.2E-8"/>
        </c:scaling>
        <c:delete val="0"/>
        <c:axPos val="l"/>
        <c:majorGridlines/>
        <c:title>
          <c:tx>
            <c:rich>
              <a:bodyPr rot="-5400000" vert="horz"/>
              <a:lstStyle/>
              <a:p>
                <a:pPr>
                  <a:defRPr sz="1400" b="0"/>
                </a:pPr>
                <a:r>
                  <a:rPr lang="en-US" sz="1400" b="0" dirty="0" smtClean="0"/>
                  <a:t> 32S+31p Population </a:t>
                </a:r>
                <a:r>
                  <a:rPr lang="en-US" sz="1400" b="0" dirty="0"/>
                  <a:t>(</a:t>
                </a:r>
                <a:r>
                  <a:rPr lang="en-US" sz="1400" b="0" dirty="0" err="1" smtClean="0"/>
                  <a:t>arb</a:t>
                </a:r>
                <a:r>
                  <a:rPr lang="en-US" sz="1400" b="0" baseline="0" dirty="0" smtClean="0"/>
                  <a:t> unit</a:t>
                </a:r>
                <a:r>
                  <a:rPr lang="en-US" sz="1400" b="0" dirty="0" smtClean="0"/>
                  <a:t>)</a:t>
                </a:r>
                <a:endParaRPr lang="en-US" sz="1400" b="0" dirty="0"/>
              </a:p>
            </c:rich>
          </c:tx>
          <c:layout/>
          <c:overlay val="0"/>
        </c:title>
        <c:numFmt formatCode="0.00E+00" sourceLinked="1"/>
        <c:majorTickMark val="out"/>
        <c:minorTickMark val="none"/>
        <c:tickLblPos val="nextTo"/>
        <c:crossAx val="-2128414880"/>
        <c:crosses val="autoZero"/>
        <c:crossBetween val="midCat"/>
        <c:majorUnit val="4.0E-9"/>
      </c:valAx>
    </c:plotArea>
    <c:plotVisOnly val="1"/>
    <c:dispBlanksAs val="gap"/>
    <c:showDLblsOverMax val="0"/>
  </c:chart>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b="0"/>
            </a:pPr>
            <a:r>
              <a:rPr lang="en-US" b="0" dirty="0" smtClean="0"/>
              <a:t>T=15 ns</a:t>
            </a:r>
            <a:endParaRPr lang="en-US" b="0" dirty="0"/>
          </a:p>
        </c:rich>
      </c:tx>
      <c:layout>
        <c:manualLayout>
          <c:xMode val="edge"/>
          <c:yMode val="edge"/>
          <c:x val="0.455295530623673"/>
          <c:y val="0.0243697797461225"/>
        </c:manualLayout>
      </c:layout>
      <c:overlay val="0"/>
    </c:title>
    <c:autoTitleDeleted val="0"/>
    <c:plotArea>
      <c:layout/>
      <c:scatterChart>
        <c:scatterStyle val="smoothMarker"/>
        <c:varyColors val="0"/>
        <c:ser>
          <c:idx val="0"/>
          <c:order val="0"/>
          <c:tx>
            <c:v>32S population</c:v>
          </c:tx>
          <c:marker>
            <c:symbol val="none"/>
          </c:marker>
          <c:xVal>
            <c:numRef>
              <c:f>Sheet2!$E:$E</c:f>
              <c:numCache>
                <c:formatCode>0.00E+00</c:formatCode>
                <c:ptCount val="65536"/>
                <c:pt idx="0">
                  <c:v>15.000263158</c:v>
                </c:pt>
                <c:pt idx="1">
                  <c:v>15.000526316</c:v>
                </c:pt>
                <c:pt idx="2">
                  <c:v>15.000789474</c:v>
                </c:pt>
                <c:pt idx="3">
                  <c:v>15.00105263</c:v>
                </c:pt>
                <c:pt idx="4">
                  <c:v>15.00131579</c:v>
                </c:pt>
                <c:pt idx="5">
                  <c:v>15.00157895</c:v>
                </c:pt>
                <c:pt idx="6">
                  <c:v>15.00184211</c:v>
                </c:pt>
                <c:pt idx="7">
                  <c:v>15.00210526</c:v>
                </c:pt>
                <c:pt idx="8">
                  <c:v>15.00236842</c:v>
                </c:pt>
                <c:pt idx="9">
                  <c:v>15.00263158</c:v>
                </c:pt>
                <c:pt idx="10">
                  <c:v>15.00289474</c:v>
                </c:pt>
                <c:pt idx="11">
                  <c:v>15.00315789</c:v>
                </c:pt>
                <c:pt idx="12">
                  <c:v>15.00342105</c:v>
                </c:pt>
                <c:pt idx="13">
                  <c:v>15.00368421</c:v>
                </c:pt>
                <c:pt idx="14">
                  <c:v>15.00394737</c:v>
                </c:pt>
                <c:pt idx="15">
                  <c:v>15.00421053</c:v>
                </c:pt>
                <c:pt idx="16">
                  <c:v>15.00447368</c:v>
                </c:pt>
                <c:pt idx="17">
                  <c:v>15.00473684</c:v>
                </c:pt>
                <c:pt idx="18">
                  <c:v>15.005</c:v>
                </c:pt>
                <c:pt idx="19">
                  <c:v>15.00526316</c:v>
                </c:pt>
                <c:pt idx="20">
                  <c:v>15.00552632</c:v>
                </c:pt>
                <c:pt idx="21">
                  <c:v>15.00578947</c:v>
                </c:pt>
                <c:pt idx="22">
                  <c:v>15.00605263</c:v>
                </c:pt>
                <c:pt idx="23">
                  <c:v>15.00631579</c:v>
                </c:pt>
                <c:pt idx="24">
                  <c:v>15.00657895</c:v>
                </c:pt>
                <c:pt idx="25">
                  <c:v>15.00684211</c:v>
                </c:pt>
                <c:pt idx="26">
                  <c:v>15.00710526</c:v>
                </c:pt>
                <c:pt idx="27">
                  <c:v>15.00736842</c:v>
                </c:pt>
                <c:pt idx="28">
                  <c:v>15.00763158</c:v>
                </c:pt>
                <c:pt idx="29">
                  <c:v>15.00789474</c:v>
                </c:pt>
                <c:pt idx="30">
                  <c:v>15.00815789</c:v>
                </c:pt>
                <c:pt idx="31">
                  <c:v>15.00842105</c:v>
                </c:pt>
                <c:pt idx="32">
                  <c:v>15.00868421</c:v>
                </c:pt>
                <c:pt idx="33">
                  <c:v>15.00894737</c:v>
                </c:pt>
                <c:pt idx="34">
                  <c:v>15.00921053</c:v>
                </c:pt>
                <c:pt idx="35">
                  <c:v>15.00947368</c:v>
                </c:pt>
                <c:pt idx="36">
                  <c:v>15.00973684</c:v>
                </c:pt>
                <c:pt idx="37">
                  <c:v>15.01</c:v>
                </c:pt>
                <c:pt idx="38">
                  <c:v>15.0102632</c:v>
                </c:pt>
                <c:pt idx="39">
                  <c:v>15.0105263</c:v>
                </c:pt>
                <c:pt idx="40">
                  <c:v>15.0107895</c:v>
                </c:pt>
                <c:pt idx="41">
                  <c:v>15.0110526</c:v>
                </c:pt>
                <c:pt idx="42">
                  <c:v>15.0113158</c:v>
                </c:pt>
                <c:pt idx="43">
                  <c:v>15.0115789</c:v>
                </c:pt>
                <c:pt idx="44">
                  <c:v>15.0118421</c:v>
                </c:pt>
                <c:pt idx="45">
                  <c:v>15.0121053</c:v>
                </c:pt>
                <c:pt idx="46">
                  <c:v>15.0123684</c:v>
                </c:pt>
                <c:pt idx="47">
                  <c:v>15.0126316</c:v>
                </c:pt>
                <c:pt idx="48">
                  <c:v>15.0128947</c:v>
                </c:pt>
                <c:pt idx="49">
                  <c:v>15.0131579</c:v>
                </c:pt>
                <c:pt idx="50">
                  <c:v>15.0134211</c:v>
                </c:pt>
                <c:pt idx="51">
                  <c:v>15.0136842</c:v>
                </c:pt>
                <c:pt idx="52">
                  <c:v>15.0139474</c:v>
                </c:pt>
                <c:pt idx="53">
                  <c:v>15.0142105</c:v>
                </c:pt>
                <c:pt idx="54">
                  <c:v>15.0144737</c:v>
                </c:pt>
                <c:pt idx="55">
                  <c:v>15.0147368</c:v>
                </c:pt>
                <c:pt idx="56">
                  <c:v>15.015</c:v>
                </c:pt>
                <c:pt idx="57">
                  <c:v>15.0152632</c:v>
                </c:pt>
                <c:pt idx="58">
                  <c:v>15.0155263</c:v>
                </c:pt>
                <c:pt idx="59">
                  <c:v>15.0157895</c:v>
                </c:pt>
                <c:pt idx="60">
                  <c:v>15.0160526</c:v>
                </c:pt>
                <c:pt idx="61">
                  <c:v>15.0163158</c:v>
                </c:pt>
                <c:pt idx="62">
                  <c:v>15.0165789</c:v>
                </c:pt>
                <c:pt idx="63">
                  <c:v>15.0168421</c:v>
                </c:pt>
                <c:pt idx="64">
                  <c:v>15.0171053</c:v>
                </c:pt>
                <c:pt idx="65">
                  <c:v>15.0173684</c:v>
                </c:pt>
                <c:pt idx="66">
                  <c:v>15.0176316</c:v>
                </c:pt>
                <c:pt idx="67">
                  <c:v>15.0178947</c:v>
                </c:pt>
                <c:pt idx="68">
                  <c:v>15.0181579</c:v>
                </c:pt>
                <c:pt idx="69">
                  <c:v>15.0184211</c:v>
                </c:pt>
                <c:pt idx="70">
                  <c:v>15.0186842</c:v>
                </c:pt>
                <c:pt idx="71">
                  <c:v>15.0189474</c:v>
                </c:pt>
                <c:pt idx="72">
                  <c:v>15.0192105</c:v>
                </c:pt>
                <c:pt idx="73">
                  <c:v>15.0194737</c:v>
                </c:pt>
                <c:pt idx="74">
                  <c:v>15.0197368</c:v>
                </c:pt>
                <c:pt idx="75">
                  <c:v>15.02</c:v>
                </c:pt>
                <c:pt idx="76">
                  <c:v>15.0202632</c:v>
                </c:pt>
                <c:pt idx="77">
                  <c:v>15.0205263</c:v>
                </c:pt>
                <c:pt idx="78">
                  <c:v>15.0207895</c:v>
                </c:pt>
                <c:pt idx="79">
                  <c:v>15.0210526</c:v>
                </c:pt>
                <c:pt idx="80">
                  <c:v>15.0213158</c:v>
                </c:pt>
                <c:pt idx="81">
                  <c:v>15.0215789</c:v>
                </c:pt>
                <c:pt idx="82">
                  <c:v>15.0218421</c:v>
                </c:pt>
                <c:pt idx="83">
                  <c:v>15.0221053</c:v>
                </c:pt>
                <c:pt idx="84">
                  <c:v>15.0223684</c:v>
                </c:pt>
                <c:pt idx="85">
                  <c:v>15.0226316</c:v>
                </c:pt>
                <c:pt idx="86">
                  <c:v>15.0228947</c:v>
                </c:pt>
                <c:pt idx="87">
                  <c:v>15.0231579</c:v>
                </c:pt>
                <c:pt idx="88">
                  <c:v>15.0234211</c:v>
                </c:pt>
                <c:pt idx="89">
                  <c:v>15.0236842</c:v>
                </c:pt>
                <c:pt idx="90">
                  <c:v>15.0239474</c:v>
                </c:pt>
                <c:pt idx="91">
                  <c:v>15.0242105</c:v>
                </c:pt>
                <c:pt idx="92">
                  <c:v>15.0244737</c:v>
                </c:pt>
                <c:pt idx="93">
                  <c:v>15.0247368</c:v>
                </c:pt>
                <c:pt idx="94">
                  <c:v>15.025</c:v>
                </c:pt>
                <c:pt idx="95">
                  <c:v>15.0252632</c:v>
                </c:pt>
                <c:pt idx="96">
                  <c:v>15.0255263</c:v>
                </c:pt>
                <c:pt idx="97">
                  <c:v>15.0257895</c:v>
                </c:pt>
                <c:pt idx="98">
                  <c:v>15.0260526</c:v>
                </c:pt>
                <c:pt idx="99">
                  <c:v>15.0263158</c:v>
                </c:pt>
                <c:pt idx="100">
                  <c:v>15.0265789</c:v>
                </c:pt>
                <c:pt idx="101">
                  <c:v>15.0268421</c:v>
                </c:pt>
                <c:pt idx="102">
                  <c:v>15.0271053</c:v>
                </c:pt>
                <c:pt idx="103">
                  <c:v>15.0273684</c:v>
                </c:pt>
                <c:pt idx="104">
                  <c:v>15.0276316</c:v>
                </c:pt>
                <c:pt idx="105">
                  <c:v>15.0278947</c:v>
                </c:pt>
                <c:pt idx="106">
                  <c:v>15.0281579</c:v>
                </c:pt>
                <c:pt idx="107">
                  <c:v>15.0284211</c:v>
                </c:pt>
                <c:pt idx="108">
                  <c:v>15.0286842</c:v>
                </c:pt>
                <c:pt idx="109">
                  <c:v>15.0289474</c:v>
                </c:pt>
                <c:pt idx="110">
                  <c:v>15.0292105</c:v>
                </c:pt>
                <c:pt idx="111">
                  <c:v>15.0294737</c:v>
                </c:pt>
                <c:pt idx="112">
                  <c:v>15.0297368</c:v>
                </c:pt>
                <c:pt idx="113">
                  <c:v>15.03</c:v>
                </c:pt>
                <c:pt idx="114">
                  <c:v>15.0302632</c:v>
                </c:pt>
                <c:pt idx="115">
                  <c:v>15.0305263</c:v>
                </c:pt>
                <c:pt idx="116">
                  <c:v>15.0307895</c:v>
                </c:pt>
                <c:pt idx="117">
                  <c:v>15.0310526</c:v>
                </c:pt>
                <c:pt idx="118">
                  <c:v>15.0313158</c:v>
                </c:pt>
                <c:pt idx="119">
                  <c:v>15.0315789</c:v>
                </c:pt>
                <c:pt idx="120">
                  <c:v>15.0318421</c:v>
                </c:pt>
                <c:pt idx="121">
                  <c:v>15.0321053</c:v>
                </c:pt>
                <c:pt idx="122">
                  <c:v>15.0323684</c:v>
                </c:pt>
                <c:pt idx="123">
                  <c:v>15.0326316</c:v>
                </c:pt>
                <c:pt idx="124">
                  <c:v>15.0328947</c:v>
                </c:pt>
                <c:pt idx="125">
                  <c:v>15.0331579</c:v>
                </c:pt>
                <c:pt idx="126">
                  <c:v>15.0334211</c:v>
                </c:pt>
                <c:pt idx="127">
                  <c:v>15.0336842</c:v>
                </c:pt>
                <c:pt idx="128">
                  <c:v>15.0339474</c:v>
                </c:pt>
                <c:pt idx="129">
                  <c:v>15.0342105</c:v>
                </c:pt>
                <c:pt idx="130">
                  <c:v>15.0344737</c:v>
                </c:pt>
                <c:pt idx="131">
                  <c:v>15.0347368</c:v>
                </c:pt>
                <c:pt idx="132">
                  <c:v>15.035</c:v>
                </c:pt>
                <c:pt idx="133">
                  <c:v>15.0352632</c:v>
                </c:pt>
                <c:pt idx="134">
                  <c:v>15.0355263</c:v>
                </c:pt>
                <c:pt idx="135">
                  <c:v>15.0357895</c:v>
                </c:pt>
                <c:pt idx="136">
                  <c:v>15.0360526</c:v>
                </c:pt>
                <c:pt idx="137">
                  <c:v>15.0363158</c:v>
                </c:pt>
                <c:pt idx="138">
                  <c:v>15.0365789</c:v>
                </c:pt>
                <c:pt idx="139">
                  <c:v>15.0368421</c:v>
                </c:pt>
                <c:pt idx="140">
                  <c:v>15.0371053</c:v>
                </c:pt>
                <c:pt idx="141">
                  <c:v>15.0373684</c:v>
                </c:pt>
                <c:pt idx="142">
                  <c:v>15.0376316</c:v>
                </c:pt>
                <c:pt idx="143">
                  <c:v>15.0378947</c:v>
                </c:pt>
                <c:pt idx="144">
                  <c:v>15.0381579</c:v>
                </c:pt>
                <c:pt idx="145">
                  <c:v>15.0384211</c:v>
                </c:pt>
                <c:pt idx="146">
                  <c:v>15.0386842</c:v>
                </c:pt>
                <c:pt idx="147">
                  <c:v>15.0389474</c:v>
                </c:pt>
                <c:pt idx="148">
                  <c:v>15.0392105</c:v>
                </c:pt>
                <c:pt idx="149">
                  <c:v>15.0394737</c:v>
                </c:pt>
                <c:pt idx="150">
                  <c:v>15.0397368</c:v>
                </c:pt>
                <c:pt idx="151">
                  <c:v>15.04</c:v>
                </c:pt>
                <c:pt idx="152">
                  <c:v>15.0402632</c:v>
                </c:pt>
                <c:pt idx="153">
                  <c:v>15.0405263</c:v>
                </c:pt>
                <c:pt idx="154">
                  <c:v>15.0407895</c:v>
                </c:pt>
                <c:pt idx="155">
                  <c:v>15.0410526</c:v>
                </c:pt>
                <c:pt idx="156">
                  <c:v>15.0413158</c:v>
                </c:pt>
                <c:pt idx="157">
                  <c:v>15.0415789</c:v>
                </c:pt>
                <c:pt idx="158">
                  <c:v>15.0418421</c:v>
                </c:pt>
                <c:pt idx="159">
                  <c:v>15.0421053</c:v>
                </c:pt>
                <c:pt idx="160">
                  <c:v>15.0423684</c:v>
                </c:pt>
                <c:pt idx="161">
                  <c:v>15.0426316</c:v>
                </c:pt>
                <c:pt idx="162">
                  <c:v>15.0428947</c:v>
                </c:pt>
                <c:pt idx="163">
                  <c:v>15.0431579</c:v>
                </c:pt>
                <c:pt idx="164">
                  <c:v>15.0434211</c:v>
                </c:pt>
                <c:pt idx="165">
                  <c:v>15.0436842</c:v>
                </c:pt>
                <c:pt idx="166">
                  <c:v>15.0439474</c:v>
                </c:pt>
                <c:pt idx="167">
                  <c:v>15.0442105</c:v>
                </c:pt>
                <c:pt idx="168">
                  <c:v>15.0444737</c:v>
                </c:pt>
                <c:pt idx="169">
                  <c:v>15.0447368</c:v>
                </c:pt>
                <c:pt idx="170">
                  <c:v>15.045</c:v>
                </c:pt>
                <c:pt idx="171">
                  <c:v>15.0452632</c:v>
                </c:pt>
                <c:pt idx="172">
                  <c:v>15.0455263</c:v>
                </c:pt>
                <c:pt idx="173">
                  <c:v>15.0457895</c:v>
                </c:pt>
                <c:pt idx="174">
                  <c:v>15.0460526</c:v>
                </c:pt>
                <c:pt idx="175">
                  <c:v>15.0463158</c:v>
                </c:pt>
                <c:pt idx="176">
                  <c:v>15.0465789</c:v>
                </c:pt>
                <c:pt idx="177">
                  <c:v>15.0468421</c:v>
                </c:pt>
                <c:pt idx="178">
                  <c:v>15.0471053</c:v>
                </c:pt>
                <c:pt idx="179">
                  <c:v>15.0473684</c:v>
                </c:pt>
                <c:pt idx="180">
                  <c:v>15.0476316</c:v>
                </c:pt>
                <c:pt idx="181">
                  <c:v>15.0478947</c:v>
                </c:pt>
                <c:pt idx="182">
                  <c:v>15.0481579</c:v>
                </c:pt>
                <c:pt idx="183">
                  <c:v>15.0484211</c:v>
                </c:pt>
                <c:pt idx="184">
                  <c:v>15.0486842</c:v>
                </c:pt>
                <c:pt idx="185">
                  <c:v>15.0489474</c:v>
                </c:pt>
                <c:pt idx="186">
                  <c:v>15.0492105</c:v>
                </c:pt>
                <c:pt idx="187">
                  <c:v>15.0494737</c:v>
                </c:pt>
                <c:pt idx="188">
                  <c:v>15.0497368</c:v>
                </c:pt>
                <c:pt idx="189">
                  <c:v>15.05</c:v>
                </c:pt>
                <c:pt idx="190">
                  <c:v>15.0502632</c:v>
                </c:pt>
                <c:pt idx="191">
                  <c:v>15.0505263</c:v>
                </c:pt>
                <c:pt idx="192">
                  <c:v>15.0507895</c:v>
                </c:pt>
                <c:pt idx="193">
                  <c:v>15.0510526</c:v>
                </c:pt>
                <c:pt idx="194">
                  <c:v>15.0513158</c:v>
                </c:pt>
                <c:pt idx="195">
                  <c:v>15.0515789</c:v>
                </c:pt>
                <c:pt idx="196">
                  <c:v>15.0518421</c:v>
                </c:pt>
                <c:pt idx="197">
                  <c:v>15.0521053</c:v>
                </c:pt>
                <c:pt idx="198">
                  <c:v>15.0523684</c:v>
                </c:pt>
                <c:pt idx="199">
                  <c:v>15.0526316</c:v>
                </c:pt>
                <c:pt idx="200">
                  <c:v>15.0528947</c:v>
                </c:pt>
                <c:pt idx="201">
                  <c:v>15.0531579</c:v>
                </c:pt>
                <c:pt idx="202">
                  <c:v>15.0534211</c:v>
                </c:pt>
                <c:pt idx="203">
                  <c:v>15.0536842</c:v>
                </c:pt>
                <c:pt idx="204">
                  <c:v>15.0539474</c:v>
                </c:pt>
                <c:pt idx="205">
                  <c:v>15.0542105</c:v>
                </c:pt>
                <c:pt idx="206">
                  <c:v>15.0544737</c:v>
                </c:pt>
                <c:pt idx="207">
                  <c:v>15.0547368</c:v>
                </c:pt>
                <c:pt idx="208">
                  <c:v>15.055</c:v>
                </c:pt>
                <c:pt idx="209">
                  <c:v>15.0552632</c:v>
                </c:pt>
                <c:pt idx="210">
                  <c:v>15.0555263</c:v>
                </c:pt>
                <c:pt idx="211">
                  <c:v>15.0557895</c:v>
                </c:pt>
                <c:pt idx="212">
                  <c:v>15.0560526</c:v>
                </c:pt>
                <c:pt idx="213">
                  <c:v>15.0563158</c:v>
                </c:pt>
                <c:pt idx="214">
                  <c:v>15.0565789</c:v>
                </c:pt>
                <c:pt idx="215">
                  <c:v>15.0568421</c:v>
                </c:pt>
                <c:pt idx="216">
                  <c:v>15.0571053</c:v>
                </c:pt>
                <c:pt idx="217">
                  <c:v>15.0573684</c:v>
                </c:pt>
                <c:pt idx="218">
                  <c:v>15.0576316</c:v>
                </c:pt>
                <c:pt idx="219">
                  <c:v>15.0578947</c:v>
                </c:pt>
                <c:pt idx="220">
                  <c:v>15.0581579</c:v>
                </c:pt>
                <c:pt idx="221">
                  <c:v>15.0584211</c:v>
                </c:pt>
                <c:pt idx="222">
                  <c:v>15.0586842</c:v>
                </c:pt>
                <c:pt idx="223">
                  <c:v>15.0589474</c:v>
                </c:pt>
                <c:pt idx="224">
                  <c:v>15.0592105</c:v>
                </c:pt>
                <c:pt idx="225">
                  <c:v>15.0594737</c:v>
                </c:pt>
                <c:pt idx="226">
                  <c:v>15.0597368</c:v>
                </c:pt>
                <c:pt idx="227">
                  <c:v>15.06</c:v>
                </c:pt>
                <c:pt idx="228">
                  <c:v>15.0602632</c:v>
                </c:pt>
                <c:pt idx="229">
                  <c:v>15.0605263</c:v>
                </c:pt>
                <c:pt idx="230">
                  <c:v>15.0607895</c:v>
                </c:pt>
                <c:pt idx="231">
                  <c:v>15.0610526</c:v>
                </c:pt>
                <c:pt idx="232">
                  <c:v>15.0613158</c:v>
                </c:pt>
                <c:pt idx="233">
                  <c:v>15.0615789</c:v>
                </c:pt>
                <c:pt idx="234">
                  <c:v>15.0618421</c:v>
                </c:pt>
                <c:pt idx="235">
                  <c:v>15.0621053</c:v>
                </c:pt>
                <c:pt idx="236">
                  <c:v>15.0623684</c:v>
                </c:pt>
                <c:pt idx="237">
                  <c:v>15.0626316</c:v>
                </c:pt>
                <c:pt idx="238">
                  <c:v>15.0628947</c:v>
                </c:pt>
                <c:pt idx="239">
                  <c:v>15.0631579</c:v>
                </c:pt>
                <c:pt idx="240">
                  <c:v>15.0634211</c:v>
                </c:pt>
                <c:pt idx="241">
                  <c:v>15.0636842</c:v>
                </c:pt>
                <c:pt idx="242">
                  <c:v>15.0639474</c:v>
                </c:pt>
                <c:pt idx="243">
                  <c:v>15.0642105</c:v>
                </c:pt>
                <c:pt idx="244">
                  <c:v>15.0644737</c:v>
                </c:pt>
                <c:pt idx="245">
                  <c:v>15.0647368</c:v>
                </c:pt>
                <c:pt idx="246">
                  <c:v>15.065</c:v>
                </c:pt>
                <c:pt idx="247">
                  <c:v>15.0652632</c:v>
                </c:pt>
                <c:pt idx="248">
                  <c:v>15.0655263</c:v>
                </c:pt>
                <c:pt idx="249">
                  <c:v>15.0657895</c:v>
                </c:pt>
                <c:pt idx="250">
                  <c:v>15.0660526</c:v>
                </c:pt>
                <c:pt idx="251">
                  <c:v>15.0663158</c:v>
                </c:pt>
                <c:pt idx="252">
                  <c:v>15.0665789</c:v>
                </c:pt>
                <c:pt idx="253">
                  <c:v>15.0668421</c:v>
                </c:pt>
                <c:pt idx="254">
                  <c:v>15.0671053</c:v>
                </c:pt>
                <c:pt idx="255">
                  <c:v>15.0673684</c:v>
                </c:pt>
                <c:pt idx="256">
                  <c:v>15.0676316</c:v>
                </c:pt>
                <c:pt idx="257">
                  <c:v>15.0678947</c:v>
                </c:pt>
                <c:pt idx="258">
                  <c:v>15.0681579</c:v>
                </c:pt>
                <c:pt idx="259">
                  <c:v>15.0684211</c:v>
                </c:pt>
                <c:pt idx="260">
                  <c:v>15.0686842</c:v>
                </c:pt>
                <c:pt idx="261">
                  <c:v>15.0689474</c:v>
                </c:pt>
                <c:pt idx="262">
                  <c:v>15.0692105</c:v>
                </c:pt>
                <c:pt idx="263">
                  <c:v>15.0694737</c:v>
                </c:pt>
                <c:pt idx="264">
                  <c:v>15.0697368</c:v>
                </c:pt>
                <c:pt idx="265">
                  <c:v>15.07</c:v>
                </c:pt>
                <c:pt idx="266">
                  <c:v>15.0702632</c:v>
                </c:pt>
                <c:pt idx="267">
                  <c:v>15.0705263</c:v>
                </c:pt>
                <c:pt idx="268">
                  <c:v>15.0707895</c:v>
                </c:pt>
                <c:pt idx="269">
                  <c:v>15.0710526</c:v>
                </c:pt>
                <c:pt idx="270">
                  <c:v>15.0713158</c:v>
                </c:pt>
                <c:pt idx="271">
                  <c:v>15.0715789</c:v>
                </c:pt>
                <c:pt idx="272">
                  <c:v>15.0718421</c:v>
                </c:pt>
                <c:pt idx="273">
                  <c:v>15.0721053</c:v>
                </c:pt>
                <c:pt idx="274">
                  <c:v>15.0723684</c:v>
                </c:pt>
                <c:pt idx="275">
                  <c:v>15.0726316</c:v>
                </c:pt>
                <c:pt idx="276">
                  <c:v>15.0728947</c:v>
                </c:pt>
                <c:pt idx="277">
                  <c:v>15.0731579</c:v>
                </c:pt>
                <c:pt idx="278">
                  <c:v>15.0734211</c:v>
                </c:pt>
                <c:pt idx="279">
                  <c:v>15.0736842</c:v>
                </c:pt>
                <c:pt idx="280">
                  <c:v>15.0739474</c:v>
                </c:pt>
                <c:pt idx="281">
                  <c:v>15.0742105</c:v>
                </c:pt>
                <c:pt idx="282">
                  <c:v>15.0744737</c:v>
                </c:pt>
                <c:pt idx="283">
                  <c:v>15.0747368</c:v>
                </c:pt>
                <c:pt idx="284">
                  <c:v>15.075</c:v>
                </c:pt>
                <c:pt idx="285">
                  <c:v>15.0752632</c:v>
                </c:pt>
                <c:pt idx="286">
                  <c:v>15.0755263</c:v>
                </c:pt>
                <c:pt idx="287">
                  <c:v>15.0757895</c:v>
                </c:pt>
                <c:pt idx="288">
                  <c:v>15.0760526</c:v>
                </c:pt>
                <c:pt idx="289">
                  <c:v>15.0763158</c:v>
                </c:pt>
                <c:pt idx="290">
                  <c:v>15.0765789</c:v>
                </c:pt>
                <c:pt idx="291">
                  <c:v>15.0768421</c:v>
                </c:pt>
                <c:pt idx="292">
                  <c:v>15.0771053</c:v>
                </c:pt>
                <c:pt idx="293">
                  <c:v>15.0773684</c:v>
                </c:pt>
                <c:pt idx="294">
                  <c:v>15.0776316</c:v>
                </c:pt>
                <c:pt idx="295">
                  <c:v>15.0778947</c:v>
                </c:pt>
                <c:pt idx="296">
                  <c:v>15.0781579</c:v>
                </c:pt>
                <c:pt idx="297">
                  <c:v>15.0784211</c:v>
                </c:pt>
                <c:pt idx="298">
                  <c:v>15.0786842</c:v>
                </c:pt>
                <c:pt idx="299">
                  <c:v>15.0789474</c:v>
                </c:pt>
                <c:pt idx="300">
                  <c:v>15.0792105</c:v>
                </c:pt>
                <c:pt idx="301">
                  <c:v>15.0794737</c:v>
                </c:pt>
                <c:pt idx="302">
                  <c:v>15.0797368</c:v>
                </c:pt>
                <c:pt idx="303">
                  <c:v>15.08</c:v>
                </c:pt>
                <c:pt idx="304">
                  <c:v>15.0802632</c:v>
                </c:pt>
                <c:pt idx="305">
                  <c:v>15.0805263</c:v>
                </c:pt>
                <c:pt idx="306">
                  <c:v>15.0807895</c:v>
                </c:pt>
                <c:pt idx="307">
                  <c:v>15.0810526</c:v>
                </c:pt>
                <c:pt idx="308">
                  <c:v>15.0813158</c:v>
                </c:pt>
                <c:pt idx="309">
                  <c:v>15.0815789</c:v>
                </c:pt>
                <c:pt idx="310">
                  <c:v>15.0818421</c:v>
                </c:pt>
                <c:pt idx="311">
                  <c:v>15.0821053</c:v>
                </c:pt>
                <c:pt idx="312">
                  <c:v>15.0823684</c:v>
                </c:pt>
                <c:pt idx="313">
                  <c:v>15.0826316</c:v>
                </c:pt>
                <c:pt idx="314">
                  <c:v>15.0828947</c:v>
                </c:pt>
                <c:pt idx="315">
                  <c:v>15.0831579</c:v>
                </c:pt>
                <c:pt idx="316">
                  <c:v>15.0834211</c:v>
                </c:pt>
                <c:pt idx="317">
                  <c:v>15.0836842</c:v>
                </c:pt>
                <c:pt idx="318">
                  <c:v>15.0839474</c:v>
                </c:pt>
                <c:pt idx="319">
                  <c:v>15.0842105</c:v>
                </c:pt>
                <c:pt idx="320">
                  <c:v>15.0844737</c:v>
                </c:pt>
                <c:pt idx="321">
                  <c:v>15.0847368</c:v>
                </c:pt>
                <c:pt idx="322">
                  <c:v>15.085</c:v>
                </c:pt>
                <c:pt idx="323">
                  <c:v>15.0852632</c:v>
                </c:pt>
                <c:pt idx="324">
                  <c:v>15.0855263</c:v>
                </c:pt>
                <c:pt idx="325">
                  <c:v>15.0857895</c:v>
                </c:pt>
                <c:pt idx="326">
                  <c:v>15.0860526</c:v>
                </c:pt>
                <c:pt idx="327">
                  <c:v>15.0863158</c:v>
                </c:pt>
                <c:pt idx="328">
                  <c:v>15.0865789</c:v>
                </c:pt>
                <c:pt idx="329">
                  <c:v>15.0868421</c:v>
                </c:pt>
                <c:pt idx="330">
                  <c:v>15.0871053</c:v>
                </c:pt>
                <c:pt idx="331">
                  <c:v>15.0873684</c:v>
                </c:pt>
                <c:pt idx="332">
                  <c:v>15.0876316</c:v>
                </c:pt>
                <c:pt idx="333">
                  <c:v>15.0878947</c:v>
                </c:pt>
                <c:pt idx="334">
                  <c:v>15.0881579</c:v>
                </c:pt>
                <c:pt idx="335">
                  <c:v>15.0884211</c:v>
                </c:pt>
                <c:pt idx="336">
                  <c:v>15.0886842</c:v>
                </c:pt>
                <c:pt idx="337">
                  <c:v>15.0889474</c:v>
                </c:pt>
                <c:pt idx="338">
                  <c:v>15.0892105</c:v>
                </c:pt>
                <c:pt idx="339">
                  <c:v>15.0894737</c:v>
                </c:pt>
                <c:pt idx="340">
                  <c:v>15.0897368</c:v>
                </c:pt>
                <c:pt idx="341">
                  <c:v>15.09</c:v>
                </c:pt>
                <c:pt idx="342">
                  <c:v>15.0902632</c:v>
                </c:pt>
                <c:pt idx="343">
                  <c:v>15.0905263</c:v>
                </c:pt>
                <c:pt idx="344">
                  <c:v>15.0907895</c:v>
                </c:pt>
                <c:pt idx="345">
                  <c:v>15.0910526</c:v>
                </c:pt>
                <c:pt idx="346">
                  <c:v>15.0913158</c:v>
                </c:pt>
                <c:pt idx="347">
                  <c:v>15.0915789</c:v>
                </c:pt>
                <c:pt idx="348">
                  <c:v>15.0918421</c:v>
                </c:pt>
                <c:pt idx="349">
                  <c:v>15.0921053</c:v>
                </c:pt>
                <c:pt idx="350">
                  <c:v>15.0923684</c:v>
                </c:pt>
                <c:pt idx="351">
                  <c:v>15.0926316</c:v>
                </c:pt>
                <c:pt idx="352">
                  <c:v>15.0928947</c:v>
                </c:pt>
                <c:pt idx="353">
                  <c:v>15.0931579</c:v>
                </c:pt>
                <c:pt idx="354">
                  <c:v>15.0934211</c:v>
                </c:pt>
                <c:pt idx="355">
                  <c:v>15.0936842</c:v>
                </c:pt>
                <c:pt idx="356">
                  <c:v>15.0939474</c:v>
                </c:pt>
                <c:pt idx="357">
                  <c:v>15.0942105</c:v>
                </c:pt>
                <c:pt idx="358">
                  <c:v>15.0944737</c:v>
                </c:pt>
                <c:pt idx="359">
                  <c:v>15.0947368</c:v>
                </c:pt>
                <c:pt idx="360">
                  <c:v>15.095</c:v>
                </c:pt>
                <c:pt idx="361">
                  <c:v>15.0952632</c:v>
                </c:pt>
                <c:pt idx="362">
                  <c:v>15.0955263</c:v>
                </c:pt>
                <c:pt idx="363">
                  <c:v>15.0957895</c:v>
                </c:pt>
                <c:pt idx="364">
                  <c:v>15.0960526</c:v>
                </c:pt>
                <c:pt idx="365">
                  <c:v>15.0963158</c:v>
                </c:pt>
                <c:pt idx="366">
                  <c:v>15.0965789</c:v>
                </c:pt>
                <c:pt idx="367">
                  <c:v>15.0968421</c:v>
                </c:pt>
                <c:pt idx="368">
                  <c:v>15.0971053</c:v>
                </c:pt>
                <c:pt idx="369">
                  <c:v>15.0973684</c:v>
                </c:pt>
                <c:pt idx="370">
                  <c:v>15.0976316</c:v>
                </c:pt>
                <c:pt idx="371">
                  <c:v>15.0978947</c:v>
                </c:pt>
                <c:pt idx="372">
                  <c:v>15.0981579</c:v>
                </c:pt>
                <c:pt idx="373">
                  <c:v>15.0984211</c:v>
                </c:pt>
                <c:pt idx="374">
                  <c:v>15.0986842</c:v>
                </c:pt>
                <c:pt idx="375">
                  <c:v>15.0989474</c:v>
                </c:pt>
                <c:pt idx="376">
                  <c:v>15.0992105</c:v>
                </c:pt>
                <c:pt idx="377">
                  <c:v>15.0994737</c:v>
                </c:pt>
                <c:pt idx="378">
                  <c:v>15.0997368</c:v>
                </c:pt>
                <c:pt idx="379">
                  <c:v>15.1</c:v>
                </c:pt>
                <c:pt idx="380">
                  <c:v>15.100263</c:v>
                </c:pt>
                <c:pt idx="381">
                  <c:v>15.100526</c:v>
                </c:pt>
                <c:pt idx="382">
                  <c:v>15.100789</c:v>
                </c:pt>
                <c:pt idx="383">
                  <c:v>15.101053</c:v>
                </c:pt>
                <c:pt idx="384">
                  <c:v>15.101316</c:v>
                </c:pt>
                <c:pt idx="385">
                  <c:v>15.101579</c:v>
                </c:pt>
                <c:pt idx="386">
                  <c:v>15.101842</c:v>
                </c:pt>
                <c:pt idx="387">
                  <c:v>15.102105</c:v>
                </c:pt>
                <c:pt idx="388">
                  <c:v>15.102368</c:v>
                </c:pt>
                <c:pt idx="389">
                  <c:v>15.102632</c:v>
                </c:pt>
                <c:pt idx="390">
                  <c:v>15.102895</c:v>
                </c:pt>
                <c:pt idx="391">
                  <c:v>15.103158</c:v>
                </c:pt>
                <c:pt idx="392">
                  <c:v>15.103421</c:v>
                </c:pt>
                <c:pt idx="393">
                  <c:v>15.103684</c:v>
                </c:pt>
                <c:pt idx="394">
                  <c:v>15.103947</c:v>
                </c:pt>
                <c:pt idx="395">
                  <c:v>15.104211</c:v>
                </c:pt>
                <c:pt idx="396">
                  <c:v>15.104474</c:v>
                </c:pt>
                <c:pt idx="397">
                  <c:v>15.104737</c:v>
                </c:pt>
                <c:pt idx="398">
                  <c:v>15.105</c:v>
                </c:pt>
                <c:pt idx="399">
                  <c:v>15.105263</c:v>
                </c:pt>
                <c:pt idx="400">
                  <c:v>15.105526</c:v>
                </c:pt>
                <c:pt idx="401">
                  <c:v>15.105789</c:v>
                </c:pt>
                <c:pt idx="402">
                  <c:v>15.106053</c:v>
                </c:pt>
                <c:pt idx="403">
                  <c:v>15.106316</c:v>
                </c:pt>
                <c:pt idx="404">
                  <c:v>15.106579</c:v>
                </c:pt>
                <c:pt idx="405">
                  <c:v>15.106842</c:v>
                </c:pt>
                <c:pt idx="406">
                  <c:v>15.107105</c:v>
                </c:pt>
                <c:pt idx="407">
                  <c:v>15.107368</c:v>
                </c:pt>
                <c:pt idx="408">
                  <c:v>15.107632</c:v>
                </c:pt>
                <c:pt idx="409">
                  <c:v>15.107895</c:v>
                </c:pt>
                <c:pt idx="410">
                  <c:v>15.108158</c:v>
                </c:pt>
                <c:pt idx="411">
                  <c:v>15.108421</c:v>
                </c:pt>
                <c:pt idx="412">
                  <c:v>15.108684</c:v>
                </c:pt>
                <c:pt idx="413">
                  <c:v>15.108947</c:v>
                </c:pt>
                <c:pt idx="414">
                  <c:v>15.109211</c:v>
                </c:pt>
                <c:pt idx="415">
                  <c:v>15.109474</c:v>
                </c:pt>
                <c:pt idx="416">
                  <c:v>15.109737</c:v>
                </c:pt>
                <c:pt idx="417">
                  <c:v>15.11</c:v>
                </c:pt>
                <c:pt idx="418">
                  <c:v>15.110263</c:v>
                </c:pt>
                <c:pt idx="419">
                  <c:v>15.110526</c:v>
                </c:pt>
                <c:pt idx="420">
                  <c:v>15.110789</c:v>
                </c:pt>
                <c:pt idx="421">
                  <c:v>15.111053</c:v>
                </c:pt>
                <c:pt idx="422">
                  <c:v>15.111316</c:v>
                </c:pt>
                <c:pt idx="423">
                  <c:v>15.111579</c:v>
                </c:pt>
                <c:pt idx="424">
                  <c:v>15.111842</c:v>
                </c:pt>
                <c:pt idx="425">
                  <c:v>15.112105</c:v>
                </c:pt>
                <c:pt idx="426">
                  <c:v>15.112368</c:v>
                </c:pt>
                <c:pt idx="427">
                  <c:v>15.112632</c:v>
                </c:pt>
                <c:pt idx="428">
                  <c:v>15.112895</c:v>
                </c:pt>
                <c:pt idx="429">
                  <c:v>15.113158</c:v>
                </c:pt>
                <c:pt idx="430">
                  <c:v>15.113421</c:v>
                </c:pt>
                <c:pt idx="431">
                  <c:v>15.113684</c:v>
                </c:pt>
                <c:pt idx="432">
                  <c:v>15.113947</c:v>
                </c:pt>
                <c:pt idx="433">
                  <c:v>15.114211</c:v>
                </c:pt>
                <c:pt idx="434">
                  <c:v>15.114474</c:v>
                </c:pt>
                <c:pt idx="435">
                  <c:v>15.114737</c:v>
                </c:pt>
                <c:pt idx="436">
                  <c:v>15.115</c:v>
                </c:pt>
                <c:pt idx="437">
                  <c:v>15.115263</c:v>
                </c:pt>
                <c:pt idx="438">
                  <c:v>15.115526</c:v>
                </c:pt>
                <c:pt idx="439">
                  <c:v>15.115789</c:v>
                </c:pt>
                <c:pt idx="440">
                  <c:v>15.116053</c:v>
                </c:pt>
                <c:pt idx="441">
                  <c:v>15.116316</c:v>
                </c:pt>
                <c:pt idx="442">
                  <c:v>15.116579</c:v>
                </c:pt>
                <c:pt idx="443">
                  <c:v>15.116842</c:v>
                </c:pt>
                <c:pt idx="444">
                  <c:v>15.117105</c:v>
                </c:pt>
                <c:pt idx="445">
                  <c:v>15.117368</c:v>
                </c:pt>
                <c:pt idx="446">
                  <c:v>15.117632</c:v>
                </c:pt>
                <c:pt idx="447">
                  <c:v>15.117895</c:v>
                </c:pt>
                <c:pt idx="448">
                  <c:v>15.118158</c:v>
                </c:pt>
                <c:pt idx="449">
                  <c:v>15.118421</c:v>
                </c:pt>
                <c:pt idx="450">
                  <c:v>15.118684</c:v>
                </c:pt>
                <c:pt idx="451">
                  <c:v>15.118947</c:v>
                </c:pt>
                <c:pt idx="452">
                  <c:v>15.119211</c:v>
                </c:pt>
                <c:pt idx="453">
                  <c:v>15.119474</c:v>
                </c:pt>
                <c:pt idx="454">
                  <c:v>15.119737</c:v>
                </c:pt>
                <c:pt idx="455">
                  <c:v>15.12</c:v>
                </c:pt>
                <c:pt idx="456">
                  <c:v>15.120263</c:v>
                </c:pt>
                <c:pt idx="457">
                  <c:v>15.120526</c:v>
                </c:pt>
                <c:pt idx="458">
                  <c:v>15.120789</c:v>
                </c:pt>
                <c:pt idx="459">
                  <c:v>15.121053</c:v>
                </c:pt>
                <c:pt idx="460">
                  <c:v>15.121316</c:v>
                </c:pt>
                <c:pt idx="461">
                  <c:v>15.121579</c:v>
                </c:pt>
                <c:pt idx="462">
                  <c:v>15.121842</c:v>
                </c:pt>
                <c:pt idx="463">
                  <c:v>15.122105</c:v>
                </c:pt>
                <c:pt idx="464">
                  <c:v>15.122368</c:v>
                </c:pt>
                <c:pt idx="465">
                  <c:v>15.122632</c:v>
                </c:pt>
                <c:pt idx="466">
                  <c:v>15.122895</c:v>
                </c:pt>
                <c:pt idx="467">
                  <c:v>15.123158</c:v>
                </c:pt>
                <c:pt idx="468">
                  <c:v>15.123421</c:v>
                </c:pt>
                <c:pt idx="469">
                  <c:v>15.123684</c:v>
                </c:pt>
                <c:pt idx="470">
                  <c:v>15.123947</c:v>
                </c:pt>
                <c:pt idx="471">
                  <c:v>15.124211</c:v>
                </c:pt>
                <c:pt idx="472">
                  <c:v>15.124474</c:v>
                </c:pt>
                <c:pt idx="473">
                  <c:v>15.124737</c:v>
                </c:pt>
                <c:pt idx="474">
                  <c:v>15.125</c:v>
                </c:pt>
                <c:pt idx="475">
                  <c:v>15.125263</c:v>
                </c:pt>
                <c:pt idx="476">
                  <c:v>15.125526</c:v>
                </c:pt>
                <c:pt idx="477">
                  <c:v>15.125789</c:v>
                </c:pt>
                <c:pt idx="478">
                  <c:v>15.126053</c:v>
                </c:pt>
                <c:pt idx="479">
                  <c:v>15.126316</c:v>
                </c:pt>
                <c:pt idx="480">
                  <c:v>15.126579</c:v>
                </c:pt>
                <c:pt idx="481">
                  <c:v>15.126842</c:v>
                </c:pt>
                <c:pt idx="482">
                  <c:v>15.127105</c:v>
                </c:pt>
                <c:pt idx="483">
                  <c:v>15.127368</c:v>
                </c:pt>
                <c:pt idx="484">
                  <c:v>15.127632</c:v>
                </c:pt>
                <c:pt idx="485">
                  <c:v>15.127895</c:v>
                </c:pt>
                <c:pt idx="486">
                  <c:v>15.128158</c:v>
                </c:pt>
                <c:pt idx="487">
                  <c:v>15.128421</c:v>
                </c:pt>
                <c:pt idx="488">
                  <c:v>15.128684</c:v>
                </c:pt>
                <c:pt idx="489">
                  <c:v>15.128947</c:v>
                </c:pt>
                <c:pt idx="490">
                  <c:v>15.129211</c:v>
                </c:pt>
                <c:pt idx="491">
                  <c:v>15.129474</c:v>
                </c:pt>
                <c:pt idx="492">
                  <c:v>15.129737</c:v>
                </c:pt>
                <c:pt idx="493">
                  <c:v>15.13</c:v>
                </c:pt>
                <c:pt idx="494">
                  <c:v>15.130263</c:v>
                </c:pt>
                <c:pt idx="495">
                  <c:v>15.130526</c:v>
                </c:pt>
                <c:pt idx="496">
                  <c:v>15.130789</c:v>
                </c:pt>
                <c:pt idx="497">
                  <c:v>15.131053</c:v>
                </c:pt>
                <c:pt idx="498">
                  <c:v>15.131316</c:v>
                </c:pt>
                <c:pt idx="499">
                  <c:v>15.131579</c:v>
                </c:pt>
                <c:pt idx="500">
                  <c:v>15.131842</c:v>
                </c:pt>
                <c:pt idx="501">
                  <c:v>15.132105</c:v>
                </c:pt>
                <c:pt idx="502">
                  <c:v>15.132368</c:v>
                </c:pt>
                <c:pt idx="503">
                  <c:v>15.132632</c:v>
                </c:pt>
                <c:pt idx="504">
                  <c:v>15.132895</c:v>
                </c:pt>
                <c:pt idx="505">
                  <c:v>15.133158</c:v>
                </c:pt>
                <c:pt idx="506">
                  <c:v>15.133421</c:v>
                </c:pt>
                <c:pt idx="507">
                  <c:v>15.133684</c:v>
                </c:pt>
                <c:pt idx="508">
                  <c:v>15.133947</c:v>
                </c:pt>
                <c:pt idx="509">
                  <c:v>15.134211</c:v>
                </c:pt>
                <c:pt idx="510">
                  <c:v>15.134474</c:v>
                </c:pt>
                <c:pt idx="511">
                  <c:v>15.134737</c:v>
                </c:pt>
                <c:pt idx="512">
                  <c:v>15.135</c:v>
                </c:pt>
                <c:pt idx="513">
                  <c:v>15.135263</c:v>
                </c:pt>
                <c:pt idx="514">
                  <c:v>15.135526</c:v>
                </c:pt>
                <c:pt idx="515">
                  <c:v>15.135789</c:v>
                </c:pt>
                <c:pt idx="516">
                  <c:v>15.136053</c:v>
                </c:pt>
                <c:pt idx="517">
                  <c:v>15.136316</c:v>
                </c:pt>
                <c:pt idx="518">
                  <c:v>15.136579</c:v>
                </c:pt>
                <c:pt idx="519">
                  <c:v>15.136842</c:v>
                </c:pt>
                <c:pt idx="520">
                  <c:v>15.137105</c:v>
                </c:pt>
                <c:pt idx="521">
                  <c:v>15.137368</c:v>
                </c:pt>
                <c:pt idx="522">
                  <c:v>15.137632</c:v>
                </c:pt>
                <c:pt idx="523">
                  <c:v>15.137895</c:v>
                </c:pt>
                <c:pt idx="524">
                  <c:v>15.138158</c:v>
                </c:pt>
                <c:pt idx="525">
                  <c:v>15.138421</c:v>
                </c:pt>
                <c:pt idx="526">
                  <c:v>15.138684</c:v>
                </c:pt>
                <c:pt idx="527">
                  <c:v>15.138947</c:v>
                </c:pt>
                <c:pt idx="528">
                  <c:v>15.139211</c:v>
                </c:pt>
                <c:pt idx="529">
                  <c:v>15.139474</c:v>
                </c:pt>
                <c:pt idx="530">
                  <c:v>15.139737</c:v>
                </c:pt>
                <c:pt idx="531">
                  <c:v>15.14</c:v>
                </c:pt>
                <c:pt idx="532">
                  <c:v>15.140263</c:v>
                </c:pt>
                <c:pt idx="533">
                  <c:v>15.140526</c:v>
                </c:pt>
                <c:pt idx="534">
                  <c:v>15.140789</c:v>
                </c:pt>
                <c:pt idx="535">
                  <c:v>15.141053</c:v>
                </c:pt>
                <c:pt idx="536">
                  <c:v>15.141316</c:v>
                </c:pt>
                <c:pt idx="537">
                  <c:v>15.141579</c:v>
                </c:pt>
                <c:pt idx="538">
                  <c:v>15.141842</c:v>
                </c:pt>
                <c:pt idx="539">
                  <c:v>15.142105</c:v>
                </c:pt>
                <c:pt idx="540">
                  <c:v>15.142368</c:v>
                </c:pt>
                <c:pt idx="541">
                  <c:v>15.142632</c:v>
                </c:pt>
                <c:pt idx="542">
                  <c:v>15.142895</c:v>
                </c:pt>
                <c:pt idx="543">
                  <c:v>15.143158</c:v>
                </c:pt>
                <c:pt idx="544">
                  <c:v>15.143421</c:v>
                </c:pt>
                <c:pt idx="545">
                  <c:v>15.143684</c:v>
                </c:pt>
                <c:pt idx="546">
                  <c:v>15.143947</c:v>
                </c:pt>
                <c:pt idx="547">
                  <c:v>15.144211</c:v>
                </c:pt>
                <c:pt idx="548">
                  <c:v>15.144474</c:v>
                </c:pt>
                <c:pt idx="549">
                  <c:v>15.144737</c:v>
                </c:pt>
                <c:pt idx="550">
                  <c:v>15.145</c:v>
                </c:pt>
                <c:pt idx="551">
                  <c:v>15.145263</c:v>
                </c:pt>
                <c:pt idx="552">
                  <c:v>15.145526</c:v>
                </c:pt>
                <c:pt idx="553">
                  <c:v>15.145789</c:v>
                </c:pt>
                <c:pt idx="554">
                  <c:v>15.146053</c:v>
                </c:pt>
                <c:pt idx="555">
                  <c:v>15.146316</c:v>
                </c:pt>
                <c:pt idx="556">
                  <c:v>15.146579</c:v>
                </c:pt>
                <c:pt idx="557">
                  <c:v>15.146842</c:v>
                </c:pt>
                <c:pt idx="558">
                  <c:v>15.147105</c:v>
                </c:pt>
                <c:pt idx="559">
                  <c:v>15.147368</c:v>
                </c:pt>
                <c:pt idx="560">
                  <c:v>15.147632</c:v>
                </c:pt>
                <c:pt idx="561">
                  <c:v>15.147895</c:v>
                </c:pt>
                <c:pt idx="562">
                  <c:v>15.148158</c:v>
                </c:pt>
                <c:pt idx="563">
                  <c:v>15.148421</c:v>
                </c:pt>
                <c:pt idx="564">
                  <c:v>15.148684</c:v>
                </c:pt>
                <c:pt idx="565">
                  <c:v>15.148947</c:v>
                </c:pt>
                <c:pt idx="566">
                  <c:v>15.149211</c:v>
                </c:pt>
                <c:pt idx="567">
                  <c:v>15.149474</c:v>
                </c:pt>
                <c:pt idx="568">
                  <c:v>15.149737</c:v>
                </c:pt>
                <c:pt idx="569">
                  <c:v>15.15</c:v>
                </c:pt>
                <c:pt idx="570">
                  <c:v>15.150263</c:v>
                </c:pt>
                <c:pt idx="571">
                  <c:v>15.150526</c:v>
                </c:pt>
                <c:pt idx="572">
                  <c:v>15.150789</c:v>
                </c:pt>
                <c:pt idx="573">
                  <c:v>15.151053</c:v>
                </c:pt>
                <c:pt idx="574">
                  <c:v>15.151316</c:v>
                </c:pt>
                <c:pt idx="575">
                  <c:v>15.151579</c:v>
                </c:pt>
                <c:pt idx="576">
                  <c:v>15.151842</c:v>
                </c:pt>
                <c:pt idx="577">
                  <c:v>15.152105</c:v>
                </c:pt>
                <c:pt idx="578">
                  <c:v>15.152368</c:v>
                </c:pt>
                <c:pt idx="579">
                  <c:v>15.152632</c:v>
                </c:pt>
                <c:pt idx="580">
                  <c:v>15.152895</c:v>
                </c:pt>
                <c:pt idx="581">
                  <c:v>15.153158</c:v>
                </c:pt>
                <c:pt idx="582">
                  <c:v>15.153421</c:v>
                </c:pt>
                <c:pt idx="583">
                  <c:v>15.153684</c:v>
                </c:pt>
                <c:pt idx="584">
                  <c:v>15.153947</c:v>
                </c:pt>
                <c:pt idx="585">
                  <c:v>15.154211</c:v>
                </c:pt>
                <c:pt idx="586">
                  <c:v>15.154474</c:v>
                </c:pt>
                <c:pt idx="587">
                  <c:v>15.154737</c:v>
                </c:pt>
                <c:pt idx="588">
                  <c:v>15.155</c:v>
                </c:pt>
                <c:pt idx="589">
                  <c:v>15.155263</c:v>
                </c:pt>
                <c:pt idx="590">
                  <c:v>15.155526</c:v>
                </c:pt>
                <c:pt idx="591">
                  <c:v>15.155789</c:v>
                </c:pt>
                <c:pt idx="592">
                  <c:v>15.156053</c:v>
                </c:pt>
                <c:pt idx="593">
                  <c:v>15.156316</c:v>
                </c:pt>
                <c:pt idx="594">
                  <c:v>15.156579</c:v>
                </c:pt>
                <c:pt idx="595">
                  <c:v>15.156842</c:v>
                </c:pt>
                <c:pt idx="596">
                  <c:v>15.157105</c:v>
                </c:pt>
                <c:pt idx="597">
                  <c:v>15.157368</c:v>
                </c:pt>
                <c:pt idx="598">
                  <c:v>15.157632</c:v>
                </c:pt>
                <c:pt idx="599">
                  <c:v>15.157895</c:v>
                </c:pt>
                <c:pt idx="600">
                  <c:v>15.158158</c:v>
                </c:pt>
                <c:pt idx="601">
                  <c:v>15.158421</c:v>
                </c:pt>
                <c:pt idx="602">
                  <c:v>15.158684</c:v>
                </c:pt>
                <c:pt idx="603">
                  <c:v>15.158947</c:v>
                </c:pt>
                <c:pt idx="604">
                  <c:v>15.159211</c:v>
                </c:pt>
                <c:pt idx="605">
                  <c:v>15.159474</c:v>
                </c:pt>
                <c:pt idx="606">
                  <c:v>15.159737</c:v>
                </c:pt>
                <c:pt idx="607">
                  <c:v>15.16</c:v>
                </c:pt>
                <c:pt idx="608">
                  <c:v>15.160263</c:v>
                </c:pt>
                <c:pt idx="609">
                  <c:v>15.160526</c:v>
                </c:pt>
                <c:pt idx="610">
                  <c:v>15.160789</c:v>
                </c:pt>
                <c:pt idx="611">
                  <c:v>15.161053</c:v>
                </c:pt>
                <c:pt idx="612">
                  <c:v>15.161316</c:v>
                </c:pt>
                <c:pt idx="613">
                  <c:v>15.161579</c:v>
                </c:pt>
                <c:pt idx="614">
                  <c:v>15.161842</c:v>
                </c:pt>
                <c:pt idx="615">
                  <c:v>15.162105</c:v>
                </c:pt>
                <c:pt idx="616">
                  <c:v>15.162368</c:v>
                </c:pt>
                <c:pt idx="617">
                  <c:v>15.162632</c:v>
                </c:pt>
                <c:pt idx="618">
                  <c:v>15.162895</c:v>
                </c:pt>
                <c:pt idx="619">
                  <c:v>15.163158</c:v>
                </c:pt>
                <c:pt idx="620">
                  <c:v>15.163421</c:v>
                </c:pt>
                <c:pt idx="621">
                  <c:v>15.163684</c:v>
                </c:pt>
                <c:pt idx="622">
                  <c:v>15.163947</c:v>
                </c:pt>
                <c:pt idx="623">
                  <c:v>15.164211</c:v>
                </c:pt>
                <c:pt idx="624">
                  <c:v>15.164474</c:v>
                </c:pt>
                <c:pt idx="625">
                  <c:v>15.164737</c:v>
                </c:pt>
                <c:pt idx="626">
                  <c:v>15.165</c:v>
                </c:pt>
                <c:pt idx="627">
                  <c:v>15.165263</c:v>
                </c:pt>
                <c:pt idx="628">
                  <c:v>15.165526</c:v>
                </c:pt>
                <c:pt idx="629">
                  <c:v>15.165789</c:v>
                </c:pt>
                <c:pt idx="630">
                  <c:v>15.166053</c:v>
                </c:pt>
                <c:pt idx="631">
                  <c:v>15.166316</c:v>
                </c:pt>
                <c:pt idx="632">
                  <c:v>15.166579</c:v>
                </c:pt>
                <c:pt idx="633">
                  <c:v>15.166842</c:v>
                </c:pt>
                <c:pt idx="634">
                  <c:v>15.167105</c:v>
                </c:pt>
                <c:pt idx="635">
                  <c:v>15.167368</c:v>
                </c:pt>
                <c:pt idx="636">
                  <c:v>15.167632</c:v>
                </c:pt>
                <c:pt idx="637">
                  <c:v>15.167895</c:v>
                </c:pt>
                <c:pt idx="638">
                  <c:v>15.168158</c:v>
                </c:pt>
                <c:pt idx="639">
                  <c:v>15.168421</c:v>
                </c:pt>
                <c:pt idx="640">
                  <c:v>15.168684</c:v>
                </c:pt>
                <c:pt idx="641">
                  <c:v>15.168947</c:v>
                </c:pt>
                <c:pt idx="642">
                  <c:v>15.169211</c:v>
                </c:pt>
                <c:pt idx="643">
                  <c:v>15.169474</c:v>
                </c:pt>
                <c:pt idx="644">
                  <c:v>15.169737</c:v>
                </c:pt>
                <c:pt idx="645">
                  <c:v>15.17</c:v>
                </c:pt>
                <c:pt idx="646">
                  <c:v>15.170263</c:v>
                </c:pt>
                <c:pt idx="647">
                  <c:v>15.170526</c:v>
                </c:pt>
                <c:pt idx="648">
                  <c:v>15.170789</c:v>
                </c:pt>
                <c:pt idx="649">
                  <c:v>15.171053</c:v>
                </c:pt>
                <c:pt idx="650">
                  <c:v>15.171316</c:v>
                </c:pt>
                <c:pt idx="651">
                  <c:v>15.171579</c:v>
                </c:pt>
                <c:pt idx="652">
                  <c:v>15.171842</c:v>
                </c:pt>
                <c:pt idx="653">
                  <c:v>15.172105</c:v>
                </c:pt>
                <c:pt idx="654">
                  <c:v>15.172368</c:v>
                </c:pt>
                <c:pt idx="655">
                  <c:v>15.172632</c:v>
                </c:pt>
                <c:pt idx="656">
                  <c:v>15.172895</c:v>
                </c:pt>
                <c:pt idx="657">
                  <c:v>15.173158</c:v>
                </c:pt>
                <c:pt idx="658">
                  <c:v>15.173421</c:v>
                </c:pt>
                <c:pt idx="659">
                  <c:v>15.173684</c:v>
                </c:pt>
                <c:pt idx="660">
                  <c:v>15.173947</c:v>
                </c:pt>
                <c:pt idx="661">
                  <c:v>15.174211</c:v>
                </c:pt>
                <c:pt idx="662">
                  <c:v>15.174474</c:v>
                </c:pt>
                <c:pt idx="663">
                  <c:v>15.174737</c:v>
                </c:pt>
                <c:pt idx="664">
                  <c:v>15.175</c:v>
                </c:pt>
                <c:pt idx="665">
                  <c:v>15.175263</c:v>
                </c:pt>
                <c:pt idx="666">
                  <c:v>15.175526</c:v>
                </c:pt>
                <c:pt idx="667">
                  <c:v>15.175789</c:v>
                </c:pt>
                <c:pt idx="668">
                  <c:v>15.176053</c:v>
                </c:pt>
                <c:pt idx="669">
                  <c:v>15.176316</c:v>
                </c:pt>
                <c:pt idx="670">
                  <c:v>15.176579</c:v>
                </c:pt>
                <c:pt idx="671">
                  <c:v>15.176842</c:v>
                </c:pt>
                <c:pt idx="672">
                  <c:v>15.177105</c:v>
                </c:pt>
                <c:pt idx="673">
                  <c:v>15.177368</c:v>
                </c:pt>
                <c:pt idx="674">
                  <c:v>15.177632</c:v>
                </c:pt>
                <c:pt idx="675">
                  <c:v>15.177895</c:v>
                </c:pt>
                <c:pt idx="676">
                  <c:v>15.178158</c:v>
                </c:pt>
                <c:pt idx="677">
                  <c:v>15.178421</c:v>
                </c:pt>
                <c:pt idx="678">
                  <c:v>15.178684</c:v>
                </c:pt>
                <c:pt idx="679">
                  <c:v>15.178947</c:v>
                </c:pt>
                <c:pt idx="680">
                  <c:v>15.179211</c:v>
                </c:pt>
                <c:pt idx="681">
                  <c:v>15.179474</c:v>
                </c:pt>
                <c:pt idx="682">
                  <c:v>15.179737</c:v>
                </c:pt>
                <c:pt idx="683">
                  <c:v>15.18</c:v>
                </c:pt>
                <c:pt idx="684">
                  <c:v>15.180263</c:v>
                </c:pt>
                <c:pt idx="685">
                  <c:v>15.180526</c:v>
                </c:pt>
                <c:pt idx="686">
                  <c:v>15.180789</c:v>
                </c:pt>
                <c:pt idx="687">
                  <c:v>15.181053</c:v>
                </c:pt>
                <c:pt idx="688">
                  <c:v>15.181316</c:v>
                </c:pt>
                <c:pt idx="689">
                  <c:v>15.181579</c:v>
                </c:pt>
                <c:pt idx="690">
                  <c:v>15.181842</c:v>
                </c:pt>
                <c:pt idx="691">
                  <c:v>15.182105</c:v>
                </c:pt>
                <c:pt idx="692">
                  <c:v>15.182368</c:v>
                </c:pt>
                <c:pt idx="693">
                  <c:v>15.182632</c:v>
                </c:pt>
                <c:pt idx="694">
                  <c:v>15.182895</c:v>
                </c:pt>
                <c:pt idx="695">
                  <c:v>15.183158</c:v>
                </c:pt>
                <c:pt idx="696">
                  <c:v>15.183421</c:v>
                </c:pt>
                <c:pt idx="697">
                  <c:v>15.183684</c:v>
                </c:pt>
                <c:pt idx="698">
                  <c:v>15.183947</c:v>
                </c:pt>
                <c:pt idx="699">
                  <c:v>15.184211</c:v>
                </c:pt>
                <c:pt idx="700">
                  <c:v>15.184474</c:v>
                </c:pt>
                <c:pt idx="701">
                  <c:v>15.184737</c:v>
                </c:pt>
                <c:pt idx="702">
                  <c:v>15.185</c:v>
                </c:pt>
                <c:pt idx="703">
                  <c:v>15.185263</c:v>
                </c:pt>
                <c:pt idx="704">
                  <c:v>15.185526</c:v>
                </c:pt>
                <c:pt idx="705">
                  <c:v>15.185789</c:v>
                </c:pt>
                <c:pt idx="706">
                  <c:v>15.186053</c:v>
                </c:pt>
                <c:pt idx="707">
                  <c:v>15.186316</c:v>
                </c:pt>
                <c:pt idx="708">
                  <c:v>15.186579</c:v>
                </c:pt>
                <c:pt idx="709">
                  <c:v>15.186842</c:v>
                </c:pt>
                <c:pt idx="710">
                  <c:v>15.187105</c:v>
                </c:pt>
                <c:pt idx="711">
                  <c:v>15.187368</c:v>
                </c:pt>
                <c:pt idx="712">
                  <c:v>15.187632</c:v>
                </c:pt>
                <c:pt idx="713">
                  <c:v>15.187895</c:v>
                </c:pt>
                <c:pt idx="714">
                  <c:v>15.188158</c:v>
                </c:pt>
                <c:pt idx="715">
                  <c:v>15.188421</c:v>
                </c:pt>
                <c:pt idx="716">
                  <c:v>15.188684</c:v>
                </c:pt>
                <c:pt idx="717">
                  <c:v>15.188947</c:v>
                </c:pt>
                <c:pt idx="718">
                  <c:v>15.189211</c:v>
                </c:pt>
                <c:pt idx="719">
                  <c:v>15.189474</c:v>
                </c:pt>
                <c:pt idx="720">
                  <c:v>15.189737</c:v>
                </c:pt>
                <c:pt idx="721">
                  <c:v>15.19</c:v>
                </c:pt>
                <c:pt idx="722">
                  <c:v>15.190263</c:v>
                </c:pt>
                <c:pt idx="723">
                  <c:v>15.190526</c:v>
                </c:pt>
                <c:pt idx="724">
                  <c:v>15.190789</c:v>
                </c:pt>
                <c:pt idx="725">
                  <c:v>15.191053</c:v>
                </c:pt>
                <c:pt idx="726">
                  <c:v>15.191316</c:v>
                </c:pt>
                <c:pt idx="727">
                  <c:v>15.191579</c:v>
                </c:pt>
                <c:pt idx="728">
                  <c:v>15.191842</c:v>
                </c:pt>
                <c:pt idx="729">
                  <c:v>15.192105</c:v>
                </c:pt>
                <c:pt idx="730">
                  <c:v>15.192368</c:v>
                </c:pt>
                <c:pt idx="731">
                  <c:v>15.192632</c:v>
                </c:pt>
                <c:pt idx="732">
                  <c:v>15.192895</c:v>
                </c:pt>
                <c:pt idx="733">
                  <c:v>15.193158</c:v>
                </c:pt>
                <c:pt idx="734">
                  <c:v>15.193421</c:v>
                </c:pt>
                <c:pt idx="735">
                  <c:v>15.193684</c:v>
                </c:pt>
                <c:pt idx="736">
                  <c:v>15.193947</c:v>
                </c:pt>
                <c:pt idx="737">
                  <c:v>15.194211</c:v>
                </c:pt>
                <c:pt idx="738">
                  <c:v>15.194474</c:v>
                </c:pt>
                <c:pt idx="739">
                  <c:v>15.194737</c:v>
                </c:pt>
                <c:pt idx="740">
                  <c:v>15.195</c:v>
                </c:pt>
                <c:pt idx="741">
                  <c:v>15.195263</c:v>
                </c:pt>
                <c:pt idx="742">
                  <c:v>15.195526</c:v>
                </c:pt>
                <c:pt idx="743">
                  <c:v>15.195789</c:v>
                </c:pt>
                <c:pt idx="744">
                  <c:v>15.196053</c:v>
                </c:pt>
                <c:pt idx="745">
                  <c:v>15.196316</c:v>
                </c:pt>
                <c:pt idx="746">
                  <c:v>15.196579</c:v>
                </c:pt>
                <c:pt idx="747">
                  <c:v>15.196842</c:v>
                </c:pt>
                <c:pt idx="748">
                  <c:v>15.197105</c:v>
                </c:pt>
                <c:pt idx="749">
                  <c:v>15.197368</c:v>
                </c:pt>
                <c:pt idx="750">
                  <c:v>15.197632</c:v>
                </c:pt>
                <c:pt idx="751">
                  <c:v>15.197895</c:v>
                </c:pt>
                <c:pt idx="752">
                  <c:v>15.198158</c:v>
                </c:pt>
                <c:pt idx="753">
                  <c:v>15.198421</c:v>
                </c:pt>
                <c:pt idx="754">
                  <c:v>15.198684</c:v>
                </c:pt>
                <c:pt idx="755">
                  <c:v>15.198947</c:v>
                </c:pt>
                <c:pt idx="756">
                  <c:v>15.199211</c:v>
                </c:pt>
                <c:pt idx="757">
                  <c:v>15.199474</c:v>
                </c:pt>
                <c:pt idx="758">
                  <c:v>15.199737</c:v>
                </c:pt>
                <c:pt idx="759">
                  <c:v>15.2</c:v>
                </c:pt>
              </c:numCache>
            </c:numRef>
          </c:xVal>
          <c:yVal>
            <c:numRef>
              <c:f>Sheet2!$F:$F</c:f>
              <c:numCache>
                <c:formatCode>0.00E+00</c:formatCode>
                <c:ptCount val="65536"/>
                <c:pt idx="0">
                  <c:v>6.228842E-9</c:v>
                </c:pt>
                <c:pt idx="1">
                  <c:v>5.713254E-9</c:v>
                </c:pt>
                <c:pt idx="2">
                  <c:v>5.911122E-9</c:v>
                </c:pt>
                <c:pt idx="3">
                  <c:v>5.61608E-9</c:v>
                </c:pt>
                <c:pt idx="4">
                  <c:v>5.172319E-9</c:v>
                </c:pt>
                <c:pt idx="5">
                  <c:v>5.057652E-9</c:v>
                </c:pt>
                <c:pt idx="6">
                  <c:v>4.84117E-9</c:v>
                </c:pt>
                <c:pt idx="7">
                  <c:v>4.83644E-9</c:v>
                </c:pt>
                <c:pt idx="8">
                  <c:v>4.16001E-9</c:v>
                </c:pt>
                <c:pt idx="9">
                  <c:v>3.77411E-9</c:v>
                </c:pt>
                <c:pt idx="10">
                  <c:v>3.15092E-9</c:v>
                </c:pt>
                <c:pt idx="11">
                  <c:v>3.01954E-9</c:v>
                </c:pt>
                <c:pt idx="12">
                  <c:v>2.7942E-9</c:v>
                </c:pt>
                <c:pt idx="13">
                  <c:v>2.43657E-9</c:v>
                </c:pt>
                <c:pt idx="14">
                  <c:v>2.47803E-9</c:v>
                </c:pt>
                <c:pt idx="15">
                  <c:v>3.05001E-9</c:v>
                </c:pt>
                <c:pt idx="16">
                  <c:v>2.74744E-9</c:v>
                </c:pt>
                <c:pt idx="17">
                  <c:v>3.14354E-9</c:v>
                </c:pt>
                <c:pt idx="18">
                  <c:v>3.76345E-9</c:v>
                </c:pt>
                <c:pt idx="19">
                  <c:v>4.4973E-9</c:v>
                </c:pt>
                <c:pt idx="20">
                  <c:v>4.73991E-9</c:v>
                </c:pt>
                <c:pt idx="21">
                  <c:v>5.731632E-9</c:v>
                </c:pt>
                <c:pt idx="22">
                  <c:v>6.755259E-9</c:v>
                </c:pt>
                <c:pt idx="23">
                  <c:v>7.62233E-9</c:v>
                </c:pt>
                <c:pt idx="24">
                  <c:v>8.27106E-9</c:v>
                </c:pt>
                <c:pt idx="25">
                  <c:v>8.28903E-9</c:v>
                </c:pt>
                <c:pt idx="26">
                  <c:v>8.93466E-9</c:v>
                </c:pt>
                <c:pt idx="27">
                  <c:v>8.83284E-9</c:v>
                </c:pt>
                <c:pt idx="28">
                  <c:v>8.39231E-9</c:v>
                </c:pt>
                <c:pt idx="29">
                  <c:v>8.03192E-9</c:v>
                </c:pt>
                <c:pt idx="30">
                  <c:v>7.95758E-9</c:v>
                </c:pt>
                <c:pt idx="31">
                  <c:v>8.22294E-9</c:v>
                </c:pt>
                <c:pt idx="32">
                  <c:v>8.31394000000001E-9</c:v>
                </c:pt>
                <c:pt idx="33">
                  <c:v>7.83147E-9</c:v>
                </c:pt>
                <c:pt idx="34">
                  <c:v>7.1218E-9</c:v>
                </c:pt>
                <c:pt idx="35">
                  <c:v>5.99362486E-9</c:v>
                </c:pt>
                <c:pt idx="36">
                  <c:v>4.98016E-9</c:v>
                </c:pt>
                <c:pt idx="37">
                  <c:v>4.72495E-9</c:v>
                </c:pt>
                <c:pt idx="38">
                  <c:v>4.05946E-9</c:v>
                </c:pt>
                <c:pt idx="39">
                  <c:v>3.15975E-9</c:v>
                </c:pt>
                <c:pt idx="40">
                  <c:v>2.99185E-9</c:v>
                </c:pt>
                <c:pt idx="41">
                  <c:v>2.7203E-9</c:v>
                </c:pt>
                <c:pt idx="42">
                  <c:v>2.40605E-9</c:v>
                </c:pt>
                <c:pt idx="43">
                  <c:v>2.49386E-9</c:v>
                </c:pt>
                <c:pt idx="44">
                  <c:v>2.16485E-9</c:v>
                </c:pt>
                <c:pt idx="45">
                  <c:v>1.96113E-9</c:v>
                </c:pt>
                <c:pt idx="46">
                  <c:v>2.86103E-9</c:v>
                </c:pt>
                <c:pt idx="47">
                  <c:v>3.59694E-9</c:v>
                </c:pt>
                <c:pt idx="48">
                  <c:v>4.42923E-9</c:v>
                </c:pt>
                <c:pt idx="49">
                  <c:v>4.95555E-9</c:v>
                </c:pt>
                <c:pt idx="50">
                  <c:v>5.453693E-9</c:v>
                </c:pt>
                <c:pt idx="51">
                  <c:v>6.288123E-9</c:v>
                </c:pt>
                <c:pt idx="52">
                  <c:v>6.596017E-9</c:v>
                </c:pt>
                <c:pt idx="53">
                  <c:v>7.69783E-9</c:v>
                </c:pt>
                <c:pt idx="54">
                  <c:v>7.52522E-9</c:v>
                </c:pt>
                <c:pt idx="55">
                  <c:v>7.59929E-9</c:v>
                </c:pt>
                <c:pt idx="56">
                  <c:v>7.84124E-9</c:v>
                </c:pt>
                <c:pt idx="57">
                  <c:v>8.27525000000001E-9</c:v>
                </c:pt>
                <c:pt idx="58">
                  <c:v>8.61282E-9</c:v>
                </c:pt>
                <c:pt idx="59">
                  <c:v>8.82805E-9</c:v>
                </c:pt>
                <c:pt idx="60">
                  <c:v>8.87621E-9</c:v>
                </c:pt>
                <c:pt idx="61">
                  <c:v>8.61435E-9</c:v>
                </c:pt>
                <c:pt idx="62">
                  <c:v>7.68992E-9</c:v>
                </c:pt>
                <c:pt idx="63">
                  <c:v>5.880776E-9</c:v>
                </c:pt>
                <c:pt idx="64">
                  <c:v>4.84249E-9</c:v>
                </c:pt>
                <c:pt idx="65">
                  <c:v>4.38442E-9</c:v>
                </c:pt>
                <c:pt idx="66">
                  <c:v>4.2933E-9</c:v>
                </c:pt>
                <c:pt idx="67">
                  <c:v>4.25911E-9</c:v>
                </c:pt>
                <c:pt idx="68">
                  <c:v>4.03625E-9</c:v>
                </c:pt>
                <c:pt idx="69">
                  <c:v>3.41914E-9</c:v>
                </c:pt>
                <c:pt idx="70">
                  <c:v>3.48066E-9</c:v>
                </c:pt>
                <c:pt idx="71">
                  <c:v>3.90103E-9</c:v>
                </c:pt>
                <c:pt idx="72">
                  <c:v>3.81622E-9</c:v>
                </c:pt>
                <c:pt idx="73">
                  <c:v>3.86841E-9</c:v>
                </c:pt>
                <c:pt idx="74">
                  <c:v>3.98018E-9</c:v>
                </c:pt>
                <c:pt idx="75">
                  <c:v>4.11027E-9</c:v>
                </c:pt>
                <c:pt idx="76">
                  <c:v>3.94311E-9</c:v>
                </c:pt>
                <c:pt idx="77">
                  <c:v>4.94014E-9</c:v>
                </c:pt>
                <c:pt idx="78">
                  <c:v>5.715091E-9</c:v>
                </c:pt>
                <c:pt idx="79">
                  <c:v>5.79387E-9</c:v>
                </c:pt>
                <c:pt idx="80">
                  <c:v>6.480618E-9</c:v>
                </c:pt>
                <c:pt idx="81">
                  <c:v>6.999045E-9</c:v>
                </c:pt>
                <c:pt idx="82">
                  <c:v>7.84706E-9</c:v>
                </c:pt>
                <c:pt idx="83">
                  <c:v>8.06563E-9</c:v>
                </c:pt>
                <c:pt idx="84">
                  <c:v>8.25009E-9</c:v>
                </c:pt>
                <c:pt idx="85">
                  <c:v>8.28856E-9</c:v>
                </c:pt>
                <c:pt idx="86">
                  <c:v>8.5376E-9</c:v>
                </c:pt>
                <c:pt idx="87">
                  <c:v>8.41008E-9</c:v>
                </c:pt>
                <c:pt idx="88">
                  <c:v>7.93475E-9</c:v>
                </c:pt>
                <c:pt idx="89">
                  <c:v>7.91783E-9</c:v>
                </c:pt>
                <c:pt idx="90">
                  <c:v>7.01395E-9</c:v>
                </c:pt>
                <c:pt idx="91">
                  <c:v>6.619953E-9</c:v>
                </c:pt>
                <c:pt idx="92">
                  <c:v>6.74613E-9</c:v>
                </c:pt>
                <c:pt idx="93">
                  <c:v>6.235115E-9</c:v>
                </c:pt>
                <c:pt idx="94">
                  <c:v>4.69444E-9</c:v>
                </c:pt>
                <c:pt idx="95">
                  <c:v>3.91247E-9</c:v>
                </c:pt>
                <c:pt idx="96">
                  <c:v>3.36656E-9</c:v>
                </c:pt>
                <c:pt idx="97">
                  <c:v>2.99999E-9</c:v>
                </c:pt>
                <c:pt idx="98">
                  <c:v>2.79852E-9</c:v>
                </c:pt>
                <c:pt idx="99">
                  <c:v>2.5427E-9</c:v>
                </c:pt>
                <c:pt idx="100">
                  <c:v>2.60944E-9</c:v>
                </c:pt>
                <c:pt idx="101">
                  <c:v>3.16559E-9</c:v>
                </c:pt>
                <c:pt idx="102">
                  <c:v>2.90173E-9</c:v>
                </c:pt>
                <c:pt idx="103">
                  <c:v>3.42799E-9</c:v>
                </c:pt>
                <c:pt idx="104">
                  <c:v>3.58919E-9</c:v>
                </c:pt>
                <c:pt idx="105">
                  <c:v>3.71236E-9</c:v>
                </c:pt>
                <c:pt idx="106">
                  <c:v>4.49358E-9</c:v>
                </c:pt>
                <c:pt idx="107">
                  <c:v>5.513177E-9</c:v>
                </c:pt>
                <c:pt idx="108">
                  <c:v>5.63983E-9</c:v>
                </c:pt>
                <c:pt idx="109">
                  <c:v>6.270068E-9</c:v>
                </c:pt>
                <c:pt idx="110">
                  <c:v>7.26505E-9</c:v>
                </c:pt>
                <c:pt idx="111">
                  <c:v>7.83254E-9</c:v>
                </c:pt>
                <c:pt idx="112">
                  <c:v>8.9487E-9</c:v>
                </c:pt>
                <c:pt idx="113">
                  <c:v>9.21909E-9</c:v>
                </c:pt>
                <c:pt idx="114">
                  <c:v>9.32562000000001E-9</c:v>
                </c:pt>
                <c:pt idx="115">
                  <c:v>9.33966E-9</c:v>
                </c:pt>
                <c:pt idx="116">
                  <c:v>8.93512E-9</c:v>
                </c:pt>
                <c:pt idx="117">
                  <c:v>9.11172E-9</c:v>
                </c:pt>
                <c:pt idx="118">
                  <c:v>9.0279E-9</c:v>
                </c:pt>
                <c:pt idx="119">
                  <c:v>7.23812E-9</c:v>
                </c:pt>
                <c:pt idx="120">
                  <c:v>6.625206E-9</c:v>
                </c:pt>
                <c:pt idx="121">
                  <c:v>6.890021E-9</c:v>
                </c:pt>
                <c:pt idx="122">
                  <c:v>6.467426E-9</c:v>
                </c:pt>
                <c:pt idx="123">
                  <c:v>5.593402E-9</c:v>
                </c:pt>
                <c:pt idx="124">
                  <c:v>4.50677E-9</c:v>
                </c:pt>
                <c:pt idx="125">
                  <c:v>3.86717E-9</c:v>
                </c:pt>
                <c:pt idx="126">
                  <c:v>3.61155E-9</c:v>
                </c:pt>
                <c:pt idx="127">
                  <c:v>2.83936E-9</c:v>
                </c:pt>
                <c:pt idx="128">
                  <c:v>2.39655E-9</c:v>
                </c:pt>
                <c:pt idx="129">
                  <c:v>2.70094E-9</c:v>
                </c:pt>
                <c:pt idx="130">
                  <c:v>2.84937E-9</c:v>
                </c:pt>
                <c:pt idx="131">
                  <c:v>2.97677E-9</c:v>
                </c:pt>
                <c:pt idx="132">
                  <c:v>3.33786E-9</c:v>
                </c:pt>
                <c:pt idx="133">
                  <c:v>3.46992E-9</c:v>
                </c:pt>
                <c:pt idx="134">
                  <c:v>3.41096E-9</c:v>
                </c:pt>
                <c:pt idx="135">
                  <c:v>4.59779E-9</c:v>
                </c:pt>
                <c:pt idx="136">
                  <c:v>5.692514E-9</c:v>
                </c:pt>
                <c:pt idx="137">
                  <c:v>6.34419E-9</c:v>
                </c:pt>
                <c:pt idx="138">
                  <c:v>6.804067E-9</c:v>
                </c:pt>
                <c:pt idx="139">
                  <c:v>7.49979E-9</c:v>
                </c:pt>
                <c:pt idx="140">
                  <c:v>8.88116E-9</c:v>
                </c:pt>
                <c:pt idx="141">
                  <c:v>1.005481E-8</c:v>
                </c:pt>
                <c:pt idx="142">
                  <c:v>1.066261E-8</c:v>
                </c:pt>
                <c:pt idx="143">
                  <c:v>1.058267E-8</c:v>
                </c:pt>
                <c:pt idx="144">
                  <c:v>1.019845E-8</c:v>
                </c:pt>
                <c:pt idx="145">
                  <c:v>9.6086E-9</c:v>
                </c:pt>
                <c:pt idx="146">
                  <c:v>8.6446E-9</c:v>
                </c:pt>
                <c:pt idx="147">
                  <c:v>7.46166E-9</c:v>
                </c:pt>
                <c:pt idx="148">
                  <c:v>6.837864E-9</c:v>
                </c:pt>
                <c:pt idx="149">
                  <c:v>6.180731E-9</c:v>
                </c:pt>
                <c:pt idx="150">
                  <c:v>5.9603041E-9</c:v>
                </c:pt>
                <c:pt idx="151">
                  <c:v>5.765497E-9</c:v>
                </c:pt>
                <c:pt idx="152">
                  <c:v>4.88199E-9</c:v>
                </c:pt>
                <c:pt idx="153">
                  <c:v>4.28167E-9</c:v>
                </c:pt>
                <c:pt idx="154">
                  <c:v>3.50064E-9</c:v>
                </c:pt>
                <c:pt idx="155">
                  <c:v>3.04645E-9</c:v>
                </c:pt>
                <c:pt idx="156">
                  <c:v>2.17884E-9</c:v>
                </c:pt>
                <c:pt idx="157">
                  <c:v>2.05661E-9</c:v>
                </c:pt>
                <c:pt idx="158">
                  <c:v>2.01059E-9</c:v>
                </c:pt>
                <c:pt idx="159">
                  <c:v>2.16079E-9</c:v>
                </c:pt>
                <c:pt idx="160">
                  <c:v>2.42181E-9</c:v>
                </c:pt>
                <c:pt idx="161">
                  <c:v>3.13382E-9</c:v>
                </c:pt>
                <c:pt idx="162">
                  <c:v>3.78636E-9</c:v>
                </c:pt>
                <c:pt idx="163">
                  <c:v>4.03739E-9</c:v>
                </c:pt>
                <c:pt idx="164">
                  <c:v>4.70931E-9</c:v>
                </c:pt>
                <c:pt idx="165">
                  <c:v>5.258902E-9</c:v>
                </c:pt>
                <c:pt idx="166">
                  <c:v>6.626549E-9</c:v>
                </c:pt>
                <c:pt idx="167">
                  <c:v>7.86465E-9</c:v>
                </c:pt>
                <c:pt idx="168">
                  <c:v>8.87942E-9</c:v>
                </c:pt>
                <c:pt idx="169">
                  <c:v>9.52904E-9</c:v>
                </c:pt>
                <c:pt idx="170">
                  <c:v>1.007202E-8</c:v>
                </c:pt>
                <c:pt idx="171">
                  <c:v>1.044829E-8</c:v>
                </c:pt>
                <c:pt idx="172">
                  <c:v>1.050609E-8</c:v>
                </c:pt>
                <c:pt idx="173">
                  <c:v>1.032429E-8</c:v>
                </c:pt>
                <c:pt idx="174">
                  <c:v>9.71198E-9</c:v>
                </c:pt>
                <c:pt idx="175">
                  <c:v>9.20189E-9</c:v>
                </c:pt>
                <c:pt idx="176">
                  <c:v>8.45960000000001E-9</c:v>
                </c:pt>
                <c:pt idx="177">
                  <c:v>7.64168E-9</c:v>
                </c:pt>
                <c:pt idx="178">
                  <c:v>6.212437E-9</c:v>
                </c:pt>
                <c:pt idx="179">
                  <c:v>5.038815E-9</c:v>
                </c:pt>
                <c:pt idx="180">
                  <c:v>4.66822E-9</c:v>
                </c:pt>
                <c:pt idx="181">
                  <c:v>4.00278E-9</c:v>
                </c:pt>
                <c:pt idx="182">
                  <c:v>2.92999E-9</c:v>
                </c:pt>
                <c:pt idx="183">
                  <c:v>2.34655E-9</c:v>
                </c:pt>
                <c:pt idx="184">
                  <c:v>1.75466E-9</c:v>
                </c:pt>
                <c:pt idx="185">
                  <c:v>1.77693E-9</c:v>
                </c:pt>
                <c:pt idx="186">
                  <c:v>2.08235E-9</c:v>
                </c:pt>
                <c:pt idx="187">
                  <c:v>2.13379E-9</c:v>
                </c:pt>
                <c:pt idx="188">
                  <c:v>2.79499E-9</c:v>
                </c:pt>
                <c:pt idx="189">
                  <c:v>3.19619E-9</c:v>
                </c:pt>
                <c:pt idx="190">
                  <c:v>3.74073E-9</c:v>
                </c:pt>
                <c:pt idx="191">
                  <c:v>3.81752E-9</c:v>
                </c:pt>
                <c:pt idx="192">
                  <c:v>5.29173E-9</c:v>
                </c:pt>
                <c:pt idx="193">
                  <c:v>5.9874877E-9</c:v>
                </c:pt>
                <c:pt idx="194">
                  <c:v>7.15377E-9</c:v>
                </c:pt>
                <c:pt idx="195">
                  <c:v>7.5204E-9</c:v>
                </c:pt>
                <c:pt idx="196">
                  <c:v>8.2425E-9</c:v>
                </c:pt>
                <c:pt idx="197">
                  <c:v>1.025615E-8</c:v>
                </c:pt>
                <c:pt idx="198">
                  <c:v>1.026433E-8</c:v>
                </c:pt>
                <c:pt idx="199">
                  <c:v>1.063308E-8</c:v>
                </c:pt>
                <c:pt idx="200">
                  <c:v>1.16817E-8</c:v>
                </c:pt>
                <c:pt idx="201">
                  <c:v>1.153658E-8</c:v>
                </c:pt>
                <c:pt idx="202">
                  <c:v>1.159428E-8</c:v>
                </c:pt>
                <c:pt idx="203">
                  <c:v>9.91271E-9</c:v>
                </c:pt>
                <c:pt idx="204">
                  <c:v>8.37162E-9</c:v>
                </c:pt>
                <c:pt idx="205">
                  <c:v>7.99212E-9</c:v>
                </c:pt>
                <c:pt idx="206">
                  <c:v>7.64798E-9</c:v>
                </c:pt>
                <c:pt idx="207">
                  <c:v>6.250569E-9</c:v>
                </c:pt>
                <c:pt idx="208">
                  <c:v>5.541092E-9</c:v>
                </c:pt>
                <c:pt idx="209">
                  <c:v>4.66248E-9</c:v>
                </c:pt>
                <c:pt idx="210">
                  <c:v>3.7171E-9</c:v>
                </c:pt>
                <c:pt idx="211">
                  <c:v>3.04013E-9</c:v>
                </c:pt>
                <c:pt idx="212">
                  <c:v>2.38245E-9</c:v>
                </c:pt>
                <c:pt idx="213">
                  <c:v>1.92664E-9</c:v>
                </c:pt>
                <c:pt idx="214">
                  <c:v>2.20529E-9</c:v>
                </c:pt>
                <c:pt idx="215">
                  <c:v>2.26015E-9</c:v>
                </c:pt>
                <c:pt idx="216">
                  <c:v>2.69526E-9</c:v>
                </c:pt>
                <c:pt idx="217">
                  <c:v>2.22627E-9</c:v>
                </c:pt>
                <c:pt idx="218">
                  <c:v>2.70641E-9</c:v>
                </c:pt>
                <c:pt idx="219">
                  <c:v>4.05509E-9</c:v>
                </c:pt>
                <c:pt idx="220">
                  <c:v>4.6915E-9</c:v>
                </c:pt>
                <c:pt idx="221">
                  <c:v>5.796794E-9</c:v>
                </c:pt>
                <c:pt idx="222">
                  <c:v>7.03577E-9</c:v>
                </c:pt>
                <c:pt idx="223">
                  <c:v>7.39367E-9</c:v>
                </c:pt>
                <c:pt idx="224">
                  <c:v>8.17039E-9</c:v>
                </c:pt>
                <c:pt idx="225">
                  <c:v>8.76219E-9</c:v>
                </c:pt>
                <c:pt idx="226">
                  <c:v>9.15301E-9</c:v>
                </c:pt>
                <c:pt idx="227">
                  <c:v>9.12782E-9</c:v>
                </c:pt>
                <c:pt idx="228">
                  <c:v>8.97284000000001E-9</c:v>
                </c:pt>
                <c:pt idx="229">
                  <c:v>9.40553E-9</c:v>
                </c:pt>
                <c:pt idx="230">
                  <c:v>9.76015E-9</c:v>
                </c:pt>
                <c:pt idx="231">
                  <c:v>9.46458E-9</c:v>
                </c:pt>
                <c:pt idx="232">
                  <c:v>9.01985E-9</c:v>
                </c:pt>
                <c:pt idx="233">
                  <c:v>8.88971E-9</c:v>
                </c:pt>
                <c:pt idx="234">
                  <c:v>7.58044E-9</c:v>
                </c:pt>
                <c:pt idx="235">
                  <c:v>6.331712E-9</c:v>
                </c:pt>
                <c:pt idx="236">
                  <c:v>5.543047E-9</c:v>
                </c:pt>
                <c:pt idx="237">
                  <c:v>4.53355E-9</c:v>
                </c:pt>
                <c:pt idx="238">
                  <c:v>3.79648E-9</c:v>
                </c:pt>
                <c:pt idx="239">
                  <c:v>3.41744E-9</c:v>
                </c:pt>
                <c:pt idx="240">
                  <c:v>2.53748E-9</c:v>
                </c:pt>
                <c:pt idx="241">
                  <c:v>2.04231E-9</c:v>
                </c:pt>
                <c:pt idx="242">
                  <c:v>1.84553E-9</c:v>
                </c:pt>
                <c:pt idx="243">
                  <c:v>1.89512E-9</c:v>
                </c:pt>
                <c:pt idx="244">
                  <c:v>1.45833E-9</c:v>
                </c:pt>
                <c:pt idx="245">
                  <c:v>1.40051E-9</c:v>
                </c:pt>
                <c:pt idx="246">
                  <c:v>1.87674E-9</c:v>
                </c:pt>
                <c:pt idx="247">
                  <c:v>2.50086E-9</c:v>
                </c:pt>
                <c:pt idx="248">
                  <c:v>3.56279E-9</c:v>
                </c:pt>
                <c:pt idx="249">
                  <c:v>5.024943E-9</c:v>
                </c:pt>
                <c:pt idx="250">
                  <c:v>6.511695E-9</c:v>
                </c:pt>
                <c:pt idx="251">
                  <c:v>7.1707E-9</c:v>
                </c:pt>
                <c:pt idx="252">
                  <c:v>7.29016E-9</c:v>
                </c:pt>
                <c:pt idx="253">
                  <c:v>8.51672E-9</c:v>
                </c:pt>
                <c:pt idx="254">
                  <c:v>9.18206E-9</c:v>
                </c:pt>
                <c:pt idx="255">
                  <c:v>1.089319E-8</c:v>
                </c:pt>
                <c:pt idx="256">
                  <c:v>1.03325E-8</c:v>
                </c:pt>
                <c:pt idx="257">
                  <c:v>1.029974E-8</c:v>
                </c:pt>
                <c:pt idx="258">
                  <c:v>1.02987E-8</c:v>
                </c:pt>
                <c:pt idx="259">
                  <c:v>1.020501E-8</c:v>
                </c:pt>
                <c:pt idx="260">
                  <c:v>9.49569000000001E-9</c:v>
                </c:pt>
                <c:pt idx="261">
                  <c:v>8.30075E-9</c:v>
                </c:pt>
                <c:pt idx="262">
                  <c:v>7.11591E-9</c:v>
                </c:pt>
                <c:pt idx="263">
                  <c:v>6.752335E-9</c:v>
                </c:pt>
                <c:pt idx="264">
                  <c:v>5.954218E-9</c:v>
                </c:pt>
                <c:pt idx="265">
                  <c:v>4.94739E-9</c:v>
                </c:pt>
                <c:pt idx="266">
                  <c:v>4.41228E-9</c:v>
                </c:pt>
                <c:pt idx="267">
                  <c:v>3.43277E-9</c:v>
                </c:pt>
                <c:pt idx="268">
                  <c:v>3.07571E-9</c:v>
                </c:pt>
                <c:pt idx="269">
                  <c:v>2.63659E-9</c:v>
                </c:pt>
                <c:pt idx="270">
                  <c:v>2.7319E-9</c:v>
                </c:pt>
                <c:pt idx="271">
                  <c:v>2.49177E-9</c:v>
                </c:pt>
                <c:pt idx="272">
                  <c:v>2.83337E-9</c:v>
                </c:pt>
                <c:pt idx="273">
                  <c:v>2.78417E-9</c:v>
                </c:pt>
                <c:pt idx="274">
                  <c:v>3.05103E-9</c:v>
                </c:pt>
                <c:pt idx="275">
                  <c:v>3.57894E-9</c:v>
                </c:pt>
                <c:pt idx="276">
                  <c:v>3.91696E-9</c:v>
                </c:pt>
                <c:pt idx="277">
                  <c:v>4.40137E-9</c:v>
                </c:pt>
                <c:pt idx="278">
                  <c:v>4.3428E-9</c:v>
                </c:pt>
                <c:pt idx="279">
                  <c:v>5.174274E-9</c:v>
                </c:pt>
                <c:pt idx="280">
                  <c:v>6.669475E-9</c:v>
                </c:pt>
                <c:pt idx="281">
                  <c:v>7.85172E-9</c:v>
                </c:pt>
                <c:pt idx="282">
                  <c:v>9.64845E-9</c:v>
                </c:pt>
                <c:pt idx="283">
                  <c:v>1.021744E-8</c:v>
                </c:pt>
                <c:pt idx="284">
                  <c:v>1.027441E-8</c:v>
                </c:pt>
                <c:pt idx="285">
                  <c:v>9.98379E-9</c:v>
                </c:pt>
                <c:pt idx="286">
                  <c:v>1.046547E-8</c:v>
                </c:pt>
                <c:pt idx="287">
                  <c:v>1.01433E-8</c:v>
                </c:pt>
                <c:pt idx="288">
                  <c:v>1.030965E-8</c:v>
                </c:pt>
                <c:pt idx="289">
                  <c:v>9.81642000000001E-9</c:v>
                </c:pt>
                <c:pt idx="290">
                  <c:v>8.51453E-9</c:v>
                </c:pt>
                <c:pt idx="291">
                  <c:v>7.51934E-9</c:v>
                </c:pt>
                <c:pt idx="292">
                  <c:v>6.675476E-9</c:v>
                </c:pt>
                <c:pt idx="293">
                  <c:v>6.167658E-9</c:v>
                </c:pt>
                <c:pt idx="294">
                  <c:v>5.362877E-9</c:v>
                </c:pt>
                <c:pt idx="295">
                  <c:v>4.82225E-9</c:v>
                </c:pt>
                <c:pt idx="296">
                  <c:v>4.13798E-9</c:v>
                </c:pt>
                <c:pt idx="297">
                  <c:v>3.63673E-9</c:v>
                </c:pt>
                <c:pt idx="298">
                  <c:v>2.78575E-9</c:v>
                </c:pt>
                <c:pt idx="299">
                  <c:v>2.49032E-9</c:v>
                </c:pt>
                <c:pt idx="300">
                  <c:v>2.06455E-9</c:v>
                </c:pt>
                <c:pt idx="301">
                  <c:v>2.1651E-9</c:v>
                </c:pt>
                <c:pt idx="302">
                  <c:v>2.29709E-9</c:v>
                </c:pt>
                <c:pt idx="303">
                  <c:v>3.42089E-9</c:v>
                </c:pt>
                <c:pt idx="304">
                  <c:v>3.84097E-9</c:v>
                </c:pt>
                <c:pt idx="305">
                  <c:v>4.96058E-9</c:v>
                </c:pt>
                <c:pt idx="306">
                  <c:v>5.71373E-9</c:v>
                </c:pt>
                <c:pt idx="307">
                  <c:v>5.88336E-9</c:v>
                </c:pt>
                <c:pt idx="308">
                  <c:v>6.445801E-9</c:v>
                </c:pt>
                <c:pt idx="309">
                  <c:v>7.18319E-9</c:v>
                </c:pt>
                <c:pt idx="310">
                  <c:v>7.09622E-9</c:v>
                </c:pt>
                <c:pt idx="311">
                  <c:v>7.05906E-9</c:v>
                </c:pt>
                <c:pt idx="312">
                  <c:v>6.992245E-9</c:v>
                </c:pt>
                <c:pt idx="313">
                  <c:v>7.39104E-9</c:v>
                </c:pt>
                <c:pt idx="314">
                  <c:v>8.09407E-9</c:v>
                </c:pt>
                <c:pt idx="315">
                  <c:v>8.36011E-9</c:v>
                </c:pt>
                <c:pt idx="316">
                  <c:v>8.95167E-9</c:v>
                </c:pt>
                <c:pt idx="317">
                  <c:v>8.09472E-9</c:v>
                </c:pt>
                <c:pt idx="318">
                  <c:v>7.9934E-9</c:v>
                </c:pt>
                <c:pt idx="319">
                  <c:v>7.18647E-9</c:v>
                </c:pt>
                <c:pt idx="320">
                  <c:v>6.239722E-9</c:v>
                </c:pt>
                <c:pt idx="321">
                  <c:v>5.354937E-9</c:v>
                </c:pt>
                <c:pt idx="322">
                  <c:v>4.16058E-9</c:v>
                </c:pt>
                <c:pt idx="323">
                  <c:v>3.7152E-9</c:v>
                </c:pt>
                <c:pt idx="324">
                  <c:v>3.10636E-9</c:v>
                </c:pt>
                <c:pt idx="325">
                  <c:v>2.88584E-9</c:v>
                </c:pt>
                <c:pt idx="326">
                  <c:v>2.7659E-9</c:v>
                </c:pt>
                <c:pt idx="327">
                  <c:v>2.99904E-9</c:v>
                </c:pt>
                <c:pt idx="328">
                  <c:v>2.78154E-9</c:v>
                </c:pt>
                <c:pt idx="329">
                  <c:v>2.27782E-9</c:v>
                </c:pt>
                <c:pt idx="330">
                  <c:v>2.10978E-9</c:v>
                </c:pt>
                <c:pt idx="331">
                  <c:v>2.13884E-9</c:v>
                </c:pt>
                <c:pt idx="332">
                  <c:v>2.52254E-9</c:v>
                </c:pt>
                <c:pt idx="333">
                  <c:v>3.46988E-9</c:v>
                </c:pt>
                <c:pt idx="334">
                  <c:v>4.24276E-9</c:v>
                </c:pt>
                <c:pt idx="335">
                  <c:v>4.82208E-9</c:v>
                </c:pt>
                <c:pt idx="336">
                  <c:v>5.895142E-9</c:v>
                </c:pt>
                <c:pt idx="337">
                  <c:v>6.897467E-9</c:v>
                </c:pt>
                <c:pt idx="338">
                  <c:v>7.14453E-9</c:v>
                </c:pt>
                <c:pt idx="339">
                  <c:v>8.06436E-9</c:v>
                </c:pt>
                <c:pt idx="340">
                  <c:v>8.85164000000001E-9</c:v>
                </c:pt>
                <c:pt idx="341">
                  <c:v>9.46507000000001E-9</c:v>
                </c:pt>
                <c:pt idx="342">
                  <c:v>9.01838E-9</c:v>
                </c:pt>
                <c:pt idx="343">
                  <c:v>9.10203E-9</c:v>
                </c:pt>
                <c:pt idx="344">
                  <c:v>1.002253E-8</c:v>
                </c:pt>
                <c:pt idx="345">
                  <c:v>9.85159000000002E-9</c:v>
                </c:pt>
                <c:pt idx="346">
                  <c:v>9.23313E-9</c:v>
                </c:pt>
                <c:pt idx="347">
                  <c:v>8.86329E-9</c:v>
                </c:pt>
                <c:pt idx="348">
                  <c:v>7.93281E-9</c:v>
                </c:pt>
                <c:pt idx="349">
                  <c:v>7.22818E-9</c:v>
                </c:pt>
                <c:pt idx="350">
                  <c:v>6.757724E-9</c:v>
                </c:pt>
                <c:pt idx="351">
                  <c:v>5.99716094E-9</c:v>
                </c:pt>
                <c:pt idx="352">
                  <c:v>5.427818E-9</c:v>
                </c:pt>
                <c:pt idx="353">
                  <c:v>4.93299E-9</c:v>
                </c:pt>
                <c:pt idx="354">
                  <c:v>4.20083E-9</c:v>
                </c:pt>
                <c:pt idx="355">
                  <c:v>3.76991E-9</c:v>
                </c:pt>
                <c:pt idx="356">
                  <c:v>3.18992E-9</c:v>
                </c:pt>
                <c:pt idx="357">
                  <c:v>2.87637E-9</c:v>
                </c:pt>
                <c:pt idx="358">
                  <c:v>2.68924E-9</c:v>
                </c:pt>
                <c:pt idx="359">
                  <c:v>2.40156E-9</c:v>
                </c:pt>
                <c:pt idx="360">
                  <c:v>2.32156E-9</c:v>
                </c:pt>
                <c:pt idx="361">
                  <c:v>3.1694E-9</c:v>
                </c:pt>
                <c:pt idx="362">
                  <c:v>3.55329E-9</c:v>
                </c:pt>
                <c:pt idx="363">
                  <c:v>4.09956E-9</c:v>
                </c:pt>
                <c:pt idx="364">
                  <c:v>4.27014E-9</c:v>
                </c:pt>
                <c:pt idx="365">
                  <c:v>5.404068E-9</c:v>
                </c:pt>
                <c:pt idx="366">
                  <c:v>6.15285E-9</c:v>
                </c:pt>
                <c:pt idx="367">
                  <c:v>6.654702E-9</c:v>
                </c:pt>
                <c:pt idx="368">
                  <c:v>8.57656E-9</c:v>
                </c:pt>
                <c:pt idx="369">
                  <c:v>9.90341E-9</c:v>
                </c:pt>
                <c:pt idx="370">
                  <c:v>9.8341E-9</c:v>
                </c:pt>
                <c:pt idx="371">
                  <c:v>9.46653E-9</c:v>
                </c:pt>
                <c:pt idx="372">
                  <c:v>1.067883E-8</c:v>
                </c:pt>
                <c:pt idx="373">
                  <c:v>1.025005E-8</c:v>
                </c:pt>
                <c:pt idx="374">
                  <c:v>9.81931E-9</c:v>
                </c:pt>
                <c:pt idx="375">
                  <c:v>9.20233E-9</c:v>
                </c:pt>
                <c:pt idx="376">
                  <c:v>9.2469E-9</c:v>
                </c:pt>
                <c:pt idx="377">
                  <c:v>9.18822E-9</c:v>
                </c:pt>
                <c:pt idx="378">
                  <c:v>8.23171E-9</c:v>
                </c:pt>
                <c:pt idx="379">
                  <c:v>7.90797E-9</c:v>
                </c:pt>
                <c:pt idx="380">
                  <c:v>7.23188E-9</c:v>
                </c:pt>
                <c:pt idx="381">
                  <c:v>5.80135E-9</c:v>
                </c:pt>
                <c:pt idx="382">
                  <c:v>5.009252E-9</c:v>
                </c:pt>
                <c:pt idx="383">
                  <c:v>4.13247E-9</c:v>
                </c:pt>
                <c:pt idx="384">
                  <c:v>3.42524E-9</c:v>
                </c:pt>
                <c:pt idx="385">
                  <c:v>2.50479E-9</c:v>
                </c:pt>
                <c:pt idx="386">
                  <c:v>1.98218E-9</c:v>
                </c:pt>
                <c:pt idx="387">
                  <c:v>1.64865E-9</c:v>
                </c:pt>
                <c:pt idx="388">
                  <c:v>1.94694E-9</c:v>
                </c:pt>
                <c:pt idx="389">
                  <c:v>2.076E-9</c:v>
                </c:pt>
                <c:pt idx="390">
                  <c:v>2.16762E-9</c:v>
                </c:pt>
                <c:pt idx="391">
                  <c:v>2.22442E-9</c:v>
                </c:pt>
                <c:pt idx="392">
                  <c:v>2.72124E-9</c:v>
                </c:pt>
                <c:pt idx="393">
                  <c:v>3.46208E-9</c:v>
                </c:pt>
                <c:pt idx="394">
                  <c:v>4.24884E-9</c:v>
                </c:pt>
                <c:pt idx="395">
                  <c:v>5.001312E-9</c:v>
                </c:pt>
                <c:pt idx="396">
                  <c:v>5.862365E-9</c:v>
                </c:pt>
                <c:pt idx="397">
                  <c:v>6.419757E-9</c:v>
                </c:pt>
                <c:pt idx="398">
                  <c:v>7.24793E-9</c:v>
                </c:pt>
                <c:pt idx="399">
                  <c:v>7.75832E-9</c:v>
                </c:pt>
                <c:pt idx="400">
                  <c:v>8.93646E-9</c:v>
                </c:pt>
                <c:pt idx="401">
                  <c:v>8.79082E-9</c:v>
                </c:pt>
                <c:pt idx="402">
                  <c:v>9.23407E-9</c:v>
                </c:pt>
                <c:pt idx="403">
                  <c:v>9.91726E-9</c:v>
                </c:pt>
                <c:pt idx="404">
                  <c:v>9.5005E-9</c:v>
                </c:pt>
                <c:pt idx="405">
                  <c:v>8.95647E-9</c:v>
                </c:pt>
                <c:pt idx="406">
                  <c:v>8.165E-9</c:v>
                </c:pt>
                <c:pt idx="407">
                  <c:v>7.58583E-9</c:v>
                </c:pt>
                <c:pt idx="408">
                  <c:v>7.06591E-9</c:v>
                </c:pt>
                <c:pt idx="409">
                  <c:v>6.0938251E-9</c:v>
                </c:pt>
                <c:pt idx="410">
                  <c:v>5.310872E-9</c:v>
                </c:pt>
                <c:pt idx="411">
                  <c:v>4.08962E-9</c:v>
                </c:pt>
                <c:pt idx="412">
                  <c:v>3.24679E-9</c:v>
                </c:pt>
                <c:pt idx="413">
                  <c:v>2.79861E-9</c:v>
                </c:pt>
                <c:pt idx="414">
                  <c:v>2.18277E-9</c:v>
                </c:pt>
                <c:pt idx="415">
                  <c:v>2.13479E-9</c:v>
                </c:pt>
                <c:pt idx="416">
                  <c:v>1.69032E-9</c:v>
                </c:pt>
                <c:pt idx="417">
                  <c:v>2.17046E-9</c:v>
                </c:pt>
                <c:pt idx="418">
                  <c:v>2.27421E-9</c:v>
                </c:pt>
                <c:pt idx="419">
                  <c:v>3.00343E-9</c:v>
                </c:pt>
                <c:pt idx="420">
                  <c:v>3.18445E-9</c:v>
                </c:pt>
                <c:pt idx="421">
                  <c:v>3.72217E-9</c:v>
                </c:pt>
                <c:pt idx="422">
                  <c:v>4.82334E-9</c:v>
                </c:pt>
                <c:pt idx="423">
                  <c:v>5.066645E-9</c:v>
                </c:pt>
                <c:pt idx="424">
                  <c:v>6.339804E-9</c:v>
                </c:pt>
                <c:pt idx="425">
                  <c:v>6.691865E-9</c:v>
                </c:pt>
                <c:pt idx="426">
                  <c:v>7.81107E-9</c:v>
                </c:pt>
                <c:pt idx="427">
                  <c:v>8.01184E-9</c:v>
                </c:pt>
                <c:pt idx="428">
                  <c:v>9.59344000000001E-9</c:v>
                </c:pt>
                <c:pt idx="429">
                  <c:v>1.014378E-8</c:v>
                </c:pt>
                <c:pt idx="430">
                  <c:v>1.057924E-8</c:v>
                </c:pt>
                <c:pt idx="431">
                  <c:v>1.05388E-8</c:v>
                </c:pt>
                <c:pt idx="432">
                  <c:v>1.035575E-8</c:v>
                </c:pt>
                <c:pt idx="433">
                  <c:v>9.94747E-9</c:v>
                </c:pt>
                <c:pt idx="434">
                  <c:v>9.00154E-9</c:v>
                </c:pt>
                <c:pt idx="435">
                  <c:v>8.07425E-9</c:v>
                </c:pt>
                <c:pt idx="436">
                  <c:v>6.708729E-9</c:v>
                </c:pt>
                <c:pt idx="437">
                  <c:v>6.230457E-9</c:v>
                </c:pt>
                <c:pt idx="438">
                  <c:v>5.331715E-9</c:v>
                </c:pt>
                <c:pt idx="439">
                  <c:v>5.080602E-9</c:v>
                </c:pt>
                <c:pt idx="440">
                  <c:v>4.07925E-9</c:v>
                </c:pt>
                <c:pt idx="441">
                  <c:v>3.15949E-9</c:v>
                </c:pt>
                <c:pt idx="442">
                  <c:v>2.48548E-9</c:v>
                </c:pt>
                <c:pt idx="443">
                  <c:v>2.0259E-9</c:v>
                </c:pt>
                <c:pt idx="444">
                  <c:v>2.04464E-9</c:v>
                </c:pt>
                <c:pt idx="445">
                  <c:v>1.28994E-9</c:v>
                </c:pt>
                <c:pt idx="446">
                  <c:v>1.56579E-9</c:v>
                </c:pt>
                <c:pt idx="447">
                  <c:v>2.10237E-9</c:v>
                </c:pt>
                <c:pt idx="448">
                  <c:v>2.6039E-9</c:v>
                </c:pt>
                <c:pt idx="449">
                  <c:v>2.75893E-9</c:v>
                </c:pt>
                <c:pt idx="450">
                  <c:v>2.88437E-9</c:v>
                </c:pt>
                <c:pt idx="451">
                  <c:v>3.76467E-9</c:v>
                </c:pt>
                <c:pt idx="452">
                  <c:v>5.510576E-9</c:v>
                </c:pt>
                <c:pt idx="453">
                  <c:v>6.631598E-9</c:v>
                </c:pt>
                <c:pt idx="454">
                  <c:v>6.703374E-9</c:v>
                </c:pt>
                <c:pt idx="455">
                  <c:v>7.65098E-9</c:v>
                </c:pt>
                <c:pt idx="456">
                  <c:v>8.02112E-9</c:v>
                </c:pt>
                <c:pt idx="457">
                  <c:v>8.52192E-9</c:v>
                </c:pt>
                <c:pt idx="458">
                  <c:v>9.53554E-9</c:v>
                </c:pt>
                <c:pt idx="459">
                  <c:v>9.57431E-9</c:v>
                </c:pt>
                <c:pt idx="460">
                  <c:v>9.60503E-9</c:v>
                </c:pt>
                <c:pt idx="461">
                  <c:v>9.34008E-9</c:v>
                </c:pt>
                <c:pt idx="462">
                  <c:v>9.37952E-9</c:v>
                </c:pt>
                <c:pt idx="463">
                  <c:v>9.50065E-9</c:v>
                </c:pt>
                <c:pt idx="464">
                  <c:v>8.49413E-9</c:v>
                </c:pt>
                <c:pt idx="465">
                  <c:v>8.07993E-9</c:v>
                </c:pt>
                <c:pt idx="466">
                  <c:v>7.57612E-9</c:v>
                </c:pt>
                <c:pt idx="467">
                  <c:v>6.907039E-9</c:v>
                </c:pt>
                <c:pt idx="468">
                  <c:v>5.582624E-9</c:v>
                </c:pt>
                <c:pt idx="469">
                  <c:v>4.42158E-9</c:v>
                </c:pt>
                <c:pt idx="470">
                  <c:v>3.27554E-9</c:v>
                </c:pt>
                <c:pt idx="471">
                  <c:v>2.58795E-9</c:v>
                </c:pt>
                <c:pt idx="472">
                  <c:v>2.52235E-9</c:v>
                </c:pt>
                <c:pt idx="473">
                  <c:v>2.35211E-9</c:v>
                </c:pt>
                <c:pt idx="474">
                  <c:v>2.23637E-9</c:v>
                </c:pt>
                <c:pt idx="475">
                  <c:v>2.31904E-9</c:v>
                </c:pt>
                <c:pt idx="476">
                  <c:v>2.53944E-9</c:v>
                </c:pt>
                <c:pt idx="477">
                  <c:v>2.86509E-9</c:v>
                </c:pt>
                <c:pt idx="478">
                  <c:v>3.13367E-9</c:v>
                </c:pt>
                <c:pt idx="479">
                  <c:v>3.55511E-9</c:v>
                </c:pt>
                <c:pt idx="480">
                  <c:v>3.87288E-9</c:v>
                </c:pt>
                <c:pt idx="481">
                  <c:v>4.98775E-9</c:v>
                </c:pt>
                <c:pt idx="482">
                  <c:v>6.13007E-9</c:v>
                </c:pt>
                <c:pt idx="483">
                  <c:v>7.4401E-9</c:v>
                </c:pt>
                <c:pt idx="484">
                  <c:v>9.2874E-9</c:v>
                </c:pt>
                <c:pt idx="485">
                  <c:v>1.06517E-8</c:v>
                </c:pt>
                <c:pt idx="486">
                  <c:v>1.187822E-8</c:v>
                </c:pt>
                <c:pt idx="487">
                  <c:v>1.149735E-8</c:v>
                </c:pt>
                <c:pt idx="488">
                  <c:v>1.080842E-8</c:v>
                </c:pt>
                <c:pt idx="489">
                  <c:v>9.99987E-9</c:v>
                </c:pt>
                <c:pt idx="490">
                  <c:v>9.32133E-9</c:v>
                </c:pt>
                <c:pt idx="491">
                  <c:v>9.1067E-9</c:v>
                </c:pt>
                <c:pt idx="492">
                  <c:v>8.3546E-9</c:v>
                </c:pt>
                <c:pt idx="493">
                  <c:v>7.46011E-9</c:v>
                </c:pt>
                <c:pt idx="494">
                  <c:v>6.04585E-9</c:v>
                </c:pt>
                <c:pt idx="495">
                  <c:v>5.183709E-9</c:v>
                </c:pt>
                <c:pt idx="496">
                  <c:v>4.802E-9</c:v>
                </c:pt>
                <c:pt idx="497">
                  <c:v>3.80105E-9</c:v>
                </c:pt>
                <c:pt idx="498">
                  <c:v>3.29877E-9</c:v>
                </c:pt>
                <c:pt idx="499">
                  <c:v>2.84867E-9</c:v>
                </c:pt>
                <c:pt idx="500">
                  <c:v>1.85179E-9</c:v>
                </c:pt>
                <c:pt idx="501">
                  <c:v>1.55573E-9</c:v>
                </c:pt>
                <c:pt idx="502">
                  <c:v>1.44254E-9</c:v>
                </c:pt>
                <c:pt idx="503">
                  <c:v>1.80803E-9</c:v>
                </c:pt>
                <c:pt idx="504">
                  <c:v>1.81813E-9</c:v>
                </c:pt>
                <c:pt idx="505">
                  <c:v>1.96146E-9</c:v>
                </c:pt>
                <c:pt idx="506">
                  <c:v>2.75099E-9</c:v>
                </c:pt>
                <c:pt idx="507">
                  <c:v>3.43012E-9</c:v>
                </c:pt>
                <c:pt idx="508">
                  <c:v>4.07462E-9</c:v>
                </c:pt>
                <c:pt idx="509">
                  <c:v>5.289588E-9</c:v>
                </c:pt>
                <c:pt idx="510">
                  <c:v>6.324214E-9</c:v>
                </c:pt>
                <c:pt idx="511">
                  <c:v>7.27753E-9</c:v>
                </c:pt>
                <c:pt idx="512">
                  <c:v>7.91469E-9</c:v>
                </c:pt>
                <c:pt idx="513">
                  <c:v>9.21367E-9</c:v>
                </c:pt>
                <c:pt idx="514">
                  <c:v>1.004638E-8</c:v>
                </c:pt>
                <c:pt idx="515">
                  <c:v>1.016608E-8</c:v>
                </c:pt>
                <c:pt idx="516">
                  <c:v>9.9181E-9</c:v>
                </c:pt>
                <c:pt idx="517">
                  <c:v>9.14301E-9</c:v>
                </c:pt>
                <c:pt idx="518">
                  <c:v>9.0695E-9</c:v>
                </c:pt>
                <c:pt idx="519">
                  <c:v>9.01997E-9</c:v>
                </c:pt>
                <c:pt idx="520">
                  <c:v>8.02044E-9</c:v>
                </c:pt>
                <c:pt idx="521">
                  <c:v>7.62937E-9</c:v>
                </c:pt>
                <c:pt idx="522">
                  <c:v>6.765221E-9</c:v>
                </c:pt>
                <c:pt idx="523">
                  <c:v>5.616522E-9</c:v>
                </c:pt>
                <c:pt idx="524">
                  <c:v>5.072408E-9</c:v>
                </c:pt>
                <c:pt idx="525">
                  <c:v>4.3929E-9</c:v>
                </c:pt>
                <c:pt idx="526">
                  <c:v>2.98466E-9</c:v>
                </c:pt>
                <c:pt idx="527">
                  <c:v>3.10738E-9</c:v>
                </c:pt>
                <c:pt idx="528">
                  <c:v>2.83749E-9</c:v>
                </c:pt>
                <c:pt idx="529">
                  <c:v>2.67799E-9</c:v>
                </c:pt>
                <c:pt idx="530">
                  <c:v>2.63076E-9</c:v>
                </c:pt>
                <c:pt idx="531">
                  <c:v>2.44932E-9</c:v>
                </c:pt>
                <c:pt idx="532">
                  <c:v>2.01317E-9</c:v>
                </c:pt>
                <c:pt idx="533">
                  <c:v>2.3269E-9</c:v>
                </c:pt>
                <c:pt idx="534">
                  <c:v>2.94071E-9</c:v>
                </c:pt>
                <c:pt idx="535">
                  <c:v>2.88058E-9</c:v>
                </c:pt>
                <c:pt idx="536">
                  <c:v>3.73155E-9</c:v>
                </c:pt>
                <c:pt idx="537">
                  <c:v>4.96338E-9</c:v>
                </c:pt>
                <c:pt idx="538">
                  <c:v>5.538593E-9</c:v>
                </c:pt>
                <c:pt idx="539">
                  <c:v>6.219101E-9</c:v>
                </c:pt>
                <c:pt idx="540">
                  <c:v>7.49379E-9</c:v>
                </c:pt>
                <c:pt idx="541">
                  <c:v>8.08751E-9</c:v>
                </c:pt>
                <c:pt idx="542">
                  <c:v>8.83034E-9</c:v>
                </c:pt>
                <c:pt idx="543">
                  <c:v>9.89532E-9</c:v>
                </c:pt>
                <c:pt idx="544">
                  <c:v>1.030902E-8</c:v>
                </c:pt>
                <c:pt idx="545">
                  <c:v>1.036592E-8</c:v>
                </c:pt>
                <c:pt idx="546">
                  <c:v>1.067546E-8</c:v>
                </c:pt>
                <c:pt idx="547">
                  <c:v>1.089179E-8</c:v>
                </c:pt>
                <c:pt idx="548">
                  <c:v>9.94788E-9</c:v>
                </c:pt>
                <c:pt idx="549">
                  <c:v>8.52544000000001E-9</c:v>
                </c:pt>
                <c:pt idx="550">
                  <c:v>7.2437E-9</c:v>
                </c:pt>
                <c:pt idx="551">
                  <c:v>6.225425E-9</c:v>
                </c:pt>
                <c:pt idx="552">
                  <c:v>5.414881E-9</c:v>
                </c:pt>
                <c:pt idx="553">
                  <c:v>3.92963E-9</c:v>
                </c:pt>
                <c:pt idx="554">
                  <c:v>3.49204E-9</c:v>
                </c:pt>
                <c:pt idx="555">
                  <c:v>3.69839E-9</c:v>
                </c:pt>
                <c:pt idx="556">
                  <c:v>3.0607E-9</c:v>
                </c:pt>
                <c:pt idx="557">
                  <c:v>2.10814E-9</c:v>
                </c:pt>
                <c:pt idx="558">
                  <c:v>1.84929E-9</c:v>
                </c:pt>
                <c:pt idx="559">
                  <c:v>2.41441E-9</c:v>
                </c:pt>
                <c:pt idx="560">
                  <c:v>2.46769E-9</c:v>
                </c:pt>
                <c:pt idx="561">
                  <c:v>2.00159E-9</c:v>
                </c:pt>
                <c:pt idx="562">
                  <c:v>2.47951E-9</c:v>
                </c:pt>
                <c:pt idx="563">
                  <c:v>2.58041E-9</c:v>
                </c:pt>
                <c:pt idx="564">
                  <c:v>3.95632E-9</c:v>
                </c:pt>
                <c:pt idx="565">
                  <c:v>5.48363E-9</c:v>
                </c:pt>
                <c:pt idx="566">
                  <c:v>5.727399E-9</c:v>
                </c:pt>
                <c:pt idx="567">
                  <c:v>6.22772E-9</c:v>
                </c:pt>
                <c:pt idx="568">
                  <c:v>7.7413E-9</c:v>
                </c:pt>
                <c:pt idx="569">
                  <c:v>8.33745E-9</c:v>
                </c:pt>
                <c:pt idx="570">
                  <c:v>7.89872E-9</c:v>
                </c:pt>
                <c:pt idx="571">
                  <c:v>8.60667E-9</c:v>
                </c:pt>
                <c:pt idx="572">
                  <c:v>8.75262E-9</c:v>
                </c:pt>
                <c:pt idx="573">
                  <c:v>8.39151E-9</c:v>
                </c:pt>
                <c:pt idx="574">
                  <c:v>8.41419E-9</c:v>
                </c:pt>
                <c:pt idx="575">
                  <c:v>7.68244E-9</c:v>
                </c:pt>
                <c:pt idx="576">
                  <c:v>7.97356E-9</c:v>
                </c:pt>
                <c:pt idx="577">
                  <c:v>7.98493E-9</c:v>
                </c:pt>
                <c:pt idx="578">
                  <c:v>8.48297E-9</c:v>
                </c:pt>
                <c:pt idx="579">
                  <c:v>7.8746E-9</c:v>
                </c:pt>
                <c:pt idx="580">
                  <c:v>6.710378E-9</c:v>
                </c:pt>
                <c:pt idx="581">
                  <c:v>5.415918E-9</c:v>
                </c:pt>
                <c:pt idx="582">
                  <c:v>4.53729E-9</c:v>
                </c:pt>
                <c:pt idx="583">
                  <c:v>3.90717E-9</c:v>
                </c:pt>
                <c:pt idx="584">
                  <c:v>3.32938E-9</c:v>
                </c:pt>
                <c:pt idx="585">
                  <c:v>3.10932E-9</c:v>
                </c:pt>
                <c:pt idx="586">
                  <c:v>2.70475E-9</c:v>
                </c:pt>
                <c:pt idx="587">
                  <c:v>2.45719E-9</c:v>
                </c:pt>
                <c:pt idx="588">
                  <c:v>2.38181E-9</c:v>
                </c:pt>
                <c:pt idx="589">
                  <c:v>2.56099E-9</c:v>
                </c:pt>
                <c:pt idx="590">
                  <c:v>2.96696E-9</c:v>
                </c:pt>
                <c:pt idx="591">
                  <c:v>3.73786E-9</c:v>
                </c:pt>
                <c:pt idx="592">
                  <c:v>4.12714E-9</c:v>
                </c:pt>
                <c:pt idx="593">
                  <c:v>5.044663E-9</c:v>
                </c:pt>
                <c:pt idx="594">
                  <c:v>5.605064E-9</c:v>
                </c:pt>
                <c:pt idx="595">
                  <c:v>6.0157084E-9</c:v>
                </c:pt>
                <c:pt idx="596">
                  <c:v>6.466661E-9</c:v>
                </c:pt>
                <c:pt idx="597">
                  <c:v>6.706077E-9</c:v>
                </c:pt>
                <c:pt idx="598">
                  <c:v>7.80952E-9</c:v>
                </c:pt>
                <c:pt idx="599">
                  <c:v>8.21945E-9</c:v>
                </c:pt>
                <c:pt idx="600">
                  <c:v>8.93398E-9</c:v>
                </c:pt>
                <c:pt idx="601">
                  <c:v>9.89025E-9</c:v>
                </c:pt>
                <c:pt idx="602">
                  <c:v>9.96391E-9</c:v>
                </c:pt>
                <c:pt idx="603">
                  <c:v>9.73871E-9</c:v>
                </c:pt>
                <c:pt idx="604">
                  <c:v>9.6307E-9</c:v>
                </c:pt>
                <c:pt idx="605">
                  <c:v>9.44266E-9</c:v>
                </c:pt>
                <c:pt idx="606">
                  <c:v>8.54139E-9</c:v>
                </c:pt>
                <c:pt idx="607">
                  <c:v>7.68329E-9</c:v>
                </c:pt>
                <c:pt idx="608">
                  <c:v>6.441602E-9</c:v>
                </c:pt>
                <c:pt idx="609">
                  <c:v>6.484511E-9</c:v>
                </c:pt>
                <c:pt idx="610">
                  <c:v>5.9276124E-9</c:v>
                </c:pt>
                <c:pt idx="611">
                  <c:v>5.08985E-9</c:v>
                </c:pt>
                <c:pt idx="612">
                  <c:v>5.233725E-9</c:v>
                </c:pt>
                <c:pt idx="613">
                  <c:v>4.67557E-9</c:v>
                </c:pt>
                <c:pt idx="614">
                  <c:v>3.83884E-9</c:v>
                </c:pt>
                <c:pt idx="615">
                  <c:v>3.34235E-9</c:v>
                </c:pt>
                <c:pt idx="616">
                  <c:v>2.55766E-9</c:v>
                </c:pt>
                <c:pt idx="617">
                  <c:v>2.11283E-9</c:v>
                </c:pt>
                <c:pt idx="618">
                  <c:v>2.24543E-9</c:v>
                </c:pt>
                <c:pt idx="619">
                  <c:v>2.20395E-9</c:v>
                </c:pt>
                <c:pt idx="620">
                  <c:v>2.80488E-9</c:v>
                </c:pt>
                <c:pt idx="621">
                  <c:v>3.54078E-9</c:v>
                </c:pt>
                <c:pt idx="622">
                  <c:v>4.04552E-9</c:v>
                </c:pt>
                <c:pt idx="623">
                  <c:v>4.53817E-9</c:v>
                </c:pt>
                <c:pt idx="624">
                  <c:v>5.641598E-9</c:v>
                </c:pt>
                <c:pt idx="625">
                  <c:v>6.986617E-9</c:v>
                </c:pt>
                <c:pt idx="626">
                  <c:v>6.890667E-9</c:v>
                </c:pt>
                <c:pt idx="627">
                  <c:v>7.81615E-9</c:v>
                </c:pt>
                <c:pt idx="628">
                  <c:v>8.84603E-9</c:v>
                </c:pt>
                <c:pt idx="629">
                  <c:v>8.87199E-9</c:v>
                </c:pt>
                <c:pt idx="630">
                  <c:v>9.36725E-9</c:v>
                </c:pt>
                <c:pt idx="631">
                  <c:v>8.42789E-9</c:v>
                </c:pt>
                <c:pt idx="632">
                  <c:v>7.79043E-9</c:v>
                </c:pt>
                <c:pt idx="633">
                  <c:v>7.64769E-9</c:v>
                </c:pt>
                <c:pt idx="634">
                  <c:v>7.36253E-9</c:v>
                </c:pt>
                <c:pt idx="635">
                  <c:v>6.546834E-9</c:v>
                </c:pt>
                <c:pt idx="636">
                  <c:v>6.52827E-9</c:v>
                </c:pt>
                <c:pt idx="637">
                  <c:v>5.872888E-9</c:v>
                </c:pt>
                <c:pt idx="638">
                  <c:v>5.749363E-9</c:v>
                </c:pt>
                <c:pt idx="639">
                  <c:v>5.799259E-9</c:v>
                </c:pt>
                <c:pt idx="640">
                  <c:v>5.128764E-9</c:v>
                </c:pt>
                <c:pt idx="641">
                  <c:v>4.04101E-9</c:v>
                </c:pt>
                <c:pt idx="642">
                  <c:v>3.17596E-9</c:v>
                </c:pt>
                <c:pt idx="643">
                  <c:v>2.62634E-9</c:v>
                </c:pt>
                <c:pt idx="644">
                  <c:v>2.59875E-9</c:v>
                </c:pt>
                <c:pt idx="645">
                  <c:v>2.24948E-9</c:v>
                </c:pt>
                <c:pt idx="646">
                  <c:v>2.04143E-9</c:v>
                </c:pt>
                <c:pt idx="647">
                  <c:v>2.21677E-9</c:v>
                </c:pt>
                <c:pt idx="648">
                  <c:v>2.12838E-9</c:v>
                </c:pt>
                <c:pt idx="649">
                  <c:v>2.42409E-9</c:v>
                </c:pt>
                <c:pt idx="650">
                  <c:v>3.05892E-9</c:v>
                </c:pt>
                <c:pt idx="651">
                  <c:v>3.44384E-9</c:v>
                </c:pt>
                <c:pt idx="652">
                  <c:v>4.23524E-9</c:v>
                </c:pt>
                <c:pt idx="653">
                  <c:v>5.812571E-9</c:v>
                </c:pt>
                <c:pt idx="654">
                  <c:v>6.629286E-9</c:v>
                </c:pt>
                <c:pt idx="655">
                  <c:v>7.22224E-9</c:v>
                </c:pt>
                <c:pt idx="656">
                  <c:v>7.47543E-9</c:v>
                </c:pt>
                <c:pt idx="657">
                  <c:v>8.09543E-9</c:v>
                </c:pt>
                <c:pt idx="658">
                  <c:v>7.83871E-9</c:v>
                </c:pt>
                <c:pt idx="659">
                  <c:v>8.35358E-9</c:v>
                </c:pt>
                <c:pt idx="660">
                  <c:v>8.95215E-9</c:v>
                </c:pt>
                <c:pt idx="661">
                  <c:v>9.80005000000001E-9</c:v>
                </c:pt>
                <c:pt idx="662">
                  <c:v>8.83952E-9</c:v>
                </c:pt>
                <c:pt idx="663">
                  <c:v>8.5605E-9</c:v>
                </c:pt>
                <c:pt idx="664">
                  <c:v>8.11413E-9</c:v>
                </c:pt>
                <c:pt idx="665">
                  <c:v>8.31593E-9</c:v>
                </c:pt>
                <c:pt idx="666">
                  <c:v>7.77788E-9</c:v>
                </c:pt>
                <c:pt idx="667">
                  <c:v>5.889973E-9</c:v>
                </c:pt>
                <c:pt idx="668">
                  <c:v>4.89096E-9</c:v>
                </c:pt>
                <c:pt idx="669">
                  <c:v>4.44137E-9</c:v>
                </c:pt>
                <c:pt idx="670">
                  <c:v>3.91686E-9</c:v>
                </c:pt>
                <c:pt idx="671">
                  <c:v>3.13246E-9</c:v>
                </c:pt>
                <c:pt idx="672">
                  <c:v>3.27569E-9</c:v>
                </c:pt>
                <c:pt idx="673">
                  <c:v>2.37732E-9</c:v>
                </c:pt>
                <c:pt idx="674">
                  <c:v>2.08672E-9</c:v>
                </c:pt>
                <c:pt idx="675">
                  <c:v>2.276E-9</c:v>
                </c:pt>
                <c:pt idx="676">
                  <c:v>1.89264E-9</c:v>
                </c:pt>
                <c:pt idx="677">
                  <c:v>2.27156E-9</c:v>
                </c:pt>
                <c:pt idx="678">
                  <c:v>2.52045E-9</c:v>
                </c:pt>
                <c:pt idx="679">
                  <c:v>3.07942E-9</c:v>
                </c:pt>
                <c:pt idx="680">
                  <c:v>4.01512E-9</c:v>
                </c:pt>
                <c:pt idx="681">
                  <c:v>4.62188E-9</c:v>
                </c:pt>
                <c:pt idx="682">
                  <c:v>5.321617E-9</c:v>
                </c:pt>
                <c:pt idx="683">
                  <c:v>5.838122E-9</c:v>
                </c:pt>
                <c:pt idx="684">
                  <c:v>6.312739E-9</c:v>
                </c:pt>
                <c:pt idx="685">
                  <c:v>6.413891E-9</c:v>
                </c:pt>
                <c:pt idx="686">
                  <c:v>7.3073E-9</c:v>
                </c:pt>
                <c:pt idx="687">
                  <c:v>8.37065E-9</c:v>
                </c:pt>
                <c:pt idx="688">
                  <c:v>8.27531E-9</c:v>
                </c:pt>
                <c:pt idx="689">
                  <c:v>1.020421E-8</c:v>
                </c:pt>
                <c:pt idx="690">
                  <c:v>1.031126E-8</c:v>
                </c:pt>
                <c:pt idx="691">
                  <c:v>1.023837E-8</c:v>
                </c:pt>
                <c:pt idx="692">
                  <c:v>1.013004E-8</c:v>
                </c:pt>
                <c:pt idx="693">
                  <c:v>8.99552E-9</c:v>
                </c:pt>
                <c:pt idx="694">
                  <c:v>8.30036E-9</c:v>
                </c:pt>
                <c:pt idx="695">
                  <c:v>6.756806E-9</c:v>
                </c:pt>
                <c:pt idx="696">
                  <c:v>5.730408E-9</c:v>
                </c:pt>
                <c:pt idx="697">
                  <c:v>5.141855E-9</c:v>
                </c:pt>
                <c:pt idx="698">
                  <c:v>4.0922E-9</c:v>
                </c:pt>
                <c:pt idx="699">
                  <c:v>3.71275E-9</c:v>
                </c:pt>
                <c:pt idx="700">
                  <c:v>2.99732E-9</c:v>
                </c:pt>
                <c:pt idx="701">
                  <c:v>2.52332E-9</c:v>
                </c:pt>
                <c:pt idx="702">
                  <c:v>2.66706E-9</c:v>
                </c:pt>
                <c:pt idx="703">
                  <c:v>2.10851E-9</c:v>
                </c:pt>
                <c:pt idx="704">
                  <c:v>2.18637E-9</c:v>
                </c:pt>
                <c:pt idx="705">
                  <c:v>2.22192E-9</c:v>
                </c:pt>
                <c:pt idx="706">
                  <c:v>2.44731E-9</c:v>
                </c:pt>
                <c:pt idx="707">
                  <c:v>2.25437E-9</c:v>
                </c:pt>
                <c:pt idx="708">
                  <c:v>3.15031E-9</c:v>
                </c:pt>
                <c:pt idx="709">
                  <c:v>4.77596E-9</c:v>
                </c:pt>
                <c:pt idx="710">
                  <c:v>5.311909E-9</c:v>
                </c:pt>
                <c:pt idx="711">
                  <c:v>5.72847E-9</c:v>
                </c:pt>
                <c:pt idx="712">
                  <c:v>6.315578E-9</c:v>
                </c:pt>
                <c:pt idx="713">
                  <c:v>7.1809E-9</c:v>
                </c:pt>
                <c:pt idx="714">
                  <c:v>7.69089E-9</c:v>
                </c:pt>
                <c:pt idx="715">
                  <c:v>7.92755E-9</c:v>
                </c:pt>
                <c:pt idx="716">
                  <c:v>8.15711E-9</c:v>
                </c:pt>
                <c:pt idx="717">
                  <c:v>8.99074E-9</c:v>
                </c:pt>
                <c:pt idx="718">
                  <c:v>1.049823E-8</c:v>
                </c:pt>
                <c:pt idx="719">
                  <c:v>1.001672E-8</c:v>
                </c:pt>
                <c:pt idx="720">
                  <c:v>9.50679E-9</c:v>
                </c:pt>
                <c:pt idx="721">
                  <c:v>9.97493E-9</c:v>
                </c:pt>
                <c:pt idx="722">
                  <c:v>9.79304E-9</c:v>
                </c:pt>
                <c:pt idx="723">
                  <c:v>8.85865E-9</c:v>
                </c:pt>
                <c:pt idx="724">
                  <c:v>7.19992E-9</c:v>
                </c:pt>
                <c:pt idx="725">
                  <c:v>5.673831E-9</c:v>
                </c:pt>
                <c:pt idx="726">
                  <c:v>5.483936E-9</c:v>
                </c:pt>
                <c:pt idx="727">
                  <c:v>4.99541E-9</c:v>
                </c:pt>
                <c:pt idx="728">
                  <c:v>4.50828E-9</c:v>
                </c:pt>
                <c:pt idx="729">
                  <c:v>3.81878E-9</c:v>
                </c:pt>
                <c:pt idx="730">
                  <c:v>2.87817E-9</c:v>
                </c:pt>
                <c:pt idx="731">
                  <c:v>2.31676E-9</c:v>
                </c:pt>
                <c:pt idx="732">
                  <c:v>2.08315E-9</c:v>
                </c:pt>
                <c:pt idx="733">
                  <c:v>2.37178E-9</c:v>
                </c:pt>
                <c:pt idx="734">
                  <c:v>2.7815E-9</c:v>
                </c:pt>
                <c:pt idx="735">
                  <c:v>2.49969E-9</c:v>
                </c:pt>
                <c:pt idx="736">
                  <c:v>3.03908E-9</c:v>
                </c:pt>
                <c:pt idx="737">
                  <c:v>3.21308E-9</c:v>
                </c:pt>
                <c:pt idx="738">
                  <c:v>4.16212E-9</c:v>
                </c:pt>
                <c:pt idx="739">
                  <c:v>5.004865E-9</c:v>
                </c:pt>
                <c:pt idx="740">
                  <c:v>6.0541632E-9</c:v>
                </c:pt>
                <c:pt idx="741">
                  <c:v>6.557409E-9</c:v>
                </c:pt>
                <c:pt idx="742">
                  <c:v>7.58092E-9</c:v>
                </c:pt>
                <c:pt idx="743">
                  <c:v>8.67103E-9</c:v>
                </c:pt>
                <c:pt idx="744">
                  <c:v>9.09575E-9</c:v>
                </c:pt>
                <c:pt idx="745">
                  <c:v>1.042644E-8</c:v>
                </c:pt>
                <c:pt idx="746">
                  <c:v>1.144364E-8</c:v>
                </c:pt>
                <c:pt idx="747">
                  <c:v>1.101598E-8</c:v>
                </c:pt>
                <c:pt idx="748">
                  <c:v>9.98076E-9</c:v>
                </c:pt>
                <c:pt idx="749">
                  <c:v>8.9751E-9</c:v>
                </c:pt>
                <c:pt idx="750">
                  <c:v>8.64665E-9</c:v>
                </c:pt>
                <c:pt idx="751">
                  <c:v>8.21058E-9</c:v>
                </c:pt>
                <c:pt idx="752">
                  <c:v>6.993928E-9</c:v>
                </c:pt>
                <c:pt idx="753">
                  <c:v>5.757761E-9</c:v>
                </c:pt>
                <c:pt idx="754">
                  <c:v>4.88423E-9</c:v>
                </c:pt>
                <c:pt idx="755">
                  <c:v>4.49579E-9</c:v>
                </c:pt>
                <c:pt idx="756">
                  <c:v>4.30708E-9</c:v>
                </c:pt>
                <c:pt idx="757">
                  <c:v>3.97427E-9</c:v>
                </c:pt>
                <c:pt idx="758">
                  <c:v>3.43167E-9</c:v>
                </c:pt>
                <c:pt idx="759">
                  <c:v>2.9569E-9</c:v>
                </c:pt>
              </c:numCache>
            </c:numRef>
          </c:yVal>
          <c:smooth val="1"/>
        </c:ser>
        <c:dLbls>
          <c:showLegendKey val="0"/>
          <c:showVal val="0"/>
          <c:showCatName val="0"/>
          <c:showSerName val="0"/>
          <c:showPercent val="0"/>
          <c:showBubbleSize val="0"/>
        </c:dLbls>
        <c:axId val="-2142438688"/>
        <c:axId val="-2133323984"/>
      </c:scatterChart>
      <c:valAx>
        <c:axId val="-2142438688"/>
        <c:scaling>
          <c:orientation val="minMax"/>
          <c:max val="15.21"/>
          <c:min val="15.0"/>
        </c:scaling>
        <c:delete val="0"/>
        <c:axPos val="b"/>
        <c:title>
          <c:tx>
            <c:rich>
              <a:bodyPr/>
              <a:lstStyle/>
              <a:p>
                <a:pPr>
                  <a:defRPr sz="1400"/>
                </a:pPr>
                <a:r>
                  <a:rPr lang="is-IS" sz="1400" b="0" i="0" baseline="0" dirty="0" smtClean="0">
                    <a:effectLst/>
                  </a:rPr>
                  <a:t>∆T</a:t>
                </a:r>
                <a:r>
                  <a:rPr lang="is-IS" sz="1400" b="1" i="0" baseline="0" dirty="0" smtClean="0">
                    <a:effectLst/>
                  </a:rPr>
                  <a:t> </a:t>
                </a:r>
                <a:r>
                  <a:rPr lang="is-IS" sz="1400" b="0" i="0" baseline="0" dirty="0" smtClean="0">
                    <a:effectLst/>
                  </a:rPr>
                  <a:t>(ns)</a:t>
                </a:r>
                <a:endParaRPr lang="is-IS" sz="1400" dirty="0">
                  <a:effectLst/>
                </a:endParaRPr>
              </a:p>
            </c:rich>
          </c:tx>
          <c:layout/>
          <c:overlay val="0"/>
        </c:title>
        <c:numFmt formatCode="General" sourceLinked="0"/>
        <c:majorTickMark val="out"/>
        <c:minorTickMark val="none"/>
        <c:tickLblPos val="nextTo"/>
        <c:crossAx val="-2133323984"/>
        <c:crosses val="autoZero"/>
        <c:crossBetween val="midCat"/>
      </c:valAx>
      <c:valAx>
        <c:axId val="-2133323984"/>
        <c:scaling>
          <c:orientation val="minMax"/>
          <c:max val="1.2E-8"/>
        </c:scaling>
        <c:delete val="0"/>
        <c:axPos val="l"/>
        <c:majorGridlines/>
        <c:title>
          <c:tx>
            <c:rich>
              <a:bodyPr rot="-5400000" vert="horz"/>
              <a:lstStyle/>
              <a:p>
                <a:pPr>
                  <a:defRPr sz="1400" b="0"/>
                </a:pPr>
                <a:r>
                  <a:rPr lang="en-US" sz="1400" b="0" dirty="0" smtClean="0"/>
                  <a:t>32S+31p</a:t>
                </a:r>
                <a:r>
                  <a:rPr lang="en-US" sz="1400" b="0" baseline="0" dirty="0" smtClean="0"/>
                  <a:t> </a:t>
                </a:r>
                <a:r>
                  <a:rPr lang="en-US" sz="1400" b="0" dirty="0" smtClean="0"/>
                  <a:t>Population </a:t>
                </a:r>
                <a:r>
                  <a:rPr lang="en-US" sz="1400" b="0" dirty="0"/>
                  <a:t>(</a:t>
                </a:r>
                <a:r>
                  <a:rPr lang="en-US" sz="1400" b="0" dirty="0" err="1" smtClean="0"/>
                  <a:t>arb</a:t>
                </a:r>
                <a:r>
                  <a:rPr lang="en-US" sz="1400" b="0" dirty="0" smtClean="0"/>
                  <a:t> unit)</a:t>
                </a:r>
                <a:endParaRPr lang="en-US" sz="1400" b="0" dirty="0"/>
              </a:p>
            </c:rich>
          </c:tx>
          <c:layout/>
          <c:overlay val="0"/>
        </c:title>
        <c:numFmt formatCode="0.00E+00" sourceLinked="1"/>
        <c:majorTickMark val="out"/>
        <c:minorTickMark val="none"/>
        <c:tickLblPos val="nextTo"/>
        <c:crossAx val="-2142438688"/>
        <c:crosses val="autoZero"/>
        <c:crossBetween val="midCat"/>
        <c:majorUnit val="4.0E-9"/>
      </c:valAx>
    </c:plotArea>
    <c:plotVisOnly val="1"/>
    <c:dispBlanksAs val="gap"/>
    <c:showDLblsOverMax val="0"/>
  </c:chart>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b="0"/>
            </a:pPr>
            <a:r>
              <a:rPr lang="en-US" b="0" dirty="0" smtClean="0"/>
              <a:t>T= 0 ns</a:t>
            </a:r>
            <a:endParaRPr lang="en-US" b="0" dirty="0"/>
          </a:p>
        </c:rich>
      </c:tx>
      <c:layout>
        <c:manualLayout>
          <c:xMode val="edge"/>
          <c:yMode val="edge"/>
          <c:x val="0.453427694115169"/>
          <c:y val="0.0326901728264686"/>
        </c:manualLayout>
      </c:layout>
      <c:overlay val="0"/>
    </c:title>
    <c:autoTitleDeleted val="0"/>
    <c:plotArea>
      <c:layout/>
      <c:scatterChart>
        <c:scatterStyle val="smoothMarker"/>
        <c:varyColors val="0"/>
        <c:ser>
          <c:idx val="0"/>
          <c:order val="0"/>
          <c:tx>
            <c:v>32S population</c:v>
          </c:tx>
          <c:marker>
            <c:symbol val="none"/>
          </c:marker>
          <c:xVal>
            <c:numRef>
              <c:f>Sheet1!$E:$E</c:f>
              <c:numCache>
                <c:formatCode>0.00E+00</c:formatCode>
                <c:ptCount val="65536"/>
                <c:pt idx="0">
                  <c:v>0.000263158</c:v>
                </c:pt>
                <c:pt idx="1">
                  <c:v>0.000526316</c:v>
                </c:pt>
                <c:pt idx="2">
                  <c:v>0.000789474</c:v>
                </c:pt>
                <c:pt idx="3">
                  <c:v>0.00105263</c:v>
                </c:pt>
                <c:pt idx="4">
                  <c:v>0.00131579</c:v>
                </c:pt>
                <c:pt idx="5">
                  <c:v>0.00157895</c:v>
                </c:pt>
                <c:pt idx="6">
                  <c:v>0.00184211</c:v>
                </c:pt>
                <c:pt idx="7">
                  <c:v>0.00210526</c:v>
                </c:pt>
                <c:pt idx="8">
                  <c:v>0.00236842</c:v>
                </c:pt>
                <c:pt idx="9">
                  <c:v>0.00263158</c:v>
                </c:pt>
                <c:pt idx="10">
                  <c:v>0.00289474</c:v>
                </c:pt>
                <c:pt idx="11">
                  <c:v>0.00315789</c:v>
                </c:pt>
                <c:pt idx="12">
                  <c:v>0.00342105</c:v>
                </c:pt>
                <c:pt idx="13">
                  <c:v>0.00368421</c:v>
                </c:pt>
                <c:pt idx="14">
                  <c:v>0.00394737</c:v>
                </c:pt>
                <c:pt idx="15">
                  <c:v>0.00421053</c:v>
                </c:pt>
                <c:pt idx="16">
                  <c:v>0.00447368</c:v>
                </c:pt>
                <c:pt idx="17">
                  <c:v>0.00473684</c:v>
                </c:pt>
                <c:pt idx="18">
                  <c:v>0.005</c:v>
                </c:pt>
                <c:pt idx="19">
                  <c:v>0.00526316</c:v>
                </c:pt>
                <c:pt idx="20">
                  <c:v>0.00552632</c:v>
                </c:pt>
                <c:pt idx="21">
                  <c:v>0.00578947</c:v>
                </c:pt>
                <c:pt idx="22">
                  <c:v>0.00605263</c:v>
                </c:pt>
                <c:pt idx="23">
                  <c:v>0.00631579</c:v>
                </c:pt>
                <c:pt idx="24">
                  <c:v>0.00657895</c:v>
                </c:pt>
                <c:pt idx="25">
                  <c:v>0.00684211</c:v>
                </c:pt>
                <c:pt idx="26">
                  <c:v>0.00710526</c:v>
                </c:pt>
                <c:pt idx="27">
                  <c:v>0.00736842</c:v>
                </c:pt>
                <c:pt idx="28">
                  <c:v>0.00763158</c:v>
                </c:pt>
                <c:pt idx="29">
                  <c:v>0.00789474</c:v>
                </c:pt>
                <c:pt idx="30">
                  <c:v>0.00815789</c:v>
                </c:pt>
                <c:pt idx="31">
                  <c:v>0.00842105</c:v>
                </c:pt>
                <c:pt idx="32">
                  <c:v>0.00868421</c:v>
                </c:pt>
                <c:pt idx="33">
                  <c:v>0.00894737</c:v>
                </c:pt>
                <c:pt idx="34">
                  <c:v>0.00921053</c:v>
                </c:pt>
                <c:pt idx="35">
                  <c:v>0.00947368</c:v>
                </c:pt>
                <c:pt idx="36">
                  <c:v>0.00973684</c:v>
                </c:pt>
                <c:pt idx="37">
                  <c:v>0.01</c:v>
                </c:pt>
                <c:pt idx="38">
                  <c:v>0.0102632</c:v>
                </c:pt>
                <c:pt idx="39">
                  <c:v>0.0105263</c:v>
                </c:pt>
                <c:pt idx="40">
                  <c:v>0.0107895</c:v>
                </c:pt>
                <c:pt idx="41">
                  <c:v>0.0110526</c:v>
                </c:pt>
                <c:pt idx="42">
                  <c:v>0.0113158</c:v>
                </c:pt>
                <c:pt idx="43">
                  <c:v>0.0115789</c:v>
                </c:pt>
                <c:pt idx="44">
                  <c:v>0.0118421</c:v>
                </c:pt>
                <c:pt idx="45">
                  <c:v>0.0121053</c:v>
                </c:pt>
                <c:pt idx="46">
                  <c:v>0.0123684</c:v>
                </c:pt>
                <c:pt idx="47">
                  <c:v>0.0126316</c:v>
                </c:pt>
                <c:pt idx="48">
                  <c:v>0.0128947</c:v>
                </c:pt>
                <c:pt idx="49">
                  <c:v>0.0131579</c:v>
                </c:pt>
                <c:pt idx="50">
                  <c:v>0.0134211</c:v>
                </c:pt>
                <c:pt idx="51">
                  <c:v>0.0136842</c:v>
                </c:pt>
                <c:pt idx="52">
                  <c:v>0.0139474</c:v>
                </c:pt>
                <c:pt idx="53">
                  <c:v>0.0142105</c:v>
                </c:pt>
                <c:pt idx="54">
                  <c:v>0.0144737</c:v>
                </c:pt>
                <c:pt idx="55">
                  <c:v>0.0147368</c:v>
                </c:pt>
                <c:pt idx="56">
                  <c:v>0.015</c:v>
                </c:pt>
                <c:pt idx="57">
                  <c:v>0.0152632</c:v>
                </c:pt>
                <c:pt idx="58">
                  <c:v>0.0155263</c:v>
                </c:pt>
                <c:pt idx="59">
                  <c:v>0.0157895</c:v>
                </c:pt>
                <c:pt idx="60">
                  <c:v>0.0160526</c:v>
                </c:pt>
                <c:pt idx="61">
                  <c:v>0.0163158</c:v>
                </c:pt>
                <c:pt idx="62">
                  <c:v>0.0165789</c:v>
                </c:pt>
                <c:pt idx="63">
                  <c:v>0.0168421</c:v>
                </c:pt>
                <c:pt idx="64">
                  <c:v>0.0171053</c:v>
                </c:pt>
                <c:pt idx="65">
                  <c:v>0.0173684</c:v>
                </c:pt>
                <c:pt idx="66">
                  <c:v>0.0176316</c:v>
                </c:pt>
                <c:pt idx="67">
                  <c:v>0.0178947</c:v>
                </c:pt>
                <c:pt idx="68">
                  <c:v>0.0181579</c:v>
                </c:pt>
                <c:pt idx="69">
                  <c:v>0.0184211</c:v>
                </c:pt>
                <c:pt idx="70">
                  <c:v>0.0186842</c:v>
                </c:pt>
                <c:pt idx="71">
                  <c:v>0.0189474</c:v>
                </c:pt>
                <c:pt idx="72">
                  <c:v>0.0192105</c:v>
                </c:pt>
                <c:pt idx="73">
                  <c:v>0.0194737</c:v>
                </c:pt>
                <c:pt idx="74">
                  <c:v>0.0197368</c:v>
                </c:pt>
                <c:pt idx="75">
                  <c:v>0.02</c:v>
                </c:pt>
                <c:pt idx="76">
                  <c:v>0.0202632</c:v>
                </c:pt>
                <c:pt idx="77">
                  <c:v>0.0205263</c:v>
                </c:pt>
                <c:pt idx="78">
                  <c:v>0.0207895</c:v>
                </c:pt>
                <c:pt idx="79">
                  <c:v>0.0210526</c:v>
                </c:pt>
                <c:pt idx="80">
                  <c:v>0.0213158</c:v>
                </c:pt>
                <c:pt idx="81">
                  <c:v>0.0215789</c:v>
                </c:pt>
                <c:pt idx="82">
                  <c:v>0.0218421</c:v>
                </c:pt>
                <c:pt idx="83">
                  <c:v>0.0221053</c:v>
                </c:pt>
                <c:pt idx="84">
                  <c:v>0.0223684</c:v>
                </c:pt>
                <c:pt idx="85">
                  <c:v>0.0226316</c:v>
                </c:pt>
                <c:pt idx="86">
                  <c:v>0.0228947</c:v>
                </c:pt>
                <c:pt idx="87">
                  <c:v>0.0231579</c:v>
                </c:pt>
                <c:pt idx="88">
                  <c:v>0.0234211</c:v>
                </c:pt>
                <c:pt idx="89">
                  <c:v>0.0236842</c:v>
                </c:pt>
                <c:pt idx="90">
                  <c:v>0.0239474</c:v>
                </c:pt>
                <c:pt idx="91">
                  <c:v>0.0242105</c:v>
                </c:pt>
                <c:pt idx="92">
                  <c:v>0.0244737</c:v>
                </c:pt>
                <c:pt idx="93">
                  <c:v>0.0247368</c:v>
                </c:pt>
                <c:pt idx="94">
                  <c:v>0.025</c:v>
                </c:pt>
                <c:pt idx="95">
                  <c:v>0.0252632</c:v>
                </c:pt>
                <c:pt idx="96">
                  <c:v>0.0255263</c:v>
                </c:pt>
                <c:pt idx="97">
                  <c:v>0.0257895</c:v>
                </c:pt>
                <c:pt idx="98">
                  <c:v>0.0260526</c:v>
                </c:pt>
                <c:pt idx="99">
                  <c:v>0.0263158</c:v>
                </c:pt>
                <c:pt idx="100">
                  <c:v>0.0265789</c:v>
                </c:pt>
                <c:pt idx="101">
                  <c:v>0.0268421</c:v>
                </c:pt>
                <c:pt idx="102">
                  <c:v>0.0271053</c:v>
                </c:pt>
                <c:pt idx="103">
                  <c:v>0.0273684</c:v>
                </c:pt>
                <c:pt idx="104">
                  <c:v>0.0276316</c:v>
                </c:pt>
                <c:pt idx="105">
                  <c:v>0.0278947</c:v>
                </c:pt>
                <c:pt idx="106">
                  <c:v>0.0281579</c:v>
                </c:pt>
                <c:pt idx="107">
                  <c:v>0.0284211</c:v>
                </c:pt>
                <c:pt idx="108">
                  <c:v>0.0286842</c:v>
                </c:pt>
                <c:pt idx="109">
                  <c:v>0.0289474</c:v>
                </c:pt>
                <c:pt idx="110">
                  <c:v>0.0292105</c:v>
                </c:pt>
                <c:pt idx="111">
                  <c:v>0.0294737</c:v>
                </c:pt>
                <c:pt idx="112">
                  <c:v>0.0297368</c:v>
                </c:pt>
                <c:pt idx="113">
                  <c:v>0.03</c:v>
                </c:pt>
                <c:pt idx="114">
                  <c:v>0.0302632</c:v>
                </c:pt>
                <c:pt idx="115">
                  <c:v>0.0305263</c:v>
                </c:pt>
                <c:pt idx="116">
                  <c:v>0.0307895</c:v>
                </c:pt>
                <c:pt idx="117">
                  <c:v>0.0310526</c:v>
                </c:pt>
                <c:pt idx="118">
                  <c:v>0.0313158</c:v>
                </c:pt>
                <c:pt idx="119">
                  <c:v>0.0315789</c:v>
                </c:pt>
                <c:pt idx="120">
                  <c:v>0.0318421</c:v>
                </c:pt>
                <c:pt idx="121">
                  <c:v>0.0321053</c:v>
                </c:pt>
                <c:pt idx="122">
                  <c:v>0.0323684</c:v>
                </c:pt>
                <c:pt idx="123">
                  <c:v>0.0326316</c:v>
                </c:pt>
                <c:pt idx="124">
                  <c:v>0.0328947</c:v>
                </c:pt>
                <c:pt idx="125">
                  <c:v>0.0331579</c:v>
                </c:pt>
                <c:pt idx="126">
                  <c:v>0.0334211</c:v>
                </c:pt>
                <c:pt idx="127">
                  <c:v>0.0336842</c:v>
                </c:pt>
                <c:pt idx="128">
                  <c:v>0.0339474</c:v>
                </c:pt>
                <c:pt idx="129">
                  <c:v>0.0342105</c:v>
                </c:pt>
                <c:pt idx="130">
                  <c:v>0.0344737</c:v>
                </c:pt>
                <c:pt idx="131">
                  <c:v>0.0347368</c:v>
                </c:pt>
                <c:pt idx="132">
                  <c:v>0.035</c:v>
                </c:pt>
                <c:pt idx="133">
                  <c:v>0.0352632</c:v>
                </c:pt>
                <c:pt idx="134">
                  <c:v>0.0355263</c:v>
                </c:pt>
                <c:pt idx="135">
                  <c:v>0.0357895</c:v>
                </c:pt>
                <c:pt idx="136">
                  <c:v>0.0360526</c:v>
                </c:pt>
                <c:pt idx="137">
                  <c:v>0.0363158</c:v>
                </c:pt>
                <c:pt idx="138">
                  <c:v>0.0365789</c:v>
                </c:pt>
                <c:pt idx="139">
                  <c:v>0.0368421</c:v>
                </c:pt>
                <c:pt idx="140">
                  <c:v>0.0371053</c:v>
                </c:pt>
                <c:pt idx="141">
                  <c:v>0.0373684</c:v>
                </c:pt>
                <c:pt idx="142">
                  <c:v>0.0376316</c:v>
                </c:pt>
                <c:pt idx="143">
                  <c:v>0.0378947</c:v>
                </c:pt>
                <c:pt idx="144">
                  <c:v>0.0381579</c:v>
                </c:pt>
                <c:pt idx="145">
                  <c:v>0.0384211</c:v>
                </c:pt>
                <c:pt idx="146">
                  <c:v>0.0386842</c:v>
                </c:pt>
                <c:pt idx="147">
                  <c:v>0.0389474</c:v>
                </c:pt>
                <c:pt idx="148">
                  <c:v>0.0392105</c:v>
                </c:pt>
                <c:pt idx="149">
                  <c:v>0.0394737</c:v>
                </c:pt>
                <c:pt idx="150">
                  <c:v>0.0397368</c:v>
                </c:pt>
                <c:pt idx="151">
                  <c:v>0.04</c:v>
                </c:pt>
                <c:pt idx="152">
                  <c:v>0.0402632</c:v>
                </c:pt>
                <c:pt idx="153">
                  <c:v>0.0405263</c:v>
                </c:pt>
                <c:pt idx="154">
                  <c:v>0.0407895</c:v>
                </c:pt>
                <c:pt idx="155">
                  <c:v>0.0410526</c:v>
                </c:pt>
                <c:pt idx="156">
                  <c:v>0.0413158</c:v>
                </c:pt>
                <c:pt idx="157">
                  <c:v>0.0415789</c:v>
                </c:pt>
                <c:pt idx="158">
                  <c:v>0.0418421</c:v>
                </c:pt>
                <c:pt idx="159">
                  <c:v>0.0421053</c:v>
                </c:pt>
                <c:pt idx="160">
                  <c:v>0.0423684</c:v>
                </c:pt>
                <c:pt idx="161">
                  <c:v>0.0426316</c:v>
                </c:pt>
                <c:pt idx="162">
                  <c:v>0.0428947</c:v>
                </c:pt>
                <c:pt idx="163">
                  <c:v>0.0431579</c:v>
                </c:pt>
                <c:pt idx="164">
                  <c:v>0.0434211</c:v>
                </c:pt>
                <c:pt idx="165">
                  <c:v>0.0436842</c:v>
                </c:pt>
                <c:pt idx="166">
                  <c:v>0.0439474</c:v>
                </c:pt>
                <c:pt idx="167">
                  <c:v>0.0442105</c:v>
                </c:pt>
                <c:pt idx="168">
                  <c:v>0.0444737</c:v>
                </c:pt>
                <c:pt idx="169">
                  <c:v>0.0447368</c:v>
                </c:pt>
                <c:pt idx="170">
                  <c:v>0.045</c:v>
                </c:pt>
                <c:pt idx="171">
                  <c:v>0.0452632</c:v>
                </c:pt>
                <c:pt idx="172">
                  <c:v>0.0455263</c:v>
                </c:pt>
                <c:pt idx="173">
                  <c:v>0.0457895</c:v>
                </c:pt>
                <c:pt idx="174">
                  <c:v>0.0460526</c:v>
                </c:pt>
                <c:pt idx="175">
                  <c:v>0.0463158</c:v>
                </c:pt>
                <c:pt idx="176">
                  <c:v>0.0465789</c:v>
                </c:pt>
                <c:pt idx="177">
                  <c:v>0.0468421</c:v>
                </c:pt>
                <c:pt idx="178">
                  <c:v>0.0471053</c:v>
                </c:pt>
                <c:pt idx="179">
                  <c:v>0.0473684</c:v>
                </c:pt>
                <c:pt idx="180">
                  <c:v>0.0476316</c:v>
                </c:pt>
                <c:pt idx="181">
                  <c:v>0.0478947</c:v>
                </c:pt>
                <c:pt idx="182">
                  <c:v>0.0481579</c:v>
                </c:pt>
                <c:pt idx="183">
                  <c:v>0.0484211</c:v>
                </c:pt>
                <c:pt idx="184">
                  <c:v>0.0486842</c:v>
                </c:pt>
                <c:pt idx="185">
                  <c:v>0.0489474</c:v>
                </c:pt>
                <c:pt idx="186">
                  <c:v>0.0492105</c:v>
                </c:pt>
                <c:pt idx="187">
                  <c:v>0.0494737</c:v>
                </c:pt>
                <c:pt idx="188">
                  <c:v>0.0497368</c:v>
                </c:pt>
                <c:pt idx="189">
                  <c:v>0.05</c:v>
                </c:pt>
                <c:pt idx="190">
                  <c:v>0.0502632</c:v>
                </c:pt>
                <c:pt idx="191">
                  <c:v>0.0505263</c:v>
                </c:pt>
                <c:pt idx="192">
                  <c:v>0.0507895</c:v>
                </c:pt>
                <c:pt idx="193">
                  <c:v>0.0510526</c:v>
                </c:pt>
                <c:pt idx="194">
                  <c:v>0.0513158</c:v>
                </c:pt>
                <c:pt idx="195">
                  <c:v>0.0515789</c:v>
                </c:pt>
                <c:pt idx="196">
                  <c:v>0.0518421</c:v>
                </c:pt>
                <c:pt idx="197">
                  <c:v>0.0521053</c:v>
                </c:pt>
                <c:pt idx="198">
                  <c:v>0.0523684</c:v>
                </c:pt>
                <c:pt idx="199">
                  <c:v>0.0526316</c:v>
                </c:pt>
                <c:pt idx="200">
                  <c:v>0.0528947</c:v>
                </c:pt>
                <c:pt idx="201">
                  <c:v>0.0531579</c:v>
                </c:pt>
                <c:pt idx="202">
                  <c:v>0.0534211</c:v>
                </c:pt>
                <c:pt idx="203">
                  <c:v>0.0536842</c:v>
                </c:pt>
                <c:pt idx="204">
                  <c:v>0.0539474</c:v>
                </c:pt>
                <c:pt idx="205">
                  <c:v>0.0542105</c:v>
                </c:pt>
                <c:pt idx="206">
                  <c:v>0.0544737</c:v>
                </c:pt>
                <c:pt idx="207">
                  <c:v>0.0547368</c:v>
                </c:pt>
                <c:pt idx="208">
                  <c:v>0.055</c:v>
                </c:pt>
                <c:pt idx="209">
                  <c:v>0.0552632</c:v>
                </c:pt>
                <c:pt idx="210">
                  <c:v>0.0555263</c:v>
                </c:pt>
                <c:pt idx="211">
                  <c:v>0.0557895</c:v>
                </c:pt>
                <c:pt idx="212">
                  <c:v>0.0560526</c:v>
                </c:pt>
                <c:pt idx="213">
                  <c:v>0.0563158</c:v>
                </c:pt>
                <c:pt idx="214">
                  <c:v>0.0565789</c:v>
                </c:pt>
                <c:pt idx="215">
                  <c:v>0.0568421</c:v>
                </c:pt>
                <c:pt idx="216">
                  <c:v>0.0571053</c:v>
                </c:pt>
                <c:pt idx="217">
                  <c:v>0.0573684</c:v>
                </c:pt>
                <c:pt idx="218">
                  <c:v>0.0576316</c:v>
                </c:pt>
                <c:pt idx="219">
                  <c:v>0.0578947</c:v>
                </c:pt>
                <c:pt idx="220">
                  <c:v>0.0581579</c:v>
                </c:pt>
                <c:pt idx="221">
                  <c:v>0.0584211</c:v>
                </c:pt>
                <c:pt idx="222">
                  <c:v>0.0586842</c:v>
                </c:pt>
                <c:pt idx="223">
                  <c:v>0.0589474</c:v>
                </c:pt>
                <c:pt idx="224">
                  <c:v>0.0592105</c:v>
                </c:pt>
                <c:pt idx="225">
                  <c:v>0.0594737</c:v>
                </c:pt>
                <c:pt idx="226">
                  <c:v>0.0597368</c:v>
                </c:pt>
                <c:pt idx="227">
                  <c:v>0.06</c:v>
                </c:pt>
                <c:pt idx="228">
                  <c:v>0.0602632</c:v>
                </c:pt>
                <c:pt idx="229">
                  <c:v>0.0605263</c:v>
                </c:pt>
                <c:pt idx="230">
                  <c:v>0.0607895</c:v>
                </c:pt>
                <c:pt idx="231">
                  <c:v>0.0610526</c:v>
                </c:pt>
                <c:pt idx="232">
                  <c:v>0.0613158</c:v>
                </c:pt>
                <c:pt idx="233">
                  <c:v>0.0615789</c:v>
                </c:pt>
                <c:pt idx="234">
                  <c:v>0.0618421</c:v>
                </c:pt>
                <c:pt idx="235">
                  <c:v>0.0621053</c:v>
                </c:pt>
                <c:pt idx="236">
                  <c:v>0.0623684</c:v>
                </c:pt>
                <c:pt idx="237">
                  <c:v>0.0626316</c:v>
                </c:pt>
                <c:pt idx="238">
                  <c:v>0.0628947</c:v>
                </c:pt>
                <c:pt idx="239">
                  <c:v>0.0631579</c:v>
                </c:pt>
                <c:pt idx="240">
                  <c:v>0.0634211</c:v>
                </c:pt>
                <c:pt idx="241">
                  <c:v>0.0636842</c:v>
                </c:pt>
                <c:pt idx="242">
                  <c:v>0.0639474</c:v>
                </c:pt>
                <c:pt idx="243">
                  <c:v>0.0642105</c:v>
                </c:pt>
                <c:pt idx="244">
                  <c:v>0.0644737</c:v>
                </c:pt>
                <c:pt idx="245">
                  <c:v>0.0647368</c:v>
                </c:pt>
                <c:pt idx="246">
                  <c:v>0.065</c:v>
                </c:pt>
                <c:pt idx="247">
                  <c:v>0.0652632</c:v>
                </c:pt>
                <c:pt idx="248">
                  <c:v>0.0655263</c:v>
                </c:pt>
                <c:pt idx="249">
                  <c:v>0.0657895</c:v>
                </c:pt>
                <c:pt idx="250">
                  <c:v>0.0660526</c:v>
                </c:pt>
                <c:pt idx="251">
                  <c:v>0.0663158</c:v>
                </c:pt>
                <c:pt idx="252">
                  <c:v>0.0665789</c:v>
                </c:pt>
                <c:pt idx="253">
                  <c:v>0.0668421</c:v>
                </c:pt>
                <c:pt idx="254">
                  <c:v>0.0671053</c:v>
                </c:pt>
                <c:pt idx="255">
                  <c:v>0.0673684</c:v>
                </c:pt>
                <c:pt idx="256">
                  <c:v>0.0676316</c:v>
                </c:pt>
                <c:pt idx="257">
                  <c:v>0.0678947</c:v>
                </c:pt>
                <c:pt idx="258">
                  <c:v>0.0681579</c:v>
                </c:pt>
                <c:pt idx="259">
                  <c:v>0.0684211</c:v>
                </c:pt>
                <c:pt idx="260">
                  <c:v>0.0686842</c:v>
                </c:pt>
                <c:pt idx="261">
                  <c:v>0.0689474</c:v>
                </c:pt>
                <c:pt idx="262">
                  <c:v>0.0692105</c:v>
                </c:pt>
                <c:pt idx="263">
                  <c:v>0.0694737</c:v>
                </c:pt>
                <c:pt idx="264">
                  <c:v>0.0697368</c:v>
                </c:pt>
                <c:pt idx="265">
                  <c:v>0.07</c:v>
                </c:pt>
                <c:pt idx="266">
                  <c:v>0.0702632</c:v>
                </c:pt>
                <c:pt idx="267">
                  <c:v>0.0705263</c:v>
                </c:pt>
                <c:pt idx="268">
                  <c:v>0.0707895</c:v>
                </c:pt>
                <c:pt idx="269">
                  <c:v>0.0710526</c:v>
                </c:pt>
                <c:pt idx="270">
                  <c:v>0.0713158</c:v>
                </c:pt>
                <c:pt idx="271">
                  <c:v>0.0715789</c:v>
                </c:pt>
                <c:pt idx="272">
                  <c:v>0.0718421</c:v>
                </c:pt>
                <c:pt idx="273">
                  <c:v>0.0721053</c:v>
                </c:pt>
                <c:pt idx="274">
                  <c:v>0.0723684</c:v>
                </c:pt>
                <c:pt idx="275">
                  <c:v>0.0726316</c:v>
                </c:pt>
                <c:pt idx="276">
                  <c:v>0.0728947</c:v>
                </c:pt>
                <c:pt idx="277">
                  <c:v>0.0731579</c:v>
                </c:pt>
                <c:pt idx="278">
                  <c:v>0.0734211</c:v>
                </c:pt>
                <c:pt idx="279">
                  <c:v>0.0736842</c:v>
                </c:pt>
                <c:pt idx="280">
                  <c:v>0.0739474</c:v>
                </c:pt>
                <c:pt idx="281">
                  <c:v>0.0742105</c:v>
                </c:pt>
                <c:pt idx="282">
                  <c:v>0.0744737</c:v>
                </c:pt>
                <c:pt idx="283">
                  <c:v>0.0747368</c:v>
                </c:pt>
                <c:pt idx="284">
                  <c:v>0.075</c:v>
                </c:pt>
                <c:pt idx="285">
                  <c:v>0.0752632</c:v>
                </c:pt>
                <c:pt idx="286">
                  <c:v>0.0755263</c:v>
                </c:pt>
                <c:pt idx="287">
                  <c:v>0.0757895</c:v>
                </c:pt>
                <c:pt idx="288">
                  <c:v>0.0760526</c:v>
                </c:pt>
                <c:pt idx="289">
                  <c:v>0.0763158</c:v>
                </c:pt>
                <c:pt idx="290">
                  <c:v>0.0765789</c:v>
                </c:pt>
                <c:pt idx="291">
                  <c:v>0.0768421</c:v>
                </c:pt>
                <c:pt idx="292">
                  <c:v>0.0771053</c:v>
                </c:pt>
                <c:pt idx="293">
                  <c:v>0.0773684</c:v>
                </c:pt>
                <c:pt idx="294">
                  <c:v>0.0776316</c:v>
                </c:pt>
                <c:pt idx="295">
                  <c:v>0.0778947</c:v>
                </c:pt>
                <c:pt idx="296">
                  <c:v>0.0781579</c:v>
                </c:pt>
                <c:pt idx="297">
                  <c:v>0.0784211</c:v>
                </c:pt>
                <c:pt idx="298">
                  <c:v>0.0786842</c:v>
                </c:pt>
                <c:pt idx="299">
                  <c:v>0.0789474</c:v>
                </c:pt>
                <c:pt idx="300">
                  <c:v>0.0792105</c:v>
                </c:pt>
                <c:pt idx="301">
                  <c:v>0.0794737</c:v>
                </c:pt>
                <c:pt idx="302">
                  <c:v>0.0797368</c:v>
                </c:pt>
                <c:pt idx="303">
                  <c:v>0.08</c:v>
                </c:pt>
                <c:pt idx="304">
                  <c:v>0.0802632</c:v>
                </c:pt>
                <c:pt idx="305">
                  <c:v>0.0805263</c:v>
                </c:pt>
                <c:pt idx="306">
                  <c:v>0.0807895</c:v>
                </c:pt>
                <c:pt idx="307">
                  <c:v>0.0810526</c:v>
                </c:pt>
                <c:pt idx="308">
                  <c:v>0.0813158</c:v>
                </c:pt>
                <c:pt idx="309">
                  <c:v>0.0815789</c:v>
                </c:pt>
                <c:pt idx="310">
                  <c:v>0.0818421</c:v>
                </c:pt>
                <c:pt idx="311">
                  <c:v>0.0821053</c:v>
                </c:pt>
                <c:pt idx="312">
                  <c:v>0.0823684</c:v>
                </c:pt>
                <c:pt idx="313">
                  <c:v>0.0826316</c:v>
                </c:pt>
                <c:pt idx="314">
                  <c:v>0.0828947</c:v>
                </c:pt>
                <c:pt idx="315">
                  <c:v>0.0831579</c:v>
                </c:pt>
                <c:pt idx="316">
                  <c:v>0.0834211</c:v>
                </c:pt>
                <c:pt idx="317">
                  <c:v>0.0836842</c:v>
                </c:pt>
                <c:pt idx="318">
                  <c:v>0.0839474</c:v>
                </c:pt>
                <c:pt idx="319">
                  <c:v>0.0842105</c:v>
                </c:pt>
                <c:pt idx="320">
                  <c:v>0.0844737</c:v>
                </c:pt>
                <c:pt idx="321">
                  <c:v>0.0847368</c:v>
                </c:pt>
                <c:pt idx="322">
                  <c:v>0.085</c:v>
                </c:pt>
                <c:pt idx="323">
                  <c:v>0.0852632</c:v>
                </c:pt>
                <c:pt idx="324">
                  <c:v>0.0855263</c:v>
                </c:pt>
                <c:pt idx="325">
                  <c:v>0.0857895</c:v>
                </c:pt>
                <c:pt idx="326">
                  <c:v>0.0860526</c:v>
                </c:pt>
                <c:pt idx="327">
                  <c:v>0.0863158</c:v>
                </c:pt>
                <c:pt idx="328">
                  <c:v>0.0865789</c:v>
                </c:pt>
                <c:pt idx="329">
                  <c:v>0.0868421</c:v>
                </c:pt>
                <c:pt idx="330">
                  <c:v>0.0871053</c:v>
                </c:pt>
                <c:pt idx="331">
                  <c:v>0.0873684</c:v>
                </c:pt>
                <c:pt idx="332">
                  <c:v>0.0876316</c:v>
                </c:pt>
                <c:pt idx="333">
                  <c:v>0.0878947</c:v>
                </c:pt>
                <c:pt idx="334">
                  <c:v>0.0881579</c:v>
                </c:pt>
                <c:pt idx="335">
                  <c:v>0.0884211</c:v>
                </c:pt>
                <c:pt idx="336">
                  <c:v>0.0886842</c:v>
                </c:pt>
                <c:pt idx="337">
                  <c:v>0.0889474</c:v>
                </c:pt>
                <c:pt idx="338">
                  <c:v>0.0892105</c:v>
                </c:pt>
                <c:pt idx="339">
                  <c:v>0.0894737</c:v>
                </c:pt>
                <c:pt idx="340">
                  <c:v>0.0897368</c:v>
                </c:pt>
                <c:pt idx="341">
                  <c:v>0.09</c:v>
                </c:pt>
                <c:pt idx="342">
                  <c:v>0.0902632</c:v>
                </c:pt>
                <c:pt idx="343">
                  <c:v>0.0905263</c:v>
                </c:pt>
                <c:pt idx="344">
                  <c:v>0.0907895</c:v>
                </c:pt>
                <c:pt idx="345">
                  <c:v>0.0910526</c:v>
                </c:pt>
                <c:pt idx="346">
                  <c:v>0.0913158</c:v>
                </c:pt>
                <c:pt idx="347">
                  <c:v>0.0915789</c:v>
                </c:pt>
                <c:pt idx="348">
                  <c:v>0.0918421</c:v>
                </c:pt>
                <c:pt idx="349">
                  <c:v>0.0921053</c:v>
                </c:pt>
                <c:pt idx="350">
                  <c:v>0.0923684</c:v>
                </c:pt>
                <c:pt idx="351">
                  <c:v>0.0926316</c:v>
                </c:pt>
                <c:pt idx="352">
                  <c:v>0.0928947</c:v>
                </c:pt>
                <c:pt idx="353">
                  <c:v>0.0931579</c:v>
                </c:pt>
                <c:pt idx="354">
                  <c:v>0.0934211</c:v>
                </c:pt>
                <c:pt idx="355">
                  <c:v>0.0936842</c:v>
                </c:pt>
                <c:pt idx="356">
                  <c:v>0.0939474</c:v>
                </c:pt>
                <c:pt idx="357">
                  <c:v>0.0942105</c:v>
                </c:pt>
                <c:pt idx="358">
                  <c:v>0.0944737</c:v>
                </c:pt>
                <c:pt idx="359">
                  <c:v>0.0947368</c:v>
                </c:pt>
                <c:pt idx="360">
                  <c:v>0.095</c:v>
                </c:pt>
                <c:pt idx="361">
                  <c:v>0.0952632</c:v>
                </c:pt>
                <c:pt idx="362">
                  <c:v>0.0955263</c:v>
                </c:pt>
                <c:pt idx="363">
                  <c:v>0.0957895</c:v>
                </c:pt>
                <c:pt idx="364">
                  <c:v>0.0960526</c:v>
                </c:pt>
                <c:pt idx="365">
                  <c:v>0.0963158</c:v>
                </c:pt>
                <c:pt idx="366">
                  <c:v>0.0965789</c:v>
                </c:pt>
                <c:pt idx="367">
                  <c:v>0.0968421</c:v>
                </c:pt>
                <c:pt idx="368">
                  <c:v>0.0971053</c:v>
                </c:pt>
                <c:pt idx="369">
                  <c:v>0.0973684</c:v>
                </c:pt>
                <c:pt idx="370">
                  <c:v>0.0976316</c:v>
                </c:pt>
                <c:pt idx="371">
                  <c:v>0.0978947</c:v>
                </c:pt>
                <c:pt idx="372">
                  <c:v>0.0981579</c:v>
                </c:pt>
                <c:pt idx="373">
                  <c:v>0.0984211</c:v>
                </c:pt>
                <c:pt idx="374">
                  <c:v>0.0986842</c:v>
                </c:pt>
                <c:pt idx="375">
                  <c:v>0.0989474</c:v>
                </c:pt>
                <c:pt idx="376">
                  <c:v>0.0992105</c:v>
                </c:pt>
                <c:pt idx="377">
                  <c:v>0.0994737</c:v>
                </c:pt>
                <c:pt idx="378">
                  <c:v>0.0997368</c:v>
                </c:pt>
                <c:pt idx="379">
                  <c:v>0.1</c:v>
                </c:pt>
                <c:pt idx="380">
                  <c:v>0.100263</c:v>
                </c:pt>
                <c:pt idx="381">
                  <c:v>0.100526</c:v>
                </c:pt>
                <c:pt idx="382">
                  <c:v>0.100789</c:v>
                </c:pt>
                <c:pt idx="383">
                  <c:v>0.101053</c:v>
                </c:pt>
                <c:pt idx="384">
                  <c:v>0.101316</c:v>
                </c:pt>
                <c:pt idx="385">
                  <c:v>0.101579</c:v>
                </c:pt>
                <c:pt idx="386">
                  <c:v>0.101842</c:v>
                </c:pt>
                <c:pt idx="387">
                  <c:v>0.102105</c:v>
                </c:pt>
                <c:pt idx="388">
                  <c:v>0.102368</c:v>
                </c:pt>
                <c:pt idx="389">
                  <c:v>0.102632</c:v>
                </c:pt>
                <c:pt idx="390">
                  <c:v>0.102895</c:v>
                </c:pt>
                <c:pt idx="391">
                  <c:v>0.103158</c:v>
                </c:pt>
                <c:pt idx="392">
                  <c:v>0.103421</c:v>
                </c:pt>
                <c:pt idx="393">
                  <c:v>0.103684</c:v>
                </c:pt>
                <c:pt idx="394">
                  <c:v>0.103947</c:v>
                </c:pt>
                <c:pt idx="395">
                  <c:v>0.104211</c:v>
                </c:pt>
                <c:pt idx="396">
                  <c:v>0.104474</c:v>
                </c:pt>
                <c:pt idx="397">
                  <c:v>0.104737</c:v>
                </c:pt>
                <c:pt idx="398">
                  <c:v>0.105</c:v>
                </c:pt>
                <c:pt idx="399">
                  <c:v>0.105263</c:v>
                </c:pt>
                <c:pt idx="400">
                  <c:v>0.105526</c:v>
                </c:pt>
                <c:pt idx="401">
                  <c:v>0.105789</c:v>
                </c:pt>
                <c:pt idx="402">
                  <c:v>0.106053</c:v>
                </c:pt>
                <c:pt idx="403">
                  <c:v>0.106316</c:v>
                </c:pt>
                <c:pt idx="404">
                  <c:v>0.106579</c:v>
                </c:pt>
                <c:pt idx="405">
                  <c:v>0.106842</c:v>
                </c:pt>
                <c:pt idx="406">
                  <c:v>0.107105</c:v>
                </c:pt>
                <c:pt idx="407">
                  <c:v>0.107368</c:v>
                </c:pt>
                <c:pt idx="408">
                  <c:v>0.107632</c:v>
                </c:pt>
                <c:pt idx="409">
                  <c:v>0.107895</c:v>
                </c:pt>
                <c:pt idx="410">
                  <c:v>0.108158</c:v>
                </c:pt>
                <c:pt idx="411">
                  <c:v>0.108421</c:v>
                </c:pt>
                <c:pt idx="412">
                  <c:v>0.108684</c:v>
                </c:pt>
                <c:pt idx="413">
                  <c:v>0.108947</c:v>
                </c:pt>
                <c:pt idx="414">
                  <c:v>0.109211</c:v>
                </c:pt>
                <c:pt idx="415">
                  <c:v>0.109474</c:v>
                </c:pt>
                <c:pt idx="416">
                  <c:v>0.109737</c:v>
                </c:pt>
                <c:pt idx="417">
                  <c:v>0.11</c:v>
                </c:pt>
                <c:pt idx="418">
                  <c:v>0.110263</c:v>
                </c:pt>
                <c:pt idx="419">
                  <c:v>0.110526</c:v>
                </c:pt>
                <c:pt idx="420">
                  <c:v>0.110789</c:v>
                </c:pt>
                <c:pt idx="421">
                  <c:v>0.111053</c:v>
                </c:pt>
                <c:pt idx="422">
                  <c:v>0.111316</c:v>
                </c:pt>
                <c:pt idx="423">
                  <c:v>0.111579</c:v>
                </c:pt>
                <c:pt idx="424">
                  <c:v>0.111842</c:v>
                </c:pt>
                <c:pt idx="425">
                  <c:v>0.112105</c:v>
                </c:pt>
                <c:pt idx="426">
                  <c:v>0.112368</c:v>
                </c:pt>
                <c:pt idx="427">
                  <c:v>0.112632</c:v>
                </c:pt>
                <c:pt idx="428">
                  <c:v>0.112895</c:v>
                </c:pt>
                <c:pt idx="429">
                  <c:v>0.113158</c:v>
                </c:pt>
                <c:pt idx="430">
                  <c:v>0.113421</c:v>
                </c:pt>
                <c:pt idx="431">
                  <c:v>0.113684</c:v>
                </c:pt>
                <c:pt idx="432">
                  <c:v>0.113947</c:v>
                </c:pt>
                <c:pt idx="433">
                  <c:v>0.114211</c:v>
                </c:pt>
                <c:pt idx="434">
                  <c:v>0.114474</c:v>
                </c:pt>
                <c:pt idx="435">
                  <c:v>0.114737</c:v>
                </c:pt>
                <c:pt idx="436">
                  <c:v>0.115</c:v>
                </c:pt>
                <c:pt idx="437">
                  <c:v>0.115263</c:v>
                </c:pt>
                <c:pt idx="438">
                  <c:v>0.115526</c:v>
                </c:pt>
                <c:pt idx="439">
                  <c:v>0.115789</c:v>
                </c:pt>
                <c:pt idx="440">
                  <c:v>0.116053</c:v>
                </c:pt>
                <c:pt idx="441">
                  <c:v>0.116316</c:v>
                </c:pt>
                <c:pt idx="442">
                  <c:v>0.116579</c:v>
                </c:pt>
                <c:pt idx="443">
                  <c:v>0.116842</c:v>
                </c:pt>
                <c:pt idx="444">
                  <c:v>0.117105</c:v>
                </c:pt>
                <c:pt idx="445">
                  <c:v>0.117368</c:v>
                </c:pt>
                <c:pt idx="446">
                  <c:v>0.117632</c:v>
                </c:pt>
                <c:pt idx="447">
                  <c:v>0.117895</c:v>
                </c:pt>
                <c:pt idx="448">
                  <c:v>0.118158</c:v>
                </c:pt>
                <c:pt idx="449">
                  <c:v>0.118421</c:v>
                </c:pt>
                <c:pt idx="450">
                  <c:v>0.118684</c:v>
                </c:pt>
                <c:pt idx="451">
                  <c:v>0.118947</c:v>
                </c:pt>
                <c:pt idx="452">
                  <c:v>0.119211</c:v>
                </c:pt>
                <c:pt idx="453">
                  <c:v>0.119474</c:v>
                </c:pt>
                <c:pt idx="454">
                  <c:v>0.119737</c:v>
                </c:pt>
                <c:pt idx="455">
                  <c:v>0.12</c:v>
                </c:pt>
                <c:pt idx="456">
                  <c:v>0.120263</c:v>
                </c:pt>
                <c:pt idx="457">
                  <c:v>0.120526</c:v>
                </c:pt>
                <c:pt idx="458">
                  <c:v>0.120789</c:v>
                </c:pt>
                <c:pt idx="459">
                  <c:v>0.121053</c:v>
                </c:pt>
                <c:pt idx="460">
                  <c:v>0.121316</c:v>
                </c:pt>
                <c:pt idx="461">
                  <c:v>0.121579</c:v>
                </c:pt>
                <c:pt idx="462">
                  <c:v>0.121842</c:v>
                </c:pt>
                <c:pt idx="463">
                  <c:v>0.122105</c:v>
                </c:pt>
                <c:pt idx="464">
                  <c:v>0.122368</c:v>
                </c:pt>
                <c:pt idx="465">
                  <c:v>0.122632</c:v>
                </c:pt>
                <c:pt idx="466">
                  <c:v>0.122895</c:v>
                </c:pt>
                <c:pt idx="467">
                  <c:v>0.123158</c:v>
                </c:pt>
                <c:pt idx="468">
                  <c:v>0.123421</c:v>
                </c:pt>
                <c:pt idx="469">
                  <c:v>0.123684</c:v>
                </c:pt>
                <c:pt idx="470">
                  <c:v>0.123947</c:v>
                </c:pt>
                <c:pt idx="471">
                  <c:v>0.124211</c:v>
                </c:pt>
                <c:pt idx="472">
                  <c:v>0.124474</c:v>
                </c:pt>
                <c:pt idx="473">
                  <c:v>0.124737</c:v>
                </c:pt>
                <c:pt idx="474">
                  <c:v>0.125</c:v>
                </c:pt>
                <c:pt idx="475">
                  <c:v>0.125263</c:v>
                </c:pt>
                <c:pt idx="476">
                  <c:v>0.125526</c:v>
                </c:pt>
                <c:pt idx="477">
                  <c:v>0.125789</c:v>
                </c:pt>
                <c:pt idx="478">
                  <c:v>0.126053</c:v>
                </c:pt>
                <c:pt idx="479">
                  <c:v>0.126316</c:v>
                </c:pt>
                <c:pt idx="480">
                  <c:v>0.126579</c:v>
                </c:pt>
                <c:pt idx="481">
                  <c:v>0.126842</c:v>
                </c:pt>
                <c:pt idx="482">
                  <c:v>0.127105</c:v>
                </c:pt>
                <c:pt idx="483">
                  <c:v>0.127368</c:v>
                </c:pt>
                <c:pt idx="484">
                  <c:v>0.127632</c:v>
                </c:pt>
                <c:pt idx="485">
                  <c:v>0.127895</c:v>
                </c:pt>
                <c:pt idx="486">
                  <c:v>0.128158</c:v>
                </c:pt>
                <c:pt idx="487">
                  <c:v>0.128421</c:v>
                </c:pt>
                <c:pt idx="488">
                  <c:v>0.128684</c:v>
                </c:pt>
                <c:pt idx="489">
                  <c:v>0.128947</c:v>
                </c:pt>
                <c:pt idx="490">
                  <c:v>0.129211</c:v>
                </c:pt>
                <c:pt idx="491">
                  <c:v>0.129474</c:v>
                </c:pt>
                <c:pt idx="492">
                  <c:v>0.129737</c:v>
                </c:pt>
                <c:pt idx="493">
                  <c:v>0.13</c:v>
                </c:pt>
                <c:pt idx="494">
                  <c:v>0.130263</c:v>
                </c:pt>
                <c:pt idx="495">
                  <c:v>0.130526</c:v>
                </c:pt>
                <c:pt idx="496">
                  <c:v>0.130789</c:v>
                </c:pt>
                <c:pt idx="497">
                  <c:v>0.131053</c:v>
                </c:pt>
                <c:pt idx="498">
                  <c:v>0.131316</c:v>
                </c:pt>
                <c:pt idx="499">
                  <c:v>0.131579</c:v>
                </c:pt>
                <c:pt idx="500">
                  <c:v>0.131842</c:v>
                </c:pt>
                <c:pt idx="501">
                  <c:v>0.132105</c:v>
                </c:pt>
                <c:pt idx="502">
                  <c:v>0.132368</c:v>
                </c:pt>
                <c:pt idx="503">
                  <c:v>0.132632</c:v>
                </c:pt>
                <c:pt idx="504">
                  <c:v>0.132895</c:v>
                </c:pt>
                <c:pt idx="505">
                  <c:v>0.133158</c:v>
                </c:pt>
                <c:pt idx="506">
                  <c:v>0.133421</c:v>
                </c:pt>
                <c:pt idx="507">
                  <c:v>0.133684</c:v>
                </c:pt>
                <c:pt idx="508">
                  <c:v>0.133947</c:v>
                </c:pt>
                <c:pt idx="509">
                  <c:v>0.134211</c:v>
                </c:pt>
                <c:pt idx="510">
                  <c:v>0.134474</c:v>
                </c:pt>
                <c:pt idx="511">
                  <c:v>0.134737</c:v>
                </c:pt>
                <c:pt idx="512">
                  <c:v>0.135</c:v>
                </c:pt>
                <c:pt idx="513">
                  <c:v>0.135263</c:v>
                </c:pt>
                <c:pt idx="514">
                  <c:v>0.135526</c:v>
                </c:pt>
                <c:pt idx="515">
                  <c:v>0.135789</c:v>
                </c:pt>
                <c:pt idx="516">
                  <c:v>0.136053</c:v>
                </c:pt>
                <c:pt idx="517">
                  <c:v>0.136316</c:v>
                </c:pt>
                <c:pt idx="518">
                  <c:v>0.136579</c:v>
                </c:pt>
                <c:pt idx="519">
                  <c:v>0.136842</c:v>
                </c:pt>
                <c:pt idx="520">
                  <c:v>0.137105</c:v>
                </c:pt>
                <c:pt idx="521">
                  <c:v>0.137368</c:v>
                </c:pt>
                <c:pt idx="522">
                  <c:v>0.137632</c:v>
                </c:pt>
                <c:pt idx="523">
                  <c:v>0.137895</c:v>
                </c:pt>
                <c:pt idx="524">
                  <c:v>0.138158</c:v>
                </c:pt>
                <c:pt idx="525">
                  <c:v>0.138421</c:v>
                </c:pt>
                <c:pt idx="526">
                  <c:v>0.138684</c:v>
                </c:pt>
                <c:pt idx="527">
                  <c:v>0.138947</c:v>
                </c:pt>
                <c:pt idx="528">
                  <c:v>0.139211</c:v>
                </c:pt>
                <c:pt idx="529">
                  <c:v>0.139474</c:v>
                </c:pt>
                <c:pt idx="530">
                  <c:v>0.139737</c:v>
                </c:pt>
                <c:pt idx="531">
                  <c:v>0.14</c:v>
                </c:pt>
                <c:pt idx="532">
                  <c:v>0.140263</c:v>
                </c:pt>
                <c:pt idx="533">
                  <c:v>0.140526</c:v>
                </c:pt>
                <c:pt idx="534">
                  <c:v>0.140789</c:v>
                </c:pt>
                <c:pt idx="535">
                  <c:v>0.141053</c:v>
                </c:pt>
                <c:pt idx="536">
                  <c:v>0.141316</c:v>
                </c:pt>
                <c:pt idx="537">
                  <c:v>0.141579</c:v>
                </c:pt>
                <c:pt idx="538">
                  <c:v>0.141842</c:v>
                </c:pt>
                <c:pt idx="539">
                  <c:v>0.142105</c:v>
                </c:pt>
                <c:pt idx="540">
                  <c:v>0.142368</c:v>
                </c:pt>
                <c:pt idx="541">
                  <c:v>0.142632</c:v>
                </c:pt>
                <c:pt idx="542">
                  <c:v>0.142895</c:v>
                </c:pt>
                <c:pt idx="543">
                  <c:v>0.143158</c:v>
                </c:pt>
                <c:pt idx="544">
                  <c:v>0.143421</c:v>
                </c:pt>
                <c:pt idx="545">
                  <c:v>0.143684</c:v>
                </c:pt>
                <c:pt idx="546">
                  <c:v>0.143947</c:v>
                </c:pt>
                <c:pt idx="547">
                  <c:v>0.144211</c:v>
                </c:pt>
                <c:pt idx="548">
                  <c:v>0.144474</c:v>
                </c:pt>
                <c:pt idx="549">
                  <c:v>0.144737</c:v>
                </c:pt>
                <c:pt idx="550">
                  <c:v>0.145</c:v>
                </c:pt>
                <c:pt idx="551">
                  <c:v>0.145263</c:v>
                </c:pt>
                <c:pt idx="552">
                  <c:v>0.145526</c:v>
                </c:pt>
                <c:pt idx="553">
                  <c:v>0.145789</c:v>
                </c:pt>
                <c:pt idx="554">
                  <c:v>0.146053</c:v>
                </c:pt>
                <c:pt idx="555">
                  <c:v>0.146316</c:v>
                </c:pt>
                <c:pt idx="556">
                  <c:v>0.146579</c:v>
                </c:pt>
                <c:pt idx="557">
                  <c:v>0.146842</c:v>
                </c:pt>
                <c:pt idx="558">
                  <c:v>0.147105</c:v>
                </c:pt>
                <c:pt idx="559">
                  <c:v>0.147368</c:v>
                </c:pt>
                <c:pt idx="560">
                  <c:v>0.147632</c:v>
                </c:pt>
                <c:pt idx="561">
                  <c:v>0.147895</c:v>
                </c:pt>
                <c:pt idx="562">
                  <c:v>0.148158</c:v>
                </c:pt>
                <c:pt idx="563">
                  <c:v>0.148421</c:v>
                </c:pt>
                <c:pt idx="564">
                  <c:v>0.148684</c:v>
                </c:pt>
                <c:pt idx="565">
                  <c:v>0.148947</c:v>
                </c:pt>
                <c:pt idx="566">
                  <c:v>0.149211</c:v>
                </c:pt>
                <c:pt idx="567">
                  <c:v>0.149474</c:v>
                </c:pt>
                <c:pt idx="568">
                  <c:v>0.149737</c:v>
                </c:pt>
                <c:pt idx="569">
                  <c:v>0.15</c:v>
                </c:pt>
                <c:pt idx="570">
                  <c:v>0.150263</c:v>
                </c:pt>
                <c:pt idx="571">
                  <c:v>0.150526</c:v>
                </c:pt>
                <c:pt idx="572">
                  <c:v>0.150789</c:v>
                </c:pt>
                <c:pt idx="573">
                  <c:v>0.151053</c:v>
                </c:pt>
                <c:pt idx="574">
                  <c:v>0.151316</c:v>
                </c:pt>
                <c:pt idx="575">
                  <c:v>0.151579</c:v>
                </c:pt>
                <c:pt idx="576">
                  <c:v>0.151842</c:v>
                </c:pt>
                <c:pt idx="577">
                  <c:v>0.152105</c:v>
                </c:pt>
                <c:pt idx="578">
                  <c:v>0.152368</c:v>
                </c:pt>
                <c:pt idx="579">
                  <c:v>0.152632</c:v>
                </c:pt>
                <c:pt idx="580">
                  <c:v>0.152895</c:v>
                </c:pt>
                <c:pt idx="581">
                  <c:v>0.153158</c:v>
                </c:pt>
                <c:pt idx="582">
                  <c:v>0.153421</c:v>
                </c:pt>
                <c:pt idx="583">
                  <c:v>0.153684</c:v>
                </c:pt>
                <c:pt idx="584">
                  <c:v>0.153947</c:v>
                </c:pt>
                <c:pt idx="585">
                  <c:v>0.154211</c:v>
                </c:pt>
                <c:pt idx="586">
                  <c:v>0.154474</c:v>
                </c:pt>
                <c:pt idx="587">
                  <c:v>0.154737</c:v>
                </c:pt>
                <c:pt idx="588">
                  <c:v>0.155</c:v>
                </c:pt>
                <c:pt idx="589">
                  <c:v>0.155263</c:v>
                </c:pt>
                <c:pt idx="590">
                  <c:v>0.155526</c:v>
                </c:pt>
                <c:pt idx="591">
                  <c:v>0.155789</c:v>
                </c:pt>
                <c:pt idx="592">
                  <c:v>0.156053</c:v>
                </c:pt>
                <c:pt idx="593">
                  <c:v>0.156316</c:v>
                </c:pt>
                <c:pt idx="594">
                  <c:v>0.156579</c:v>
                </c:pt>
                <c:pt idx="595">
                  <c:v>0.156842</c:v>
                </c:pt>
                <c:pt idx="596">
                  <c:v>0.157105</c:v>
                </c:pt>
                <c:pt idx="597">
                  <c:v>0.157368</c:v>
                </c:pt>
                <c:pt idx="598">
                  <c:v>0.157632</c:v>
                </c:pt>
                <c:pt idx="599">
                  <c:v>0.157895</c:v>
                </c:pt>
                <c:pt idx="600">
                  <c:v>0.158158</c:v>
                </c:pt>
                <c:pt idx="601">
                  <c:v>0.158421</c:v>
                </c:pt>
                <c:pt idx="602">
                  <c:v>0.158684</c:v>
                </c:pt>
                <c:pt idx="603">
                  <c:v>0.158947</c:v>
                </c:pt>
                <c:pt idx="604">
                  <c:v>0.159211</c:v>
                </c:pt>
                <c:pt idx="605">
                  <c:v>0.159474</c:v>
                </c:pt>
                <c:pt idx="606">
                  <c:v>0.159737</c:v>
                </c:pt>
                <c:pt idx="607">
                  <c:v>0.16</c:v>
                </c:pt>
                <c:pt idx="608">
                  <c:v>0.160263</c:v>
                </c:pt>
                <c:pt idx="609">
                  <c:v>0.160526</c:v>
                </c:pt>
                <c:pt idx="610">
                  <c:v>0.160789</c:v>
                </c:pt>
                <c:pt idx="611">
                  <c:v>0.161053</c:v>
                </c:pt>
                <c:pt idx="612">
                  <c:v>0.161316</c:v>
                </c:pt>
                <c:pt idx="613">
                  <c:v>0.161579</c:v>
                </c:pt>
                <c:pt idx="614">
                  <c:v>0.161842</c:v>
                </c:pt>
                <c:pt idx="615">
                  <c:v>0.162105</c:v>
                </c:pt>
                <c:pt idx="616">
                  <c:v>0.162368</c:v>
                </c:pt>
                <c:pt idx="617">
                  <c:v>0.162632</c:v>
                </c:pt>
                <c:pt idx="618">
                  <c:v>0.162895</c:v>
                </c:pt>
                <c:pt idx="619">
                  <c:v>0.163158</c:v>
                </c:pt>
                <c:pt idx="620">
                  <c:v>0.163421</c:v>
                </c:pt>
                <c:pt idx="621">
                  <c:v>0.163684</c:v>
                </c:pt>
                <c:pt idx="622">
                  <c:v>0.163947</c:v>
                </c:pt>
                <c:pt idx="623">
                  <c:v>0.164211</c:v>
                </c:pt>
                <c:pt idx="624">
                  <c:v>0.164474</c:v>
                </c:pt>
                <c:pt idx="625">
                  <c:v>0.164737</c:v>
                </c:pt>
                <c:pt idx="626">
                  <c:v>0.165</c:v>
                </c:pt>
                <c:pt idx="627">
                  <c:v>0.165263</c:v>
                </c:pt>
                <c:pt idx="628">
                  <c:v>0.165526</c:v>
                </c:pt>
                <c:pt idx="629">
                  <c:v>0.165789</c:v>
                </c:pt>
                <c:pt idx="630">
                  <c:v>0.166053</c:v>
                </c:pt>
                <c:pt idx="631">
                  <c:v>0.166316</c:v>
                </c:pt>
                <c:pt idx="632">
                  <c:v>0.166579</c:v>
                </c:pt>
                <c:pt idx="633">
                  <c:v>0.166842</c:v>
                </c:pt>
                <c:pt idx="634">
                  <c:v>0.167105</c:v>
                </c:pt>
                <c:pt idx="635">
                  <c:v>0.167368</c:v>
                </c:pt>
                <c:pt idx="636">
                  <c:v>0.167632</c:v>
                </c:pt>
                <c:pt idx="637">
                  <c:v>0.167895</c:v>
                </c:pt>
                <c:pt idx="638">
                  <c:v>0.168158</c:v>
                </c:pt>
                <c:pt idx="639">
                  <c:v>0.168421</c:v>
                </c:pt>
                <c:pt idx="640">
                  <c:v>0.168684</c:v>
                </c:pt>
                <c:pt idx="641">
                  <c:v>0.168947</c:v>
                </c:pt>
                <c:pt idx="642">
                  <c:v>0.169211</c:v>
                </c:pt>
                <c:pt idx="643">
                  <c:v>0.169474</c:v>
                </c:pt>
                <c:pt idx="644">
                  <c:v>0.169737</c:v>
                </c:pt>
                <c:pt idx="645">
                  <c:v>0.17</c:v>
                </c:pt>
                <c:pt idx="646">
                  <c:v>0.170263</c:v>
                </c:pt>
                <c:pt idx="647">
                  <c:v>0.170526</c:v>
                </c:pt>
                <c:pt idx="648">
                  <c:v>0.170789</c:v>
                </c:pt>
                <c:pt idx="649">
                  <c:v>0.171053</c:v>
                </c:pt>
                <c:pt idx="650">
                  <c:v>0.171316</c:v>
                </c:pt>
                <c:pt idx="651">
                  <c:v>0.171579</c:v>
                </c:pt>
                <c:pt idx="652">
                  <c:v>0.171842</c:v>
                </c:pt>
                <c:pt idx="653">
                  <c:v>0.172105</c:v>
                </c:pt>
                <c:pt idx="654">
                  <c:v>0.172368</c:v>
                </c:pt>
                <c:pt idx="655">
                  <c:v>0.172632</c:v>
                </c:pt>
                <c:pt idx="656">
                  <c:v>0.172895</c:v>
                </c:pt>
                <c:pt idx="657">
                  <c:v>0.173158</c:v>
                </c:pt>
                <c:pt idx="658">
                  <c:v>0.173421</c:v>
                </c:pt>
                <c:pt idx="659">
                  <c:v>0.173684</c:v>
                </c:pt>
                <c:pt idx="660">
                  <c:v>0.173947</c:v>
                </c:pt>
                <c:pt idx="661">
                  <c:v>0.174211</c:v>
                </c:pt>
                <c:pt idx="662">
                  <c:v>0.174474</c:v>
                </c:pt>
                <c:pt idx="663">
                  <c:v>0.174737</c:v>
                </c:pt>
                <c:pt idx="664">
                  <c:v>0.175</c:v>
                </c:pt>
                <c:pt idx="665">
                  <c:v>0.175263</c:v>
                </c:pt>
                <c:pt idx="666">
                  <c:v>0.175526</c:v>
                </c:pt>
                <c:pt idx="667">
                  <c:v>0.175789</c:v>
                </c:pt>
                <c:pt idx="668">
                  <c:v>0.176053</c:v>
                </c:pt>
                <c:pt idx="669">
                  <c:v>0.176316</c:v>
                </c:pt>
                <c:pt idx="670">
                  <c:v>0.176579</c:v>
                </c:pt>
                <c:pt idx="671">
                  <c:v>0.176842</c:v>
                </c:pt>
                <c:pt idx="672">
                  <c:v>0.177105</c:v>
                </c:pt>
                <c:pt idx="673">
                  <c:v>0.177368</c:v>
                </c:pt>
                <c:pt idx="674">
                  <c:v>0.177632</c:v>
                </c:pt>
                <c:pt idx="675">
                  <c:v>0.177895</c:v>
                </c:pt>
                <c:pt idx="676">
                  <c:v>0.178158</c:v>
                </c:pt>
                <c:pt idx="677">
                  <c:v>0.178421</c:v>
                </c:pt>
                <c:pt idx="678">
                  <c:v>0.178684</c:v>
                </c:pt>
                <c:pt idx="679">
                  <c:v>0.178947</c:v>
                </c:pt>
                <c:pt idx="680">
                  <c:v>0.179211</c:v>
                </c:pt>
                <c:pt idx="681">
                  <c:v>0.179474</c:v>
                </c:pt>
                <c:pt idx="682">
                  <c:v>0.179737</c:v>
                </c:pt>
                <c:pt idx="683">
                  <c:v>0.18</c:v>
                </c:pt>
                <c:pt idx="684">
                  <c:v>0.180263</c:v>
                </c:pt>
                <c:pt idx="685">
                  <c:v>0.180526</c:v>
                </c:pt>
                <c:pt idx="686">
                  <c:v>0.180789</c:v>
                </c:pt>
                <c:pt idx="687">
                  <c:v>0.181053</c:v>
                </c:pt>
                <c:pt idx="688">
                  <c:v>0.181316</c:v>
                </c:pt>
                <c:pt idx="689">
                  <c:v>0.181579</c:v>
                </c:pt>
                <c:pt idx="690">
                  <c:v>0.181842</c:v>
                </c:pt>
                <c:pt idx="691">
                  <c:v>0.182105</c:v>
                </c:pt>
                <c:pt idx="692">
                  <c:v>0.182368</c:v>
                </c:pt>
                <c:pt idx="693">
                  <c:v>0.182632</c:v>
                </c:pt>
                <c:pt idx="694">
                  <c:v>0.182895</c:v>
                </c:pt>
                <c:pt idx="695">
                  <c:v>0.183158</c:v>
                </c:pt>
                <c:pt idx="696">
                  <c:v>0.183421</c:v>
                </c:pt>
                <c:pt idx="697">
                  <c:v>0.183684</c:v>
                </c:pt>
                <c:pt idx="698">
                  <c:v>0.183947</c:v>
                </c:pt>
                <c:pt idx="699">
                  <c:v>0.184211</c:v>
                </c:pt>
                <c:pt idx="700">
                  <c:v>0.184474</c:v>
                </c:pt>
                <c:pt idx="701">
                  <c:v>0.184737</c:v>
                </c:pt>
                <c:pt idx="702">
                  <c:v>0.185</c:v>
                </c:pt>
                <c:pt idx="703">
                  <c:v>0.185263</c:v>
                </c:pt>
                <c:pt idx="704">
                  <c:v>0.185526</c:v>
                </c:pt>
                <c:pt idx="705">
                  <c:v>0.185789</c:v>
                </c:pt>
                <c:pt idx="706">
                  <c:v>0.186053</c:v>
                </c:pt>
                <c:pt idx="707">
                  <c:v>0.186316</c:v>
                </c:pt>
                <c:pt idx="708">
                  <c:v>0.186579</c:v>
                </c:pt>
                <c:pt idx="709">
                  <c:v>0.186842</c:v>
                </c:pt>
                <c:pt idx="710">
                  <c:v>0.187105</c:v>
                </c:pt>
                <c:pt idx="711">
                  <c:v>0.187368</c:v>
                </c:pt>
                <c:pt idx="712">
                  <c:v>0.187632</c:v>
                </c:pt>
                <c:pt idx="713">
                  <c:v>0.187895</c:v>
                </c:pt>
                <c:pt idx="714">
                  <c:v>0.188158</c:v>
                </c:pt>
                <c:pt idx="715">
                  <c:v>0.188421</c:v>
                </c:pt>
                <c:pt idx="716">
                  <c:v>0.188684</c:v>
                </c:pt>
                <c:pt idx="717">
                  <c:v>0.188947</c:v>
                </c:pt>
                <c:pt idx="718">
                  <c:v>0.189211</c:v>
                </c:pt>
                <c:pt idx="719">
                  <c:v>0.189474</c:v>
                </c:pt>
                <c:pt idx="720">
                  <c:v>0.189737</c:v>
                </c:pt>
                <c:pt idx="721">
                  <c:v>0.19</c:v>
                </c:pt>
                <c:pt idx="722">
                  <c:v>0.190263</c:v>
                </c:pt>
                <c:pt idx="723">
                  <c:v>0.190526</c:v>
                </c:pt>
                <c:pt idx="724">
                  <c:v>0.190789</c:v>
                </c:pt>
                <c:pt idx="725">
                  <c:v>0.191053</c:v>
                </c:pt>
                <c:pt idx="726">
                  <c:v>0.191316</c:v>
                </c:pt>
                <c:pt idx="727">
                  <c:v>0.191579</c:v>
                </c:pt>
                <c:pt idx="728">
                  <c:v>0.191842</c:v>
                </c:pt>
                <c:pt idx="729">
                  <c:v>0.192105</c:v>
                </c:pt>
                <c:pt idx="730">
                  <c:v>0.192368</c:v>
                </c:pt>
                <c:pt idx="731">
                  <c:v>0.192632</c:v>
                </c:pt>
                <c:pt idx="732">
                  <c:v>0.192895</c:v>
                </c:pt>
                <c:pt idx="733">
                  <c:v>0.193158</c:v>
                </c:pt>
                <c:pt idx="734">
                  <c:v>0.193421</c:v>
                </c:pt>
                <c:pt idx="735">
                  <c:v>0.193684</c:v>
                </c:pt>
                <c:pt idx="736">
                  <c:v>0.193947</c:v>
                </c:pt>
                <c:pt idx="737">
                  <c:v>0.194211</c:v>
                </c:pt>
                <c:pt idx="738">
                  <c:v>0.194474</c:v>
                </c:pt>
                <c:pt idx="739">
                  <c:v>0.194737</c:v>
                </c:pt>
                <c:pt idx="740">
                  <c:v>0.195</c:v>
                </c:pt>
                <c:pt idx="741">
                  <c:v>0.195263</c:v>
                </c:pt>
                <c:pt idx="742">
                  <c:v>0.195526</c:v>
                </c:pt>
                <c:pt idx="743">
                  <c:v>0.195789</c:v>
                </c:pt>
                <c:pt idx="744">
                  <c:v>0.196053</c:v>
                </c:pt>
                <c:pt idx="745">
                  <c:v>0.196316</c:v>
                </c:pt>
                <c:pt idx="746">
                  <c:v>0.196579</c:v>
                </c:pt>
                <c:pt idx="747">
                  <c:v>0.196842</c:v>
                </c:pt>
                <c:pt idx="748">
                  <c:v>0.197105</c:v>
                </c:pt>
                <c:pt idx="749">
                  <c:v>0.197368</c:v>
                </c:pt>
                <c:pt idx="750">
                  <c:v>0.197632</c:v>
                </c:pt>
                <c:pt idx="751">
                  <c:v>0.197895</c:v>
                </c:pt>
                <c:pt idx="752">
                  <c:v>0.198158</c:v>
                </c:pt>
                <c:pt idx="753">
                  <c:v>0.198421</c:v>
                </c:pt>
                <c:pt idx="754">
                  <c:v>0.198684</c:v>
                </c:pt>
                <c:pt idx="755">
                  <c:v>0.198947</c:v>
                </c:pt>
                <c:pt idx="756">
                  <c:v>0.199211</c:v>
                </c:pt>
                <c:pt idx="757">
                  <c:v>0.199474</c:v>
                </c:pt>
                <c:pt idx="758">
                  <c:v>0.199737</c:v>
                </c:pt>
                <c:pt idx="759">
                  <c:v>0.2</c:v>
                </c:pt>
              </c:numCache>
            </c:numRef>
          </c:xVal>
          <c:yVal>
            <c:numRef>
              <c:f>Sheet1!$C:$C</c:f>
              <c:numCache>
                <c:formatCode>0.00E+00</c:formatCode>
                <c:ptCount val="65536"/>
                <c:pt idx="0">
                  <c:v>1.00152E-8</c:v>
                </c:pt>
                <c:pt idx="1">
                  <c:v>9.04881E-9</c:v>
                </c:pt>
                <c:pt idx="2">
                  <c:v>9.48526E-9</c:v>
                </c:pt>
                <c:pt idx="3">
                  <c:v>8.65789E-9</c:v>
                </c:pt>
                <c:pt idx="4">
                  <c:v>9.40279E-9</c:v>
                </c:pt>
                <c:pt idx="5">
                  <c:v>1.0683E-8</c:v>
                </c:pt>
                <c:pt idx="6">
                  <c:v>1.15368E-8</c:v>
                </c:pt>
                <c:pt idx="7">
                  <c:v>1.17031E-8</c:v>
                </c:pt>
                <c:pt idx="8">
                  <c:v>1.2499E-8</c:v>
                </c:pt>
                <c:pt idx="9">
                  <c:v>1.43744E-8</c:v>
                </c:pt>
                <c:pt idx="10">
                  <c:v>1.63759E-8</c:v>
                </c:pt>
                <c:pt idx="11">
                  <c:v>1.79282E-8</c:v>
                </c:pt>
                <c:pt idx="12">
                  <c:v>1.97278E-8</c:v>
                </c:pt>
                <c:pt idx="13">
                  <c:v>2.36176E-8</c:v>
                </c:pt>
                <c:pt idx="14">
                  <c:v>2.76553E-8</c:v>
                </c:pt>
                <c:pt idx="15">
                  <c:v>3.19575E-8</c:v>
                </c:pt>
                <c:pt idx="16">
                  <c:v>3.54776E-8</c:v>
                </c:pt>
                <c:pt idx="17">
                  <c:v>4.01862E-8</c:v>
                </c:pt>
                <c:pt idx="18">
                  <c:v>4.17205E-8</c:v>
                </c:pt>
                <c:pt idx="19">
                  <c:v>4.54951E-8</c:v>
                </c:pt>
                <c:pt idx="20">
                  <c:v>4.43414E-8</c:v>
                </c:pt>
                <c:pt idx="21">
                  <c:v>4.24488E-8</c:v>
                </c:pt>
                <c:pt idx="22">
                  <c:v>4.05885E-8</c:v>
                </c:pt>
                <c:pt idx="23">
                  <c:v>3.79116E-8</c:v>
                </c:pt>
                <c:pt idx="24">
                  <c:v>3.30409E-8</c:v>
                </c:pt>
                <c:pt idx="25">
                  <c:v>2.9284E-8</c:v>
                </c:pt>
                <c:pt idx="26">
                  <c:v>2.51837E-8</c:v>
                </c:pt>
                <c:pt idx="27">
                  <c:v>2.38146E-8</c:v>
                </c:pt>
                <c:pt idx="28">
                  <c:v>2.12832E-8</c:v>
                </c:pt>
                <c:pt idx="29">
                  <c:v>1.85476E-8</c:v>
                </c:pt>
                <c:pt idx="30">
                  <c:v>1.67903E-8</c:v>
                </c:pt>
                <c:pt idx="31">
                  <c:v>1.44862E-8</c:v>
                </c:pt>
                <c:pt idx="32">
                  <c:v>1.06828E-8</c:v>
                </c:pt>
                <c:pt idx="33">
                  <c:v>9.60241E-9</c:v>
                </c:pt>
                <c:pt idx="34">
                  <c:v>9.5006E-9</c:v>
                </c:pt>
                <c:pt idx="35">
                  <c:v>9.48042E-9</c:v>
                </c:pt>
                <c:pt idx="36">
                  <c:v>9.64398E-9</c:v>
                </c:pt>
                <c:pt idx="37">
                  <c:v>1.10233E-8</c:v>
                </c:pt>
                <c:pt idx="38">
                  <c:v>1.35286E-8</c:v>
                </c:pt>
                <c:pt idx="39">
                  <c:v>1.50839E-8</c:v>
                </c:pt>
                <c:pt idx="40">
                  <c:v>1.77339E-8</c:v>
                </c:pt>
                <c:pt idx="41">
                  <c:v>2.22653E-8</c:v>
                </c:pt>
                <c:pt idx="42">
                  <c:v>2.59778E-8</c:v>
                </c:pt>
                <c:pt idx="43">
                  <c:v>3.14603E-8</c:v>
                </c:pt>
                <c:pt idx="44">
                  <c:v>3.46842E-8</c:v>
                </c:pt>
                <c:pt idx="45">
                  <c:v>3.84353E-8</c:v>
                </c:pt>
                <c:pt idx="46">
                  <c:v>4.18216E-8</c:v>
                </c:pt>
                <c:pt idx="47">
                  <c:v>4.32231E-8</c:v>
                </c:pt>
                <c:pt idx="48">
                  <c:v>4.29694E-8</c:v>
                </c:pt>
                <c:pt idx="49">
                  <c:v>4.15455E-8</c:v>
                </c:pt>
                <c:pt idx="50">
                  <c:v>4.04329E-8</c:v>
                </c:pt>
                <c:pt idx="51">
                  <c:v>3.71983E-8</c:v>
                </c:pt>
                <c:pt idx="52">
                  <c:v>3.41034E-8</c:v>
                </c:pt>
                <c:pt idx="53">
                  <c:v>3.01369E-8</c:v>
                </c:pt>
                <c:pt idx="54">
                  <c:v>2.81298E-8</c:v>
                </c:pt>
                <c:pt idx="55">
                  <c:v>2.42199E-8</c:v>
                </c:pt>
                <c:pt idx="56">
                  <c:v>2.18445E-8</c:v>
                </c:pt>
                <c:pt idx="57">
                  <c:v>1.84513E-8</c:v>
                </c:pt>
                <c:pt idx="58">
                  <c:v>1.54485E-8</c:v>
                </c:pt>
                <c:pt idx="59">
                  <c:v>1.36382E-8</c:v>
                </c:pt>
                <c:pt idx="60">
                  <c:v>1.20434E-8</c:v>
                </c:pt>
                <c:pt idx="61">
                  <c:v>1.00968E-8</c:v>
                </c:pt>
                <c:pt idx="62">
                  <c:v>9.49562E-9</c:v>
                </c:pt>
                <c:pt idx="63">
                  <c:v>9.55405E-9</c:v>
                </c:pt>
                <c:pt idx="64">
                  <c:v>8.73514E-9</c:v>
                </c:pt>
                <c:pt idx="65">
                  <c:v>1.14793E-8</c:v>
                </c:pt>
                <c:pt idx="66">
                  <c:v>1.27346E-8</c:v>
                </c:pt>
                <c:pt idx="67">
                  <c:v>1.62429E-8</c:v>
                </c:pt>
                <c:pt idx="68">
                  <c:v>1.98985E-8</c:v>
                </c:pt>
                <c:pt idx="69">
                  <c:v>2.06186E-8</c:v>
                </c:pt>
                <c:pt idx="70">
                  <c:v>2.17563E-8</c:v>
                </c:pt>
                <c:pt idx="71">
                  <c:v>2.26403E-8</c:v>
                </c:pt>
                <c:pt idx="72">
                  <c:v>2.49613E-8</c:v>
                </c:pt>
                <c:pt idx="73">
                  <c:v>2.75181E-8</c:v>
                </c:pt>
                <c:pt idx="74">
                  <c:v>3.13215E-8</c:v>
                </c:pt>
                <c:pt idx="75">
                  <c:v>3.25048E-8</c:v>
                </c:pt>
                <c:pt idx="76">
                  <c:v>3.88356E-8</c:v>
                </c:pt>
                <c:pt idx="77">
                  <c:v>4.11466E-8</c:v>
                </c:pt>
                <c:pt idx="78">
                  <c:v>4.20403E-8</c:v>
                </c:pt>
                <c:pt idx="79">
                  <c:v>4.34953E-8</c:v>
                </c:pt>
                <c:pt idx="80">
                  <c:v>3.97121E-8</c:v>
                </c:pt>
                <c:pt idx="81">
                  <c:v>3.48003E-8</c:v>
                </c:pt>
                <c:pt idx="82">
                  <c:v>3.23908E-8</c:v>
                </c:pt>
                <c:pt idx="83">
                  <c:v>2.73621E-8</c:v>
                </c:pt>
                <c:pt idx="84">
                  <c:v>2.31195E-8</c:v>
                </c:pt>
                <c:pt idx="85">
                  <c:v>1.97238E-8</c:v>
                </c:pt>
                <c:pt idx="86">
                  <c:v>1.69926E-8</c:v>
                </c:pt>
                <c:pt idx="87">
                  <c:v>1.58739E-8</c:v>
                </c:pt>
                <c:pt idx="88">
                  <c:v>1.46778E-8</c:v>
                </c:pt>
                <c:pt idx="89">
                  <c:v>1.27272E-8</c:v>
                </c:pt>
                <c:pt idx="90">
                  <c:v>1.22083E-8</c:v>
                </c:pt>
                <c:pt idx="91">
                  <c:v>1.19909E-8</c:v>
                </c:pt>
                <c:pt idx="92">
                  <c:v>1.14055E-8</c:v>
                </c:pt>
                <c:pt idx="93">
                  <c:v>1.18528E-8</c:v>
                </c:pt>
                <c:pt idx="94">
                  <c:v>1.27212E-8</c:v>
                </c:pt>
                <c:pt idx="95">
                  <c:v>1.38153E-8</c:v>
                </c:pt>
                <c:pt idx="96">
                  <c:v>1.58744E-8</c:v>
                </c:pt>
                <c:pt idx="97">
                  <c:v>1.9599E-8</c:v>
                </c:pt>
                <c:pt idx="98">
                  <c:v>2.07228E-8</c:v>
                </c:pt>
                <c:pt idx="99">
                  <c:v>2.45457E-8</c:v>
                </c:pt>
                <c:pt idx="100">
                  <c:v>2.89636E-8</c:v>
                </c:pt>
                <c:pt idx="101">
                  <c:v>3.17063E-8</c:v>
                </c:pt>
                <c:pt idx="102">
                  <c:v>3.28346E-8</c:v>
                </c:pt>
                <c:pt idx="103">
                  <c:v>3.5181E-8</c:v>
                </c:pt>
                <c:pt idx="104">
                  <c:v>3.69717E-8</c:v>
                </c:pt>
                <c:pt idx="105">
                  <c:v>3.63789E-8</c:v>
                </c:pt>
                <c:pt idx="106">
                  <c:v>3.61743E-8</c:v>
                </c:pt>
                <c:pt idx="107">
                  <c:v>3.52262E-8</c:v>
                </c:pt>
                <c:pt idx="108">
                  <c:v>3.4712E-8</c:v>
                </c:pt>
                <c:pt idx="109">
                  <c:v>3.19107E-8</c:v>
                </c:pt>
                <c:pt idx="110">
                  <c:v>3.05349E-8</c:v>
                </c:pt>
                <c:pt idx="111">
                  <c:v>2.79695E-8</c:v>
                </c:pt>
                <c:pt idx="112">
                  <c:v>2.5757E-8</c:v>
                </c:pt>
                <c:pt idx="113">
                  <c:v>2.34842E-8</c:v>
                </c:pt>
                <c:pt idx="114">
                  <c:v>2.0342E-8</c:v>
                </c:pt>
                <c:pt idx="115">
                  <c:v>1.63071E-8</c:v>
                </c:pt>
                <c:pt idx="116">
                  <c:v>1.41214E-8</c:v>
                </c:pt>
                <c:pt idx="117">
                  <c:v>1.29234E-8</c:v>
                </c:pt>
                <c:pt idx="118">
                  <c:v>1.10637E-8</c:v>
                </c:pt>
                <c:pt idx="119">
                  <c:v>1.03418E-8</c:v>
                </c:pt>
                <c:pt idx="120">
                  <c:v>9.92122E-9</c:v>
                </c:pt>
                <c:pt idx="121">
                  <c:v>9.93098E-9</c:v>
                </c:pt>
                <c:pt idx="122">
                  <c:v>1.18246E-8</c:v>
                </c:pt>
                <c:pt idx="123">
                  <c:v>1.20873E-8</c:v>
                </c:pt>
                <c:pt idx="124">
                  <c:v>1.31842E-8</c:v>
                </c:pt>
                <c:pt idx="125">
                  <c:v>1.53577E-8</c:v>
                </c:pt>
                <c:pt idx="126">
                  <c:v>1.90611E-8</c:v>
                </c:pt>
                <c:pt idx="127">
                  <c:v>1.98209E-8</c:v>
                </c:pt>
                <c:pt idx="128">
                  <c:v>2.201E-8</c:v>
                </c:pt>
                <c:pt idx="129">
                  <c:v>2.60178E-8</c:v>
                </c:pt>
                <c:pt idx="130">
                  <c:v>2.87072E-8</c:v>
                </c:pt>
                <c:pt idx="131">
                  <c:v>2.93485E-8</c:v>
                </c:pt>
                <c:pt idx="132">
                  <c:v>2.9901E-8</c:v>
                </c:pt>
                <c:pt idx="133">
                  <c:v>3.25618E-8</c:v>
                </c:pt>
                <c:pt idx="134">
                  <c:v>3.44318E-8</c:v>
                </c:pt>
                <c:pt idx="135">
                  <c:v>3.52971E-8</c:v>
                </c:pt>
                <c:pt idx="136">
                  <c:v>3.57815E-8</c:v>
                </c:pt>
                <c:pt idx="137">
                  <c:v>3.5701E-8</c:v>
                </c:pt>
                <c:pt idx="138">
                  <c:v>3.41931E-8</c:v>
                </c:pt>
                <c:pt idx="139">
                  <c:v>3.18073E-8</c:v>
                </c:pt>
                <c:pt idx="140">
                  <c:v>3.02816E-8</c:v>
                </c:pt>
                <c:pt idx="141">
                  <c:v>2.6187E-8</c:v>
                </c:pt>
                <c:pt idx="142">
                  <c:v>2.48452E-8</c:v>
                </c:pt>
                <c:pt idx="143">
                  <c:v>2.07577E-8</c:v>
                </c:pt>
                <c:pt idx="144">
                  <c:v>2.04031E-8</c:v>
                </c:pt>
                <c:pt idx="145">
                  <c:v>1.83553E-8</c:v>
                </c:pt>
                <c:pt idx="146">
                  <c:v>1.69443E-8</c:v>
                </c:pt>
                <c:pt idx="147">
                  <c:v>1.60334E-8</c:v>
                </c:pt>
                <c:pt idx="148">
                  <c:v>1.41028E-8</c:v>
                </c:pt>
                <c:pt idx="149">
                  <c:v>1.30611E-8</c:v>
                </c:pt>
                <c:pt idx="150">
                  <c:v>1.26029E-8</c:v>
                </c:pt>
                <c:pt idx="151">
                  <c:v>1.28247E-8</c:v>
                </c:pt>
                <c:pt idx="152">
                  <c:v>1.32274E-8</c:v>
                </c:pt>
                <c:pt idx="153">
                  <c:v>1.59233E-8</c:v>
                </c:pt>
                <c:pt idx="154">
                  <c:v>1.60499E-8</c:v>
                </c:pt>
                <c:pt idx="155">
                  <c:v>1.98981E-8</c:v>
                </c:pt>
                <c:pt idx="156">
                  <c:v>2.2948E-8</c:v>
                </c:pt>
                <c:pt idx="157">
                  <c:v>2.53029E-8</c:v>
                </c:pt>
                <c:pt idx="158">
                  <c:v>2.94066E-8</c:v>
                </c:pt>
                <c:pt idx="159">
                  <c:v>3.19843E-8</c:v>
                </c:pt>
                <c:pt idx="160">
                  <c:v>3.50714E-8</c:v>
                </c:pt>
                <c:pt idx="161">
                  <c:v>3.62259E-8</c:v>
                </c:pt>
                <c:pt idx="162">
                  <c:v>3.48501E-8</c:v>
                </c:pt>
                <c:pt idx="163">
                  <c:v>3.58604E-8</c:v>
                </c:pt>
                <c:pt idx="164">
                  <c:v>3.75464E-8</c:v>
                </c:pt>
                <c:pt idx="165">
                  <c:v>3.6389E-8</c:v>
                </c:pt>
                <c:pt idx="166">
                  <c:v>3.65906E-8</c:v>
                </c:pt>
                <c:pt idx="167">
                  <c:v>3.48648E-8</c:v>
                </c:pt>
                <c:pt idx="168">
                  <c:v>3.20224E-8</c:v>
                </c:pt>
                <c:pt idx="169">
                  <c:v>2.95631E-8</c:v>
                </c:pt>
                <c:pt idx="170">
                  <c:v>2.72443E-8</c:v>
                </c:pt>
                <c:pt idx="171">
                  <c:v>2.32286E-8</c:v>
                </c:pt>
                <c:pt idx="172">
                  <c:v>2.0652E-8</c:v>
                </c:pt>
                <c:pt idx="173">
                  <c:v>1.77769E-8</c:v>
                </c:pt>
                <c:pt idx="174">
                  <c:v>1.48668E-8</c:v>
                </c:pt>
                <c:pt idx="175">
                  <c:v>1.34809E-8</c:v>
                </c:pt>
                <c:pt idx="176">
                  <c:v>1.20808E-8</c:v>
                </c:pt>
                <c:pt idx="177">
                  <c:v>1.03904E-8</c:v>
                </c:pt>
                <c:pt idx="178">
                  <c:v>9.27284E-9</c:v>
                </c:pt>
                <c:pt idx="179">
                  <c:v>9.477E-9</c:v>
                </c:pt>
                <c:pt idx="180">
                  <c:v>1.06016E-8</c:v>
                </c:pt>
                <c:pt idx="181">
                  <c:v>1.08621E-8</c:v>
                </c:pt>
                <c:pt idx="182">
                  <c:v>1.42566E-8</c:v>
                </c:pt>
                <c:pt idx="183">
                  <c:v>1.7825E-8</c:v>
                </c:pt>
                <c:pt idx="184">
                  <c:v>2.08191E-8</c:v>
                </c:pt>
                <c:pt idx="185">
                  <c:v>2.39904E-8</c:v>
                </c:pt>
                <c:pt idx="186">
                  <c:v>2.68443E-8</c:v>
                </c:pt>
                <c:pt idx="187">
                  <c:v>2.93264E-8</c:v>
                </c:pt>
                <c:pt idx="188">
                  <c:v>3.20143E-8</c:v>
                </c:pt>
                <c:pt idx="189">
                  <c:v>3.46915E-8</c:v>
                </c:pt>
                <c:pt idx="190">
                  <c:v>3.37041E-8</c:v>
                </c:pt>
                <c:pt idx="191">
                  <c:v>3.5838E-8</c:v>
                </c:pt>
                <c:pt idx="192">
                  <c:v>3.70553E-8</c:v>
                </c:pt>
                <c:pt idx="193">
                  <c:v>3.91731E-8</c:v>
                </c:pt>
                <c:pt idx="194">
                  <c:v>3.83927E-8</c:v>
                </c:pt>
                <c:pt idx="195">
                  <c:v>3.7742E-8</c:v>
                </c:pt>
                <c:pt idx="196">
                  <c:v>3.72208E-8</c:v>
                </c:pt>
                <c:pt idx="197">
                  <c:v>3.46863E-8</c:v>
                </c:pt>
                <c:pt idx="198">
                  <c:v>3.1797E-8</c:v>
                </c:pt>
                <c:pt idx="199">
                  <c:v>2.89116E-8</c:v>
                </c:pt>
                <c:pt idx="200">
                  <c:v>2.65723E-8</c:v>
                </c:pt>
                <c:pt idx="201">
                  <c:v>2.52881E-8</c:v>
                </c:pt>
                <c:pt idx="202">
                  <c:v>2.16537E-8</c:v>
                </c:pt>
                <c:pt idx="203">
                  <c:v>1.92675E-8</c:v>
                </c:pt>
                <c:pt idx="204">
                  <c:v>1.82907E-8</c:v>
                </c:pt>
                <c:pt idx="205">
                  <c:v>1.67914E-8</c:v>
                </c:pt>
                <c:pt idx="206">
                  <c:v>1.65689E-8</c:v>
                </c:pt>
                <c:pt idx="207">
                  <c:v>1.6249E-8</c:v>
                </c:pt>
                <c:pt idx="208">
                  <c:v>1.69672E-8</c:v>
                </c:pt>
                <c:pt idx="209">
                  <c:v>1.75321E-8</c:v>
                </c:pt>
                <c:pt idx="210">
                  <c:v>1.61037E-8</c:v>
                </c:pt>
                <c:pt idx="211">
                  <c:v>1.63173E-8</c:v>
                </c:pt>
                <c:pt idx="212">
                  <c:v>1.64042E-8</c:v>
                </c:pt>
                <c:pt idx="213">
                  <c:v>1.82172E-8</c:v>
                </c:pt>
                <c:pt idx="214">
                  <c:v>2.09905E-8</c:v>
                </c:pt>
                <c:pt idx="215">
                  <c:v>2.36975E-8</c:v>
                </c:pt>
                <c:pt idx="216">
                  <c:v>2.71301E-8</c:v>
                </c:pt>
                <c:pt idx="217">
                  <c:v>2.80328E-8</c:v>
                </c:pt>
                <c:pt idx="218">
                  <c:v>3.15875E-8</c:v>
                </c:pt>
                <c:pt idx="219">
                  <c:v>3.58874E-8</c:v>
                </c:pt>
                <c:pt idx="220">
                  <c:v>4.04416E-8</c:v>
                </c:pt>
                <c:pt idx="221">
                  <c:v>4.05329E-8</c:v>
                </c:pt>
                <c:pt idx="222">
                  <c:v>4.07545E-8</c:v>
                </c:pt>
                <c:pt idx="223">
                  <c:v>3.81001E-8</c:v>
                </c:pt>
                <c:pt idx="224">
                  <c:v>3.69275E-8</c:v>
                </c:pt>
                <c:pt idx="225">
                  <c:v>3.62298E-8</c:v>
                </c:pt>
                <c:pt idx="226">
                  <c:v>3.36445E-8</c:v>
                </c:pt>
                <c:pt idx="227">
                  <c:v>3.19107E-8</c:v>
                </c:pt>
                <c:pt idx="228">
                  <c:v>2.98489E-8</c:v>
                </c:pt>
                <c:pt idx="229">
                  <c:v>2.80104E-8</c:v>
                </c:pt>
                <c:pt idx="230">
                  <c:v>2.51279E-8</c:v>
                </c:pt>
                <c:pt idx="231">
                  <c:v>2.16472E-8</c:v>
                </c:pt>
                <c:pt idx="232">
                  <c:v>1.96351E-8</c:v>
                </c:pt>
                <c:pt idx="233">
                  <c:v>1.67919E-8</c:v>
                </c:pt>
                <c:pt idx="234">
                  <c:v>1.5056E-8</c:v>
                </c:pt>
                <c:pt idx="235">
                  <c:v>1.32703E-8</c:v>
                </c:pt>
                <c:pt idx="236">
                  <c:v>1.07787E-8</c:v>
                </c:pt>
                <c:pt idx="237">
                  <c:v>1.07459E-8</c:v>
                </c:pt>
                <c:pt idx="238">
                  <c:v>1.00845E-8</c:v>
                </c:pt>
                <c:pt idx="239">
                  <c:v>1.10101E-8</c:v>
                </c:pt>
                <c:pt idx="240">
                  <c:v>1.39051E-8</c:v>
                </c:pt>
                <c:pt idx="241">
                  <c:v>1.64907E-8</c:v>
                </c:pt>
                <c:pt idx="242">
                  <c:v>1.89641E-8</c:v>
                </c:pt>
                <c:pt idx="243">
                  <c:v>2.14769E-8</c:v>
                </c:pt>
                <c:pt idx="244">
                  <c:v>2.6903E-8</c:v>
                </c:pt>
                <c:pt idx="245">
                  <c:v>3.26732E-8</c:v>
                </c:pt>
                <c:pt idx="246">
                  <c:v>3.58612E-8</c:v>
                </c:pt>
                <c:pt idx="247">
                  <c:v>3.89094E-8</c:v>
                </c:pt>
                <c:pt idx="248">
                  <c:v>4.17114E-8</c:v>
                </c:pt>
                <c:pt idx="249">
                  <c:v>4.29098E-8</c:v>
                </c:pt>
                <c:pt idx="250">
                  <c:v>4.3751E-8</c:v>
                </c:pt>
                <c:pt idx="251">
                  <c:v>4.25864E-8</c:v>
                </c:pt>
                <c:pt idx="252">
                  <c:v>4.22951E-8</c:v>
                </c:pt>
                <c:pt idx="253">
                  <c:v>4.01396E-8</c:v>
                </c:pt>
                <c:pt idx="254">
                  <c:v>3.64088E-8</c:v>
                </c:pt>
                <c:pt idx="255">
                  <c:v>3.27586E-8</c:v>
                </c:pt>
                <c:pt idx="256">
                  <c:v>3.06887E-8</c:v>
                </c:pt>
                <c:pt idx="257">
                  <c:v>2.80564E-8</c:v>
                </c:pt>
                <c:pt idx="258">
                  <c:v>2.54188E-8</c:v>
                </c:pt>
                <c:pt idx="259">
                  <c:v>2.20032E-8</c:v>
                </c:pt>
                <c:pt idx="260">
                  <c:v>1.86468E-8</c:v>
                </c:pt>
                <c:pt idx="261">
                  <c:v>1.58206E-8</c:v>
                </c:pt>
                <c:pt idx="262">
                  <c:v>1.52679E-8</c:v>
                </c:pt>
                <c:pt idx="263">
                  <c:v>1.41731E-8</c:v>
                </c:pt>
                <c:pt idx="264">
                  <c:v>1.29165E-8</c:v>
                </c:pt>
                <c:pt idx="265">
                  <c:v>1.32689E-8</c:v>
                </c:pt>
                <c:pt idx="266">
                  <c:v>1.4245E-8</c:v>
                </c:pt>
                <c:pt idx="267">
                  <c:v>1.48205E-8</c:v>
                </c:pt>
                <c:pt idx="268">
                  <c:v>1.76451E-8</c:v>
                </c:pt>
                <c:pt idx="269">
                  <c:v>2.04793E-8</c:v>
                </c:pt>
                <c:pt idx="270">
                  <c:v>2.30323E-8</c:v>
                </c:pt>
                <c:pt idx="271">
                  <c:v>2.46633E-8</c:v>
                </c:pt>
                <c:pt idx="272">
                  <c:v>2.67879E-8</c:v>
                </c:pt>
                <c:pt idx="273">
                  <c:v>3.04934E-8</c:v>
                </c:pt>
                <c:pt idx="274">
                  <c:v>3.48812E-8</c:v>
                </c:pt>
                <c:pt idx="275">
                  <c:v>3.7667E-8</c:v>
                </c:pt>
                <c:pt idx="276">
                  <c:v>4.00355E-8</c:v>
                </c:pt>
                <c:pt idx="277">
                  <c:v>4.05081E-8</c:v>
                </c:pt>
                <c:pt idx="278">
                  <c:v>4.13165E-8</c:v>
                </c:pt>
                <c:pt idx="279">
                  <c:v>4.23659E-8</c:v>
                </c:pt>
                <c:pt idx="280">
                  <c:v>4.35698E-8</c:v>
                </c:pt>
                <c:pt idx="281">
                  <c:v>4.2075E-8</c:v>
                </c:pt>
                <c:pt idx="282">
                  <c:v>3.84926E-8</c:v>
                </c:pt>
                <c:pt idx="283">
                  <c:v>3.40534E-8</c:v>
                </c:pt>
                <c:pt idx="284">
                  <c:v>3.066E-8</c:v>
                </c:pt>
                <c:pt idx="285">
                  <c:v>2.642E-8</c:v>
                </c:pt>
                <c:pt idx="286">
                  <c:v>2.38146E-8</c:v>
                </c:pt>
                <c:pt idx="287">
                  <c:v>1.93592E-8</c:v>
                </c:pt>
                <c:pt idx="288">
                  <c:v>1.75311E-8</c:v>
                </c:pt>
                <c:pt idx="289">
                  <c:v>1.64567E-8</c:v>
                </c:pt>
                <c:pt idx="290">
                  <c:v>1.48573E-8</c:v>
                </c:pt>
                <c:pt idx="291">
                  <c:v>1.26907E-8</c:v>
                </c:pt>
                <c:pt idx="292">
                  <c:v>1.15053E-8</c:v>
                </c:pt>
                <c:pt idx="293">
                  <c:v>1.07297E-8</c:v>
                </c:pt>
                <c:pt idx="294">
                  <c:v>1.23048E-8</c:v>
                </c:pt>
                <c:pt idx="295">
                  <c:v>1.30803E-8</c:v>
                </c:pt>
                <c:pt idx="296">
                  <c:v>1.50375E-8</c:v>
                </c:pt>
                <c:pt idx="297">
                  <c:v>1.69555E-8</c:v>
                </c:pt>
                <c:pt idx="298">
                  <c:v>1.84597E-8</c:v>
                </c:pt>
                <c:pt idx="299">
                  <c:v>2.27169E-8</c:v>
                </c:pt>
                <c:pt idx="300">
                  <c:v>2.62684E-8</c:v>
                </c:pt>
                <c:pt idx="301">
                  <c:v>2.92969E-8</c:v>
                </c:pt>
                <c:pt idx="302">
                  <c:v>3.30588E-8</c:v>
                </c:pt>
                <c:pt idx="303">
                  <c:v>3.74909E-8</c:v>
                </c:pt>
                <c:pt idx="304">
                  <c:v>4.05313E-8</c:v>
                </c:pt>
                <c:pt idx="305">
                  <c:v>4.22923E-8</c:v>
                </c:pt>
                <c:pt idx="306">
                  <c:v>4.45899E-8</c:v>
                </c:pt>
                <c:pt idx="307">
                  <c:v>4.49525E-8</c:v>
                </c:pt>
                <c:pt idx="308">
                  <c:v>4.57672E-8</c:v>
                </c:pt>
                <c:pt idx="309">
                  <c:v>4.29526E-8</c:v>
                </c:pt>
                <c:pt idx="310">
                  <c:v>4.14346E-8</c:v>
                </c:pt>
                <c:pt idx="311">
                  <c:v>3.81838E-8</c:v>
                </c:pt>
                <c:pt idx="312">
                  <c:v>3.43948E-8</c:v>
                </c:pt>
                <c:pt idx="313">
                  <c:v>3.17578E-8</c:v>
                </c:pt>
                <c:pt idx="314">
                  <c:v>2.66754E-8</c:v>
                </c:pt>
                <c:pt idx="315">
                  <c:v>2.2697E-8</c:v>
                </c:pt>
                <c:pt idx="316">
                  <c:v>2.2155E-8</c:v>
                </c:pt>
                <c:pt idx="317">
                  <c:v>2.0192E-8</c:v>
                </c:pt>
                <c:pt idx="318">
                  <c:v>1.79615E-8</c:v>
                </c:pt>
                <c:pt idx="319">
                  <c:v>1.5871E-8</c:v>
                </c:pt>
                <c:pt idx="320">
                  <c:v>1.42301E-8</c:v>
                </c:pt>
                <c:pt idx="321">
                  <c:v>1.24883E-8</c:v>
                </c:pt>
                <c:pt idx="322">
                  <c:v>1.30159E-8</c:v>
                </c:pt>
                <c:pt idx="323">
                  <c:v>1.3174E-8</c:v>
                </c:pt>
                <c:pt idx="324">
                  <c:v>1.42204E-8</c:v>
                </c:pt>
                <c:pt idx="325">
                  <c:v>1.64722E-8</c:v>
                </c:pt>
                <c:pt idx="326">
                  <c:v>1.80134E-8</c:v>
                </c:pt>
                <c:pt idx="327">
                  <c:v>1.99852E-8</c:v>
                </c:pt>
                <c:pt idx="328">
                  <c:v>2.4948E-8</c:v>
                </c:pt>
                <c:pt idx="329">
                  <c:v>2.91465E-8</c:v>
                </c:pt>
                <c:pt idx="330">
                  <c:v>3.00142E-8</c:v>
                </c:pt>
                <c:pt idx="331">
                  <c:v>3.26036E-8</c:v>
                </c:pt>
                <c:pt idx="332">
                  <c:v>3.50377E-8</c:v>
                </c:pt>
                <c:pt idx="333">
                  <c:v>3.67563E-8</c:v>
                </c:pt>
                <c:pt idx="334">
                  <c:v>3.94396E-8</c:v>
                </c:pt>
                <c:pt idx="335">
                  <c:v>4.12775E-8</c:v>
                </c:pt>
                <c:pt idx="336">
                  <c:v>4.14024E-8</c:v>
                </c:pt>
                <c:pt idx="337">
                  <c:v>4.05468E-8</c:v>
                </c:pt>
                <c:pt idx="338">
                  <c:v>3.90965E-8</c:v>
                </c:pt>
                <c:pt idx="339">
                  <c:v>3.76293E-8</c:v>
                </c:pt>
                <c:pt idx="340">
                  <c:v>3.63078E-8</c:v>
                </c:pt>
                <c:pt idx="341">
                  <c:v>3.3298E-8</c:v>
                </c:pt>
                <c:pt idx="342">
                  <c:v>3.1607E-8</c:v>
                </c:pt>
                <c:pt idx="343">
                  <c:v>2.83913E-8</c:v>
                </c:pt>
                <c:pt idx="344">
                  <c:v>2.53276E-8</c:v>
                </c:pt>
                <c:pt idx="345">
                  <c:v>2.25539E-8</c:v>
                </c:pt>
                <c:pt idx="346">
                  <c:v>2.13648E-8</c:v>
                </c:pt>
                <c:pt idx="347">
                  <c:v>1.95069E-8</c:v>
                </c:pt>
                <c:pt idx="348">
                  <c:v>1.75307E-8</c:v>
                </c:pt>
                <c:pt idx="349">
                  <c:v>1.62874E-8</c:v>
                </c:pt>
                <c:pt idx="350">
                  <c:v>1.44682E-8</c:v>
                </c:pt>
                <c:pt idx="351">
                  <c:v>1.47492E-8</c:v>
                </c:pt>
                <c:pt idx="352">
                  <c:v>1.57632E-8</c:v>
                </c:pt>
                <c:pt idx="353">
                  <c:v>1.70812E-8</c:v>
                </c:pt>
                <c:pt idx="354">
                  <c:v>1.96814E-8</c:v>
                </c:pt>
                <c:pt idx="355">
                  <c:v>2.07141E-8</c:v>
                </c:pt>
                <c:pt idx="356">
                  <c:v>2.34114E-8</c:v>
                </c:pt>
                <c:pt idx="357">
                  <c:v>2.57649E-8</c:v>
                </c:pt>
                <c:pt idx="358">
                  <c:v>2.75358E-8</c:v>
                </c:pt>
                <c:pt idx="359">
                  <c:v>2.96414E-8</c:v>
                </c:pt>
                <c:pt idx="360">
                  <c:v>3.39674E-8</c:v>
                </c:pt>
                <c:pt idx="361">
                  <c:v>3.8117E-8</c:v>
                </c:pt>
                <c:pt idx="362">
                  <c:v>3.98988E-8</c:v>
                </c:pt>
                <c:pt idx="363">
                  <c:v>4.10593E-8</c:v>
                </c:pt>
                <c:pt idx="364">
                  <c:v>4.00762E-8</c:v>
                </c:pt>
                <c:pt idx="365">
                  <c:v>3.94958E-8</c:v>
                </c:pt>
                <c:pt idx="366">
                  <c:v>3.80753E-8</c:v>
                </c:pt>
                <c:pt idx="367">
                  <c:v>3.58568E-8</c:v>
                </c:pt>
                <c:pt idx="368">
                  <c:v>3.3913E-8</c:v>
                </c:pt>
                <c:pt idx="369">
                  <c:v>3.08221E-8</c:v>
                </c:pt>
                <c:pt idx="370">
                  <c:v>2.76499E-8</c:v>
                </c:pt>
                <c:pt idx="371">
                  <c:v>2.32701E-8</c:v>
                </c:pt>
                <c:pt idx="372">
                  <c:v>2.25849E-8</c:v>
                </c:pt>
                <c:pt idx="373">
                  <c:v>2.17487E-8</c:v>
                </c:pt>
                <c:pt idx="374">
                  <c:v>1.99712E-8</c:v>
                </c:pt>
                <c:pt idx="375">
                  <c:v>1.81451E-8</c:v>
                </c:pt>
                <c:pt idx="376">
                  <c:v>1.70264E-8</c:v>
                </c:pt>
                <c:pt idx="377">
                  <c:v>1.56366E-8</c:v>
                </c:pt>
                <c:pt idx="378">
                  <c:v>1.45312E-8</c:v>
                </c:pt>
                <c:pt idx="379">
                  <c:v>1.46178E-8</c:v>
                </c:pt>
                <c:pt idx="380">
                  <c:v>1.43099E-8</c:v>
                </c:pt>
                <c:pt idx="381">
                  <c:v>1.48135E-8</c:v>
                </c:pt>
                <c:pt idx="382">
                  <c:v>1.63961E-8</c:v>
                </c:pt>
                <c:pt idx="383">
                  <c:v>1.80012E-8</c:v>
                </c:pt>
                <c:pt idx="384">
                  <c:v>2.09519E-8</c:v>
                </c:pt>
                <c:pt idx="385">
                  <c:v>2.47177E-8</c:v>
                </c:pt>
                <c:pt idx="386">
                  <c:v>2.82732E-8</c:v>
                </c:pt>
                <c:pt idx="387">
                  <c:v>2.9033E-8</c:v>
                </c:pt>
                <c:pt idx="388">
                  <c:v>3.15917E-8</c:v>
                </c:pt>
                <c:pt idx="389">
                  <c:v>3.35623E-8</c:v>
                </c:pt>
                <c:pt idx="390">
                  <c:v>3.48951E-8</c:v>
                </c:pt>
                <c:pt idx="391">
                  <c:v>3.69289E-8</c:v>
                </c:pt>
                <c:pt idx="392">
                  <c:v>3.77285E-8</c:v>
                </c:pt>
                <c:pt idx="393">
                  <c:v>4.01134E-8</c:v>
                </c:pt>
                <c:pt idx="394">
                  <c:v>3.91066E-8</c:v>
                </c:pt>
                <c:pt idx="395">
                  <c:v>3.96125E-8</c:v>
                </c:pt>
                <c:pt idx="396">
                  <c:v>3.79103E-8</c:v>
                </c:pt>
                <c:pt idx="397">
                  <c:v>3.65848E-8</c:v>
                </c:pt>
                <c:pt idx="398">
                  <c:v>3.53746E-8</c:v>
                </c:pt>
                <c:pt idx="399">
                  <c:v>3.25205E-8</c:v>
                </c:pt>
                <c:pt idx="400">
                  <c:v>2.97334E-8</c:v>
                </c:pt>
                <c:pt idx="401">
                  <c:v>2.53694E-8</c:v>
                </c:pt>
                <c:pt idx="402">
                  <c:v>2.21083E-8</c:v>
                </c:pt>
                <c:pt idx="403">
                  <c:v>1.9028E-8</c:v>
                </c:pt>
                <c:pt idx="404">
                  <c:v>1.68387E-8</c:v>
                </c:pt>
                <c:pt idx="405">
                  <c:v>1.59453E-8</c:v>
                </c:pt>
                <c:pt idx="406">
                  <c:v>1.65889E-8</c:v>
                </c:pt>
                <c:pt idx="407">
                  <c:v>1.5761E-8</c:v>
                </c:pt>
                <c:pt idx="408">
                  <c:v>1.57571E-8</c:v>
                </c:pt>
                <c:pt idx="409">
                  <c:v>1.65761E-8</c:v>
                </c:pt>
                <c:pt idx="410">
                  <c:v>1.71942E-8</c:v>
                </c:pt>
                <c:pt idx="411">
                  <c:v>1.76063E-8</c:v>
                </c:pt>
                <c:pt idx="412">
                  <c:v>1.77668E-8</c:v>
                </c:pt>
                <c:pt idx="413">
                  <c:v>1.98977E-8</c:v>
                </c:pt>
                <c:pt idx="414">
                  <c:v>2.19765E-8</c:v>
                </c:pt>
                <c:pt idx="415">
                  <c:v>2.60467E-8</c:v>
                </c:pt>
                <c:pt idx="416">
                  <c:v>2.77494E-8</c:v>
                </c:pt>
                <c:pt idx="417">
                  <c:v>3.07628E-8</c:v>
                </c:pt>
                <c:pt idx="418">
                  <c:v>3.29896E-8</c:v>
                </c:pt>
                <c:pt idx="419">
                  <c:v>3.48556E-8</c:v>
                </c:pt>
                <c:pt idx="420">
                  <c:v>3.71644E-8</c:v>
                </c:pt>
                <c:pt idx="421">
                  <c:v>3.65434E-8</c:v>
                </c:pt>
                <c:pt idx="422">
                  <c:v>3.63972E-8</c:v>
                </c:pt>
                <c:pt idx="423">
                  <c:v>3.42581E-8</c:v>
                </c:pt>
                <c:pt idx="424">
                  <c:v>3.23716E-8</c:v>
                </c:pt>
                <c:pt idx="425">
                  <c:v>2.90837E-8</c:v>
                </c:pt>
                <c:pt idx="426">
                  <c:v>2.80814E-8</c:v>
                </c:pt>
                <c:pt idx="427">
                  <c:v>2.60774E-8</c:v>
                </c:pt>
                <c:pt idx="428">
                  <c:v>2.5803E-8</c:v>
                </c:pt>
                <c:pt idx="429">
                  <c:v>2.39193E-8</c:v>
                </c:pt>
                <c:pt idx="430">
                  <c:v>2.30165E-8</c:v>
                </c:pt>
                <c:pt idx="431">
                  <c:v>2.06831E-8</c:v>
                </c:pt>
                <c:pt idx="432">
                  <c:v>1.73937E-8</c:v>
                </c:pt>
                <c:pt idx="433">
                  <c:v>1.50237E-8</c:v>
                </c:pt>
                <c:pt idx="434">
                  <c:v>1.35988E-8</c:v>
                </c:pt>
                <c:pt idx="435">
                  <c:v>1.29701E-8</c:v>
                </c:pt>
                <c:pt idx="436">
                  <c:v>1.25052E-8</c:v>
                </c:pt>
                <c:pt idx="437">
                  <c:v>1.2755E-8</c:v>
                </c:pt>
                <c:pt idx="438">
                  <c:v>1.299E-8</c:v>
                </c:pt>
                <c:pt idx="439">
                  <c:v>1.55736E-8</c:v>
                </c:pt>
                <c:pt idx="440">
                  <c:v>1.76627E-8</c:v>
                </c:pt>
                <c:pt idx="441">
                  <c:v>1.98018E-8</c:v>
                </c:pt>
                <c:pt idx="442">
                  <c:v>2.20742E-8</c:v>
                </c:pt>
                <c:pt idx="443">
                  <c:v>2.25647E-8</c:v>
                </c:pt>
                <c:pt idx="444">
                  <c:v>2.6244E-8</c:v>
                </c:pt>
                <c:pt idx="445">
                  <c:v>2.9008E-8</c:v>
                </c:pt>
                <c:pt idx="446">
                  <c:v>3.25017E-8</c:v>
                </c:pt>
                <c:pt idx="447">
                  <c:v>3.49462E-8</c:v>
                </c:pt>
                <c:pt idx="448">
                  <c:v>3.82173E-8</c:v>
                </c:pt>
                <c:pt idx="449">
                  <c:v>4.05756E-8</c:v>
                </c:pt>
                <c:pt idx="450">
                  <c:v>3.99346E-8</c:v>
                </c:pt>
                <c:pt idx="451">
                  <c:v>3.99358E-8</c:v>
                </c:pt>
                <c:pt idx="452">
                  <c:v>3.80901E-8</c:v>
                </c:pt>
                <c:pt idx="453">
                  <c:v>3.95235E-8</c:v>
                </c:pt>
                <c:pt idx="454">
                  <c:v>3.63567E-8</c:v>
                </c:pt>
                <c:pt idx="455">
                  <c:v>3.17625E-8</c:v>
                </c:pt>
                <c:pt idx="456">
                  <c:v>2.895E-8</c:v>
                </c:pt>
                <c:pt idx="457">
                  <c:v>2.62187E-8</c:v>
                </c:pt>
                <c:pt idx="458">
                  <c:v>2.36602E-8</c:v>
                </c:pt>
                <c:pt idx="459">
                  <c:v>2.22051E-8</c:v>
                </c:pt>
                <c:pt idx="460">
                  <c:v>1.95408E-8</c:v>
                </c:pt>
                <c:pt idx="461">
                  <c:v>1.6927E-8</c:v>
                </c:pt>
                <c:pt idx="462">
                  <c:v>1.44538E-8</c:v>
                </c:pt>
                <c:pt idx="463">
                  <c:v>1.32358E-8</c:v>
                </c:pt>
                <c:pt idx="464">
                  <c:v>1.23371E-8</c:v>
                </c:pt>
                <c:pt idx="465">
                  <c:v>1.23495E-8</c:v>
                </c:pt>
                <c:pt idx="466">
                  <c:v>1.34945E-8</c:v>
                </c:pt>
                <c:pt idx="467">
                  <c:v>1.50765E-8</c:v>
                </c:pt>
                <c:pt idx="468">
                  <c:v>1.68266E-8</c:v>
                </c:pt>
                <c:pt idx="469">
                  <c:v>1.86512E-8</c:v>
                </c:pt>
                <c:pt idx="470">
                  <c:v>2.1442E-8</c:v>
                </c:pt>
                <c:pt idx="471">
                  <c:v>2.28696E-8</c:v>
                </c:pt>
                <c:pt idx="472">
                  <c:v>2.45474E-8</c:v>
                </c:pt>
                <c:pt idx="473">
                  <c:v>2.68023E-8</c:v>
                </c:pt>
                <c:pt idx="474">
                  <c:v>3.07328E-8</c:v>
                </c:pt>
                <c:pt idx="475">
                  <c:v>3.28079E-8</c:v>
                </c:pt>
                <c:pt idx="476">
                  <c:v>3.49118E-8</c:v>
                </c:pt>
                <c:pt idx="477">
                  <c:v>3.48954E-8</c:v>
                </c:pt>
                <c:pt idx="478">
                  <c:v>3.52171E-8</c:v>
                </c:pt>
                <c:pt idx="479">
                  <c:v>3.72532E-8</c:v>
                </c:pt>
                <c:pt idx="480">
                  <c:v>3.85071E-8</c:v>
                </c:pt>
                <c:pt idx="481">
                  <c:v>3.7826E-8</c:v>
                </c:pt>
                <c:pt idx="482">
                  <c:v>3.52208E-8</c:v>
                </c:pt>
                <c:pt idx="483">
                  <c:v>3.49129E-8</c:v>
                </c:pt>
                <c:pt idx="484">
                  <c:v>3.33214E-8</c:v>
                </c:pt>
                <c:pt idx="485">
                  <c:v>3.18197E-8</c:v>
                </c:pt>
                <c:pt idx="486">
                  <c:v>2.85491E-8</c:v>
                </c:pt>
                <c:pt idx="487">
                  <c:v>2.51921E-8</c:v>
                </c:pt>
                <c:pt idx="488">
                  <c:v>2.2701E-8</c:v>
                </c:pt>
                <c:pt idx="489">
                  <c:v>2.04815E-8</c:v>
                </c:pt>
                <c:pt idx="490">
                  <c:v>1.72415E-8</c:v>
                </c:pt>
                <c:pt idx="491">
                  <c:v>1.44183E-8</c:v>
                </c:pt>
                <c:pt idx="492">
                  <c:v>1.40003E-8</c:v>
                </c:pt>
                <c:pt idx="493">
                  <c:v>1.43461E-8</c:v>
                </c:pt>
                <c:pt idx="494">
                  <c:v>1.35292E-8</c:v>
                </c:pt>
                <c:pt idx="495">
                  <c:v>1.52247E-8</c:v>
                </c:pt>
                <c:pt idx="496">
                  <c:v>1.70976E-8</c:v>
                </c:pt>
                <c:pt idx="497">
                  <c:v>1.6216E-8</c:v>
                </c:pt>
                <c:pt idx="498">
                  <c:v>1.67423E-8</c:v>
                </c:pt>
                <c:pt idx="499">
                  <c:v>1.89704E-8</c:v>
                </c:pt>
                <c:pt idx="500">
                  <c:v>1.97843E-8</c:v>
                </c:pt>
                <c:pt idx="501">
                  <c:v>2.14828E-8</c:v>
                </c:pt>
                <c:pt idx="502">
                  <c:v>2.35679E-8</c:v>
                </c:pt>
                <c:pt idx="503">
                  <c:v>2.5397E-8</c:v>
                </c:pt>
                <c:pt idx="504">
                  <c:v>2.64544E-8</c:v>
                </c:pt>
                <c:pt idx="505">
                  <c:v>2.84344E-8</c:v>
                </c:pt>
                <c:pt idx="506">
                  <c:v>3.1079E-8</c:v>
                </c:pt>
                <c:pt idx="507">
                  <c:v>3.38488E-8</c:v>
                </c:pt>
                <c:pt idx="508">
                  <c:v>3.3063E-8</c:v>
                </c:pt>
                <c:pt idx="509">
                  <c:v>3.61919E-8</c:v>
                </c:pt>
                <c:pt idx="510">
                  <c:v>3.66944E-8</c:v>
                </c:pt>
                <c:pt idx="511">
                  <c:v>3.68913E-8</c:v>
                </c:pt>
                <c:pt idx="512">
                  <c:v>3.56609E-8</c:v>
                </c:pt>
                <c:pt idx="513">
                  <c:v>2.9715E-8</c:v>
                </c:pt>
                <c:pt idx="514">
                  <c:v>2.62752E-8</c:v>
                </c:pt>
                <c:pt idx="515">
                  <c:v>2.3121E-8</c:v>
                </c:pt>
                <c:pt idx="516">
                  <c:v>1.91479E-8</c:v>
                </c:pt>
                <c:pt idx="517">
                  <c:v>1.53782E-8</c:v>
                </c:pt>
                <c:pt idx="518">
                  <c:v>1.35057E-8</c:v>
                </c:pt>
                <c:pt idx="519">
                  <c:v>1.25384E-8</c:v>
                </c:pt>
                <c:pt idx="520">
                  <c:v>1.19128E-8</c:v>
                </c:pt>
                <c:pt idx="521">
                  <c:v>1.31967E-8</c:v>
                </c:pt>
                <c:pt idx="522">
                  <c:v>1.47719E-8</c:v>
                </c:pt>
                <c:pt idx="523">
                  <c:v>1.36138E-8</c:v>
                </c:pt>
                <c:pt idx="524">
                  <c:v>1.35085E-8</c:v>
                </c:pt>
                <c:pt idx="525">
                  <c:v>1.40222E-8</c:v>
                </c:pt>
                <c:pt idx="526">
                  <c:v>1.58483E-8</c:v>
                </c:pt>
                <c:pt idx="527">
                  <c:v>1.54277E-8</c:v>
                </c:pt>
                <c:pt idx="528">
                  <c:v>1.4686E-8</c:v>
                </c:pt>
                <c:pt idx="529">
                  <c:v>1.63155E-8</c:v>
                </c:pt>
                <c:pt idx="530">
                  <c:v>2.02003E-8</c:v>
                </c:pt>
                <c:pt idx="531">
                  <c:v>2.345E-8</c:v>
                </c:pt>
                <c:pt idx="532">
                  <c:v>2.63564E-8</c:v>
                </c:pt>
                <c:pt idx="533">
                  <c:v>3.02056E-8</c:v>
                </c:pt>
                <c:pt idx="534">
                  <c:v>3.20488E-8</c:v>
                </c:pt>
                <c:pt idx="535">
                  <c:v>3.28754E-8</c:v>
                </c:pt>
                <c:pt idx="536">
                  <c:v>3.65735E-8</c:v>
                </c:pt>
                <c:pt idx="537">
                  <c:v>3.77542E-8</c:v>
                </c:pt>
                <c:pt idx="538">
                  <c:v>3.79753E-8</c:v>
                </c:pt>
                <c:pt idx="539">
                  <c:v>3.66443E-8</c:v>
                </c:pt>
                <c:pt idx="540">
                  <c:v>3.4395E-8</c:v>
                </c:pt>
                <c:pt idx="541">
                  <c:v>3.11122E-8</c:v>
                </c:pt>
                <c:pt idx="542">
                  <c:v>2.96411E-8</c:v>
                </c:pt>
                <c:pt idx="543">
                  <c:v>2.67127E-8</c:v>
                </c:pt>
                <c:pt idx="544">
                  <c:v>2.4282E-8</c:v>
                </c:pt>
                <c:pt idx="545">
                  <c:v>2.25514E-8</c:v>
                </c:pt>
                <c:pt idx="546">
                  <c:v>2.02342E-8</c:v>
                </c:pt>
                <c:pt idx="547">
                  <c:v>1.743E-8</c:v>
                </c:pt>
                <c:pt idx="548">
                  <c:v>1.4919E-8</c:v>
                </c:pt>
                <c:pt idx="549">
                  <c:v>1.40835E-8</c:v>
                </c:pt>
                <c:pt idx="550">
                  <c:v>1.28073E-8</c:v>
                </c:pt>
                <c:pt idx="551">
                  <c:v>1.27572E-8</c:v>
                </c:pt>
                <c:pt idx="552">
                  <c:v>1.48108E-8</c:v>
                </c:pt>
                <c:pt idx="553">
                  <c:v>1.46003E-8</c:v>
                </c:pt>
                <c:pt idx="554">
                  <c:v>1.44393E-8</c:v>
                </c:pt>
                <c:pt idx="555">
                  <c:v>1.60862E-8</c:v>
                </c:pt>
                <c:pt idx="556">
                  <c:v>1.81124E-8</c:v>
                </c:pt>
                <c:pt idx="557">
                  <c:v>2.22052E-8</c:v>
                </c:pt>
                <c:pt idx="558">
                  <c:v>2.5027E-8</c:v>
                </c:pt>
                <c:pt idx="559">
                  <c:v>2.70393E-8</c:v>
                </c:pt>
                <c:pt idx="560">
                  <c:v>2.92118E-8</c:v>
                </c:pt>
                <c:pt idx="561">
                  <c:v>3.15252E-8</c:v>
                </c:pt>
                <c:pt idx="562">
                  <c:v>3.3099E-8</c:v>
                </c:pt>
                <c:pt idx="563">
                  <c:v>3.29089E-8</c:v>
                </c:pt>
                <c:pt idx="564">
                  <c:v>3.1933E-8</c:v>
                </c:pt>
                <c:pt idx="565">
                  <c:v>3.21433E-8</c:v>
                </c:pt>
                <c:pt idx="566">
                  <c:v>3.18613E-8</c:v>
                </c:pt>
                <c:pt idx="567">
                  <c:v>3.14776E-8</c:v>
                </c:pt>
                <c:pt idx="568">
                  <c:v>2.99271E-8</c:v>
                </c:pt>
                <c:pt idx="569">
                  <c:v>2.92212E-8</c:v>
                </c:pt>
                <c:pt idx="570">
                  <c:v>2.67437E-8</c:v>
                </c:pt>
                <c:pt idx="571">
                  <c:v>2.44946E-8</c:v>
                </c:pt>
                <c:pt idx="572">
                  <c:v>2.26677E-8</c:v>
                </c:pt>
                <c:pt idx="573">
                  <c:v>2.07424E-8</c:v>
                </c:pt>
                <c:pt idx="574">
                  <c:v>1.77607E-8</c:v>
                </c:pt>
                <c:pt idx="575">
                  <c:v>1.54278E-8</c:v>
                </c:pt>
                <c:pt idx="576">
                  <c:v>1.35348E-8</c:v>
                </c:pt>
                <c:pt idx="577">
                  <c:v>1.20922E-8</c:v>
                </c:pt>
                <c:pt idx="578">
                  <c:v>1.20637E-8</c:v>
                </c:pt>
                <c:pt idx="579">
                  <c:v>1.27627E-8</c:v>
                </c:pt>
                <c:pt idx="580">
                  <c:v>1.23766E-8</c:v>
                </c:pt>
                <c:pt idx="581">
                  <c:v>1.38172E-8</c:v>
                </c:pt>
                <c:pt idx="582">
                  <c:v>1.46135E-8</c:v>
                </c:pt>
                <c:pt idx="583">
                  <c:v>1.58281E-8</c:v>
                </c:pt>
                <c:pt idx="584">
                  <c:v>1.73533E-8</c:v>
                </c:pt>
                <c:pt idx="585">
                  <c:v>1.87884E-8</c:v>
                </c:pt>
                <c:pt idx="586">
                  <c:v>2.05023E-8</c:v>
                </c:pt>
                <c:pt idx="587">
                  <c:v>2.28207E-8</c:v>
                </c:pt>
                <c:pt idx="588">
                  <c:v>2.62601E-8</c:v>
                </c:pt>
                <c:pt idx="589">
                  <c:v>3.01887E-8</c:v>
                </c:pt>
                <c:pt idx="590">
                  <c:v>3.47097E-8</c:v>
                </c:pt>
                <c:pt idx="591">
                  <c:v>3.75434E-8</c:v>
                </c:pt>
                <c:pt idx="592">
                  <c:v>3.91923E-8</c:v>
                </c:pt>
                <c:pt idx="593">
                  <c:v>4.02726E-8</c:v>
                </c:pt>
                <c:pt idx="594">
                  <c:v>4.25255E-8</c:v>
                </c:pt>
                <c:pt idx="595">
                  <c:v>4.17973E-8</c:v>
                </c:pt>
                <c:pt idx="596">
                  <c:v>3.91615E-8</c:v>
                </c:pt>
                <c:pt idx="597">
                  <c:v>3.69037E-8</c:v>
                </c:pt>
                <c:pt idx="598">
                  <c:v>3.55818E-8</c:v>
                </c:pt>
                <c:pt idx="599">
                  <c:v>3.39165E-8</c:v>
                </c:pt>
                <c:pt idx="600">
                  <c:v>2.97284E-8</c:v>
                </c:pt>
                <c:pt idx="601">
                  <c:v>2.57617E-8</c:v>
                </c:pt>
                <c:pt idx="602">
                  <c:v>2.20565E-8</c:v>
                </c:pt>
                <c:pt idx="603">
                  <c:v>2.04761E-8</c:v>
                </c:pt>
                <c:pt idx="604">
                  <c:v>1.82823E-8</c:v>
                </c:pt>
                <c:pt idx="605">
                  <c:v>1.65603E-8</c:v>
                </c:pt>
                <c:pt idx="606">
                  <c:v>1.45053E-8</c:v>
                </c:pt>
                <c:pt idx="607">
                  <c:v>1.29408E-8</c:v>
                </c:pt>
                <c:pt idx="608">
                  <c:v>1.23954E-8</c:v>
                </c:pt>
                <c:pt idx="609">
                  <c:v>1.28214E-8</c:v>
                </c:pt>
                <c:pt idx="610">
                  <c:v>1.32421E-8</c:v>
                </c:pt>
                <c:pt idx="611">
                  <c:v>1.345E-8</c:v>
                </c:pt>
                <c:pt idx="612">
                  <c:v>1.42301E-8</c:v>
                </c:pt>
                <c:pt idx="613">
                  <c:v>1.69211E-8</c:v>
                </c:pt>
                <c:pt idx="614">
                  <c:v>1.99522E-8</c:v>
                </c:pt>
                <c:pt idx="615">
                  <c:v>2.51238E-8</c:v>
                </c:pt>
                <c:pt idx="616">
                  <c:v>2.92978E-8</c:v>
                </c:pt>
                <c:pt idx="617">
                  <c:v>3.17437E-8</c:v>
                </c:pt>
                <c:pt idx="618">
                  <c:v>3.3985E-8</c:v>
                </c:pt>
                <c:pt idx="619">
                  <c:v>3.65971E-8</c:v>
                </c:pt>
                <c:pt idx="620">
                  <c:v>3.78093E-8</c:v>
                </c:pt>
                <c:pt idx="621">
                  <c:v>4.15361E-8</c:v>
                </c:pt>
                <c:pt idx="622">
                  <c:v>4.27332E-8</c:v>
                </c:pt>
                <c:pt idx="623">
                  <c:v>4.30585E-8</c:v>
                </c:pt>
                <c:pt idx="624">
                  <c:v>4.2991E-8</c:v>
                </c:pt>
                <c:pt idx="625">
                  <c:v>4.09037E-8</c:v>
                </c:pt>
                <c:pt idx="626">
                  <c:v>3.77792E-8</c:v>
                </c:pt>
                <c:pt idx="627">
                  <c:v>3.58583E-8</c:v>
                </c:pt>
                <c:pt idx="628">
                  <c:v>3.22166E-8</c:v>
                </c:pt>
                <c:pt idx="629">
                  <c:v>2.76736E-8</c:v>
                </c:pt>
                <c:pt idx="630">
                  <c:v>2.40935E-8</c:v>
                </c:pt>
                <c:pt idx="631">
                  <c:v>2.11838E-8</c:v>
                </c:pt>
                <c:pt idx="632">
                  <c:v>2.00295E-8</c:v>
                </c:pt>
                <c:pt idx="633">
                  <c:v>1.79917E-8</c:v>
                </c:pt>
                <c:pt idx="634">
                  <c:v>1.62138E-8</c:v>
                </c:pt>
                <c:pt idx="635">
                  <c:v>1.36425E-8</c:v>
                </c:pt>
                <c:pt idx="636">
                  <c:v>1.30228E-8</c:v>
                </c:pt>
                <c:pt idx="637">
                  <c:v>1.42659E-8</c:v>
                </c:pt>
                <c:pt idx="638">
                  <c:v>1.52968E-8</c:v>
                </c:pt>
                <c:pt idx="639">
                  <c:v>1.60638E-8</c:v>
                </c:pt>
                <c:pt idx="640">
                  <c:v>1.77767E-8</c:v>
                </c:pt>
                <c:pt idx="641">
                  <c:v>1.9849E-8</c:v>
                </c:pt>
                <c:pt idx="642">
                  <c:v>1.90664E-8</c:v>
                </c:pt>
                <c:pt idx="643">
                  <c:v>2.21839E-8</c:v>
                </c:pt>
                <c:pt idx="644">
                  <c:v>2.3965E-8</c:v>
                </c:pt>
                <c:pt idx="645">
                  <c:v>2.70743E-8</c:v>
                </c:pt>
                <c:pt idx="646">
                  <c:v>2.9753E-8</c:v>
                </c:pt>
                <c:pt idx="647">
                  <c:v>3.32441E-8</c:v>
                </c:pt>
                <c:pt idx="648">
                  <c:v>3.6068E-8</c:v>
                </c:pt>
                <c:pt idx="649">
                  <c:v>3.5422E-8</c:v>
                </c:pt>
                <c:pt idx="650">
                  <c:v>3.59061E-8</c:v>
                </c:pt>
                <c:pt idx="651">
                  <c:v>3.78974E-8</c:v>
                </c:pt>
                <c:pt idx="652">
                  <c:v>3.83818E-8</c:v>
                </c:pt>
                <c:pt idx="653">
                  <c:v>3.79037E-8</c:v>
                </c:pt>
                <c:pt idx="654">
                  <c:v>3.7066E-8</c:v>
                </c:pt>
                <c:pt idx="655">
                  <c:v>3.62677E-8</c:v>
                </c:pt>
                <c:pt idx="656">
                  <c:v>3.57889E-8</c:v>
                </c:pt>
                <c:pt idx="657">
                  <c:v>3.21237E-8</c:v>
                </c:pt>
                <c:pt idx="658">
                  <c:v>2.95263E-8</c:v>
                </c:pt>
                <c:pt idx="659">
                  <c:v>2.49454E-8</c:v>
                </c:pt>
                <c:pt idx="660">
                  <c:v>2.23212E-8</c:v>
                </c:pt>
                <c:pt idx="661">
                  <c:v>1.90914E-8</c:v>
                </c:pt>
                <c:pt idx="662">
                  <c:v>1.6788E-8</c:v>
                </c:pt>
                <c:pt idx="663">
                  <c:v>1.60007E-8</c:v>
                </c:pt>
                <c:pt idx="664">
                  <c:v>1.52915E-8</c:v>
                </c:pt>
                <c:pt idx="665">
                  <c:v>1.47852E-8</c:v>
                </c:pt>
                <c:pt idx="666">
                  <c:v>1.4926E-8</c:v>
                </c:pt>
                <c:pt idx="667">
                  <c:v>1.36555E-8</c:v>
                </c:pt>
                <c:pt idx="668">
                  <c:v>1.4969E-8</c:v>
                </c:pt>
                <c:pt idx="669">
                  <c:v>1.61561E-8</c:v>
                </c:pt>
                <c:pt idx="670">
                  <c:v>1.80882E-8</c:v>
                </c:pt>
                <c:pt idx="671">
                  <c:v>2.02809E-8</c:v>
                </c:pt>
                <c:pt idx="672">
                  <c:v>2.32231E-8</c:v>
                </c:pt>
                <c:pt idx="673">
                  <c:v>2.61194E-8</c:v>
                </c:pt>
                <c:pt idx="674">
                  <c:v>2.96935E-8</c:v>
                </c:pt>
                <c:pt idx="675">
                  <c:v>3.2126E-8</c:v>
                </c:pt>
                <c:pt idx="676">
                  <c:v>3.37578E-8</c:v>
                </c:pt>
                <c:pt idx="677">
                  <c:v>3.6165E-8</c:v>
                </c:pt>
                <c:pt idx="678">
                  <c:v>3.75286E-8</c:v>
                </c:pt>
                <c:pt idx="679">
                  <c:v>3.99361E-8</c:v>
                </c:pt>
                <c:pt idx="680">
                  <c:v>3.95159E-8</c:v>
                </c:pt>
                <c:pt idx="681">
                  <c:v>3.94472E-8</c:v>
                </c:pt>
                <c:pt idx="682">
                  <c:v>3.87448E-8</c:v>
                </c:pt>
                <c:pt idx="683">
                  <c:v>3.5759E-8</c:v>
                </c:pt>
                <c:pt idx="684">
                  <c:v>3.14842E-8</c:v>
                </c:pt>
                <c:pt idx="685">
                  <c:v>2.76965E-8</c:v>
                </c:pt>
                <c:pt idx="686">
                  <c:v>2.50021E-8</c:v>
                </c:pt>
                <c:pt idx="687">
                  <c:v>2.13061E-8</c:v>
                </c:pt>
                <c:pt idx="688">
                  <c:v>1.85296E-8</c:v>
                </c:pt>
                <c:pt idx="689">
                  <c:v>1.52939E-8</c:v>
                </c:pt>
                <c:pt idx="690">
                  <c:v>1.40353E-8</c:v>
                </c:pt>
                <c:pt idx="691">
                  <c:v>1.39188E-8</c:v>
                </c:pt>
                <c:pt idx="692">
                  <c:v>1.21243E-8</c:v>
                </c:pt>
                <c:pt idx="693">
                  <c:v>1.08338E-8</c:v>
                </c:pt>
                <c:pt idx="694">
                  <c:v>1.13388E-8</c:v>
                </c:pt>
                <c:pt idx="695">
                  <c:v>1.17039E-8</c:v>
                </c:pt>
                <c:pt idx="696">
                  <c:v>1.34753E-8</c:v>
                </c:pt>
                <c:pt idx="697">
                  <c:v>1.61847E-8</c:v>
                </c:pt>
                <c:pt idx="698">
                  <c:v>1.69209E-8</c:v>
                </c:pt>
                <c:pt idx="699">
                  <c:v>1.83604E-8</c:v>
                </c:pt>
                <c:pt idx="700">
                  <c:v>2.09274E-8</c:v>
                </c:pt>
                <c:pt idx="701">
                  <c:v>2.43137E-8</c:v>
                </c:pt>
                <c:pt idx="702">
                  <c:v>2.63608E-8</c:v>
                </c:pt>
                <c:pt idx="703">
                  <c:v>2.78745E-8</c:v>
                </c:pt>
                <c:pt idx="704">
                  <c:v>3.06187E-8</c:v>
                </c:pt>
                <c:pt idx="705">
                  <c:v>3.35191E-8</c:v>
                </c:pt>
                <c:pt idx="706">
                  <c:v>3.69428E-8</c:v>
                </c:pt>
                <c:pt idx="707">
                  <c:v>3.78572E-8</c:v>
                </c:pt>
                <c:pt idx="708">
                  <c:v>3.89262E-8</c:v>
                </c:pt>
                <c:pt idx="709">
                  <c:v>3.91671E-8</c:v>
                </c:pt>
                <c:pt idx="710">
                  <c:v>3.75111E-8</c:v>
                </c:pt>
                <c:pt idx="711">
                  <c:v>3.63466E-8</c:v>
                </c:pt>
                <c:pt idx="712">
                  <c:v>3.37965E-8</c:v>
                </c:pt>
                <c:pt idx="713">
                  <c:v>3.0372E-8</c:v>
                </c:pt>
                <c:pt idx="714">
                  <c:v>2.80733E-8</c:v>
                </c:pt>
                <c:pt idx="715">
                  <c:v>2.6163E-8</c:v>
                </c:pt>
                <c:pt idx="716">
                  <c:v>2.58206E-8</c:v>
                </c:pt>
                <c:pt idx="717">
                  <c:v>2.41926E-8</c:v>
                </c:pt>
                <c:pt idx="718">
                  <c:v>2.29101E-8</c:v>
                </c:pt>
                <c:pt idx="719">
                  <c:v>2.0711E-8</c:v>
                </c:pt>
                <c:pt idx="720">
                  <c:v>1.70544E-8</c:v>
                </c:pt>
                <c:pt idx="721">
                  <c:v>1.57348E-8</c:v>
                </c:pt>
                <c:pt idx="722">
                  <c:v>1.75542E-8</c:v>
                </c:pt>
                <c:pt idx="723">
                  <c:v>1.80749E-8</c:v>
                </c:pt>
                <c:pt idx="724">
                  <c:v>1.69564E-8</c:v>
                </c:pt>
                <c:pt idx="725">
                  <c:v>1.70754E-8</c:v>
                </c:pt>
                <c:pt idx="726">
                  <c:v>1.74735E-8</c:v>
                </c:pt>
                <c:pt idx="727">
                  <c:v>1.80501E-8</c:v>
                </c:pt>
                <c:pt idx="728">
                  <c:v>1.98136E-8</c:v>
                </c:pt>
                <c:pt idx="729">
                  <c:v>2.26382E-8</c:v>
                </c:pt>
                <c:pt idx="730">
                  <c:v>2.47214E-8</c:v>
                </c:pt>
                <c:pt idx="731">
                  <c:v>2.51591E-8</c:v>
                </c:pt>
                <c:pt idx="732">
                  <c:v>2.78671E-8</c:v>
                </c:pt>
                <c:pt idx="733">
                  <c:v>3.07409E-8</c:v>
                </c:pt>
                <c:pt idx="734">
                  <c:v>3.33254E-8</c:v>
                </c:pt>
                <c:pt idx="735">
                  <c:v>3.31909E-8</c:v>
                </c:pt>
                <c:pt idx="736">
                  <c:v>3.37594E-8</c:v>
                </c:pt>
                <c:pt idx="737">
                  <c:v>3.39635E-8</c:v>
                </c:pt>
                <c:pt idx="738">
                  <c:v>3.40072E-8</c:v>
                </c:pt>
                <c:pt idx="739">
                  <c:v>3.33221E-8</c:v>
                </c:pt>
                <c:pt idx="740">
                  <c:v>3.21257E-8</c:v>
                </c:pt>
                <c:pt idx="741">
                  <c:v>3.21325E-8</c:v>
                </c:pt>
                <c:pt idx="742">
                  <c:v>3.07396E-8</c:v>
                </c:pt>
                <c:pt idx="743">
                  <c:v>2.88924E-8</c:v>
                </c:pt>
                <c:pt idx="744">
                  <c:v>2.69203E-8</c:v>
                </c:pt>
                <c:pt idx="745">
                  <c:v>2.50108E-8</c:v>
                </c:pt>
                <c:pt idx="746">
                  <c:v>2.20048E-8</c:v>
                </c:pt>
                <c:pt idx="747">
                  <c:v>2.04948E-8</c:v>
                </c:pt>
                <c:pt idx="748">
                  <c:v>1.75954E-8</c:v>
                </c:pt>
                <c:pt idx="749">
                  <c:v>1.52384E-8</c:v>
                </c:pt>
                <c:pt idx="750">
                  <c:v>1.49198E-8</c:v>
                </c:pt>
                <c:pt idx="751">
                  <c:v>1.48357E-8</c:v>
                </c:pt>
                <c:pt idx="752">
                  <c:v>1.51493E-8</c:v>
                </c:pt>
                <c:pt idx="753">
                  <c:v>1.52568E-8</c:v>
                </c:pt>
                <c:pt idx="754">
                  <c:v>1.45795E-8</c:v>
                </c:pt>
                <c:pt idx="755">
                  <c:v>1.42508E-8</c:v>
                </c:pt>
                <c:pt idx="756">
                  <c:v>1.39233E-8</c:v>
                </c:pt>
                <c:pt idx="757">
                  <c:v>1.43214E-8</c:v>
                </c:pt>
                <c:pt idx="758">
                  <c:v>1.42287E-8</c:v>
                </c:pt>
                <c:pt idx="759">
                  <c:v>1.29962E-8</c:v>
                </c:pt>
              </c:numCache>
            </c:numRef>
          </c:yVal>
          <c:smooth val="1"/>
        </c:ser>
        <c:dLbls>
          <c:showLegendKey val="0"/>
          <c:showVal val="0"/>
          <c:showCatName val="0"/>
          <c:showSerName val="0"/>
          <c:showPercent val="0"/>
          <c:showBubbleSize val="0"/>
        </c:dLbls>
        <c:axId val="-2125142672"/>
        <c:axId val="-2124669680"/>
      </c:scatterChart>
      <c:valAx>
        <c:axId val="-2125142672"/>
        <c:scaling>
          <c:orientation val="minMax"/>
          <c:max val="0.21"/>
          <c:min val="0.0"/>
        </c:scaling>
        <c:delete val="0"/>
        <c:axPos val="b"/>
        <c:title>
          <c:tx>
            <c:rich>
              <a:bodyPr/>
              <a:lstStyle/>
              <a:p>
                <a:pPr>
                  <a:defRPr sz="1400"/>
                </a:pPr>
                <a:r>
                  <a:rPr lang="is-IS" sz="1400" b="0" i="0" baseline="0" dirty="0" smtClean="0">
                    <a:effectLst/>
                  </a:rPr>
                  <a:t>∆T</a:t>
                </a:r>
                <a:r>
                  <a:rPr lang="is-IS" sz="1400" b="1" i="0" baseline="0" dirty="0" smtClean="0">
                    <a:effectLst/>
                  </a:rPr>
                  <a:t> </a:t>
                </a:r>
                <a:r>
                  <a:rPr lang="is-IS" sz="1400" b="0" i="0" baseline="0" dirty="0" smtClean="0">
                    <a:effectLst/>
                  </a:rPr>
                  <a:t>(ns)</a:t>
                </a:r>
                <a:endParaRPr lang="is-IS" sz="1400" dirty="0">
                  <a:effectLst/>
                </a:endParaRPr>
              </a:p>
            </c:rich>
          </c:tx>
          <c:layout/>
          <c:overlay val="0"/>
        </c:title>
        <c:numFmt formatCode="General" sourceLinked="0"/>
        <c:majorTickMark val="out"/>
        <c:minorTickMark val="none"/>
        <c:tickLblPos val="nextTo"/>
        <c:crossAx val="-2124669680"/>
        <c:crosses val="autoZero"/>
        <c:crossBetween val="midCat"/>
      </c:valAx>
      <c:valAx>
        <c:axId val="-2124669680"/>
        <c:scaling>
          <c:orientation val="minMax"/>
        </c:scaling>
        <c:delete val="0"/>
        <c:axPos val="l"/>
        <c:majorGridlines/>
        <c:title>
          <c:tx>
            <c:rich>
              <a:bodyPr rot="-5400000" vert="horz"/>
              <a:lstStyle/>
              <a:p>
                <a:pPr>
                  <a:defRPr sz="1400" b="0"/>
                </a:pPr>
                <a:r>
                  <a:rPr lang="en-US" sz="1400" b="0" dirty="0" smtClean="0"/>
                  <a:t>32S+31p</a:t>
                </a:r>
                <a:r>
                  <a:rPr lang="en-US" sz="1400" b="0" baseline="0" dirty="0" smtClean="0"/>
                  <a:t> </a:t>
                </a:r>
                <a:r>
                  <a:rPr lang="en-US" sz="1400" b="0" dirty="0" smtClean="0"/>
                  <a:t>Population</a:t>
                </a:r>
                <a:r>
                  <a:rPr lang="en-US" sz="1400" b="0" baseline="0" dirty="0" smtClean="0"/>
                  <a:t> (</a:t>
                </a:r>
                <a:r>
                  <a:rPr lang="en-US" sz="1400" b="0" baseline="0" dirty="0" err="1" smtClean="0"/>
                  <a:t>arb</a:t>
                </a:r>
                <a:r>
                  <a:rPr lang="en-US" sz="1400" b="0" baseline="0" dirty="0" smtClean="0"/>
                  <a:t> unit)</a:t>
                </a:r>
                <a:endParaRPr lang="en-US" sz="1400" b="0" dirty="0"/>
              </a:p>
            </c:rich>
          </c:tx>
          <c:layout/>
          <c:overlay val="0"/>
        </c:title>
        <c:numFmt formatCode="0.00E+00" sourceLinked="1"/>
        <c:majorTickMark val="out"/>
        <c:minorTickMark val="none"/>
        <c:tickLblPos val="nextTo"/>
        <c:crossAx val="-2125142672"/>
        <c:crosses val="autoZero"/>
        <c:crossBetween val="midCat"/>
        <c:majorUnit val="1.0E-8"/>
      </c:valAx>
    </c:plotArea>
    <c:plotVisOnly val="1"/>
    <c:dispBlanksAs val="gap"/>
    <c:showDLblsOverMax val="0"/>
  </c:chart>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b="0"/>
            </a:pPr>
            <a:r>
              <a:rPr lang="en-US" b="0" dirty="0" smtClean="0"/>
              <a:t>T=15 ns</a:t>
            </a:r>
            <a:endParaRPr lang="en-US" b="0" dirty="0"/>
          </a:p>
        </c:rich>
      </c:tx>
      <c:layout>
        <c:manualLayout>
          <c:xMode val="edge"/>
          <c:yMode val="edge"/>
          <c:x val="0.487591193829997"/>
          <c:y val="0.0326901728264686"/>
        </c:manualLayout>
      </c:layout>
      <c:overlay val="0"/>
    </c:title>
    <c:autoTitleDeleted val="0"/>
    <c:plotArea>
      <c:layout/>
      <c:scatterChart>
        <c:scatterStyle val="smoothMarker"/>
        <c:varyColors val="0"/>
        <c:ser>
          <c:idx val="0"/>
          <c:order val="0"/>
          <c:tx>
            <c:v>32S population</c:v>
          </c:tx>
          <c:marker>
            <c:symbol val="none"/>
          </c:marker>
          <c:xVal>
            <c:numRef>
              <c:f>Sheet2!$E:$E</c:f>
              <c:numCache>
                <c:formatCode>0.00E+00</c:formatCode>
                <c:ptCount val="65536"/>
                <c:pt idx="0">
                  <c:v>15.000263158</c:v>
                </c:pt>
                <c:pt idx="1">
                  <c:v>15.000526316</c:v>
                </c:pt>
                <c:pt idx="2">
                  <c:v>15.000789474</c:v>
                </c:pt>
                <c:pt idx="3">
                  <c:v>15.00105263</c:v>
                </c:pt>
                <c:pt idx="4">
                  <c:v>15.00131579</c:v>
                </c:pt>
                <c:pt idx="5">
                  <c:v>15.00157895</c:v>
                </c:pt>
                <c:pt idx="6">
                  <c:v>15.00184211</c:v>
                </c:pt>
                <c:pt idx="7">
                  <c:v>15.00210526</c:v>
                </c:pt>
                <c:pt idx="8">
                  <c:v>15.00236842</c:v>
                </c:pt>
                <c:pt idx="9">
                  <c:v>15.00263158</c:v>
                </c:pt>
                <c:pt idx="10">
                  <c:v>15.00289474</c:v>
                </c:pt>
                <c:pt idx="11">
                  <c:v>15.00315789</c:v>
                </c:pt>
                <c:pt idx="12">
                  <c:v>15.00342105</c:v>
                </c:pt>
                <c:pt idx="13">
                  <c:v>15.00368421</c:v>
                </c:pt>
                <c:pt idx="14">
                  <c:v>15.00394737</c:v>
                </c:pt>
                <c:pt idx="15">
                  <c:v>15.00421053</c:v>
                </c:pt>
                <c:pt idx="16">
                  <c:v>15.00447368</c:v>
                </c:pt>
                <c:pt idx="17">
                  <c:v>15.00473684</c:v>
                </c:pt>
                <c:pt idx="18">
                  <c:v>15.005</c:v>
                </c:pt>
                <c:pt idx="19">
                  <c:v>15.00526316</c:v>
                </c:pt>
                <c:pt idx="20">
                  <c:v>15.00552632</c:v>
                </c:pt>
                <c:pt idx="21">
                  <c:v>15.00578947</c:v>
                </c:pt>
                <c:pt idx="22">
                  <c:v>15.00605263</c:v>
                </c:pt>
                <c:pt idx="23">
                  <c:v>15.00631579</c:v>
                </c:pt>
                <c:pt idx="24">
                  <c:v>15.00657895</c:v>
                </c:pt>
                <c:pt idx="25">
                  <c:v>15.00684211</c:v>
                </c:pt>
                <c:pt idx="26">
                  <c:v>15.00710526</c:v>
                </c:pt>
                <c:pt idx="27">
                  <c:v>15.00736842</c:v>
                </c:pt>
                <c:pt idx="28">
                  <c:v>15.00763158</c:v>
                </c:pt>
                <c:pt idx="29">
                  <c:v>15.00789474</c:v>
                </c:pt>
                <c:pt idx="30">
                  <c:v>15.00815789</c:v>
                </c:pt>
                <c:pt idx="31">
                  <c:v>15.00842105</c:v>
                </c:pt>
                <c:pt idx="32">
                  <c:v>15.00868421</c:v>
                </c:pt>
                <c:pt idx="33">
                  <c:v>15.00894737</c:v>
                </c:pt>
                <c:pt idx="34">
                  <c:v>15.00921053</c:v>
                </c:pt>
                <c:pt idx="35">
                  <c:v>15.00947368</c:v>
                </c:pt>
                <c:pt idx="36">
                  <c:v>15.00973684</c:v>
                </c:pt>
                <c:pt idx="37">
                  <c:v>15.01</c:v>
                </c:pt>
                <c:pt idx="38">
                  <c:v>15.0102632</c:v>
                </c:pt>
                <c:pt idx="39">
                  <c:v>15.0105263</c:v>
                </c:pt>
                <c:pt idx="40">
                  <c:v>15.0107895</c:v>
                </c:pt>
                <c:pt idx="41">
                  <c:v>15.0110526</c:v>
                </c:pt>
                <c:pt idx="42">
                  <c:v>15.0113158</c:v>
                </c:pt>
                <c:pt idx="43">
                  <c:v>15.0115789</c:v>
                </c:pt>
                <c:pt idx="44">
                  <c:v>15.0118421</c:v>
                </c:pt>
                <c:pt idx="45">
                  <c:v>15.0121053</c:v>
                </c:pt>
                <c:pt idx="46">
                  <c:v>15.0123684</c:v>
                </c:pt>
                <c:pt idx="47">
                  <c:v>15.0126316</c:v>
                </c:pt>
                <c:pt idx="48">
                  <c:v>15.0128947</c:v>
                </c:pt>
                <c:pt idx="49">
                  <c:v>15.0131579</c:v>
                </c:pt>
                <c:pt idx="50">
                  <c:v>15.0134211</c:v>
                </c:pt>
                <c:pt idx="51">
                  <c:v>15.0136842</c:v>
                </c:pt>
                <c:pt idx="52">
                  <c:v>15.0139474</c:v>
                </c:pt>
                <c:pt idx="53">
                  <c:v>15.0142105</c:v>
                </c:pt>
                <c:pt idx="54">
                  <c:v>15.0144737</c:v>
                </c:pt>
                <c:pt idx="55">
                  <c:v>15.0147368</c:v>
                </c:pt>
                <c:pt idx="56">
                  <c:v>15.015</c:v>
                </c:pt>
                <c:pt idx="57">
                  <c:v>15.0152632</c:v>
                </c:pt>
                <c:pt idx="58">
                  <c:v>15.0155263</c:v>
                </c:pt>
                <c:pt idx="59">
                  <c:v>15.0157895</c:v>
                </c:pt>
                <c:pt idx="60">
                  <c:v>15.0160526</c:v>
                </c:pt>
                <c:pt idx="61">
                  <c:v>15.0163158</c:v>
                </c:pt>
                <c:pt idx="62">
                  <c:v>15.0165789</c:v>
                </c:pt>
                <c:pt idx="63">
                  <c:v>15.0168421</c:v>
                </c:pt>
                <c:pt idx="64">
                  <c:v>15.0171053</c:v>
                </c:pt>
                <c:pt idx="65">
                  <c:v>15.0173684</c:v>
                </c:pt>
                <c:pt idx="66">
                  <c:v>15.0176316</c:v>
                </c:pt>
                <c:pt idx="67">
                  <c:v>15.0178947</c:v>
                </c:pt>
                <c:pt idx="68">
                  <c:v>15.0181579</c:v>
                </c:pt>
                <c:pt idx="69">
                  <c:v>15.0184211</c:v>
                </c:pt>
                <c:pt idx="70">
                  <c:v>15.0186842</c:v>
                </c:pt>
                <c:pt idx="71">
                  <c:v>15.0189474</c:v>
                </c:pt>
                <c:pt idx="72">
                  <c:v>15.0192105</c:v>
                </c:pt>
                <c:pt idx="73">
                  <c:v>15.0194737</c:v>
                </c:pt>
                <c:pt idx="74">
                  <c:v>15.0197368</c:v>
                </c:pt>
                <c:pt idx="75">
                  <c:v>15.02</c:v>
                </c:pt>
                <c:pt idx="76">
                  <c:v>15.0202632</c:v>
                </c:pt>
                <c:pt idx="77">
                  <c:v>15.0205263</c:v>
                </c:pt>
                <c:pt idx="78">
                  <c:v>15.0207895</c:v>
                </c:pt>
                <c:pt idx="79">
                  <c:v>15.0210526</c:v>
                </c:pt>
                <c:pt idx="80">
                  <c:v>15.0213158</c:v>
                </c:pt>
                <c:pt idx="81">
                  <c:v>15.0215789</c:v>
                </c:pt>
                <c:pt idx="82">
                  <c:v>15.0218421</c:v>
                </c:pt>
                <c:pt idx="83">
                  <c:v>15.0221053</c:v>
                </c:pt>
                <c:pt idx="84">
                  <c:v>15.0223684</c:v>
                </c:pt>
                <c:pt idx="85">
                  <c:v>15.0226316</c:v>
                </c:pt>
                <c:pt idx="86">
                  <c:v>15.0228947</c:v>
                </c:pt>
                <c:pt idx="87">
                  <c:v>15.0231579</c:v>
                </c:pt>
                <c:pt idx="88">
                  <c:v>15.0234211</c:v>
                </c:pt>
                <c:pt idx="89">
                  <c:v>15.0236842</c:v>
                </c:pt>
                <c:pt idx="90">
                  <c:v>15.0239474</c:v>
                </c:pt>
                <c:pt idx="91">
                  <c:v>15.0242105</c:v>
                </c:pt>
                <c:pt idx="92">
                  <c:v>15.0244737</c:v>
                </c:pt>
                <c:pt idx="93">
                  <c:v>15.0247368</c:v>
                </c:pt>
                <c:pt idx="94">
                  <c:v>15.025</c:v>
                </c:pt>
                <c:pt idx="95">
                  <c:v>15.0252632</c:v>
                </c:pt>
                <c:pt idx="96">
                  <c:v>15.0255263</c:v>
                </c:pt>
                <c:pt idx="97">
                  <c:v>15.0257895</c:v>
                </c:pt>
                <c:pt idx="98">
                  <c:v>15.0260526</c:v>
                </c:pt>
                <c:pt idx="99">
                  <c:v>15.0263158</c:v>
                </c:pt>
                <c:pt idx="100">
                  <c:v>15.0265789</c:v>
                </c:pt>
                <c:pt idx="101">
                  <c:v>15.0268421</c:v>
                </c:pt>
                <c:pt idx="102">
                  <c:v>15.0271053</c:v>
                </c:pt>
                <c:pt idx="103">
                  <c:v>15.0273684</c:v>
                </c:pt>
                <c:pt idx="104">
                  <c:v>15.0276316</c:v>
                </c:pt>
                <c:pt idx="105">
                  <c:v>15.0278947</c:v>
                </c:pt>
                <c:pt idx="106">
                  <c:v>15.0281579</c:v>
                </c:pt>
                <c:pt idx="107">
                  <c:v>15.0284211</c:v>
                </c:pt>
                <c:pt idx="108">
                  <c:v>15.0286842</c:v>
                </c:pt>
                <c:pt idx="109">
                  <c:v>15.0289474</c:v>
                </c:pt>
                <c:pt idx="110">
                  <c:v>15.0292105</c:v>
                </c:pt>
                <c:pt idx="111">
                  <c:v>15.0294737</c:v>
                </c:pt>
                <c:pt idx="112">
                  <c:v>15.0297368</c:v>
                </c:pt>
                <c:pt idx="113">
                  <c:v>15.03</c:v>
                </c:pt>
                <c:pt idx="114">
                  <c:v>15.0302632</c:v>
                </c:pt>
                <c:pt idx="115">
                  <c:v>15.0305263</c:v>
                </c:pt>
                <c:pt idx="116">
                  <c:v>15.0307895</c:v>
                </c:pt>
                <c:pt idx="117">
                  <c:v>15.0310526</c:v>
                </c:pt>
                <c:pt idx="118">
                  <c:v>15.0313158</c:v>
                </c:pt>
                <c:pt idx="119">
                  <c:v>15.0315789</c:v>
                </c:pt>
                <c:pt idx="120">
                  <c:v>15.0318421</c:v>
                </c:pt>
                <c:pt idx="121">
                  <c:v>15.0321053</c:v>
                </c:pt>
                <c:pt idx="122">
                  <c:v>15.0323684</c:v>
                </c:pt>
                <c:pt idx="123">
                  <c:v>15.0326316</c:v>
                </c:pt>
                <c:pt idx="124">
                  <c:v>15.0328947</c:v>
                </c:pt>
                <c:pt idx="125">
                  <c:v>15.0331579</c:v>
                </c:pt>
                <c:pt idx="126">
                  <c:v>15.0334211</c:v>
                </c:pt>
                <c:pt idx="127">
                  <c:v>15.0336842</c:v>
                </c:pt>
                <c:pt idx="128">
                  <c:v>15.0339474</c:v>
                </c:pt>
                <c:pt idx="129">
                  <c:v>15.0342105</c:v>
                </c:pt>
                <c:pt idx="130">
                  <c:v>15.0344737</c:v>
                </c:pt>
                <c:pt idx="131">
                  <c:v>15.0347368</c:v>
                </c:pt>
                <c:pt idx="132">
                  <c:v>15.035</c:v>
                </c:pt>
                <c:pt idx="133">
                  <c:v>15.0352632</c:v>
                </c:pt>
                <c:pt idx="134">
                  <c:v>15.0355263</c:v>
                </c:pt>
                <c:pt idx="135">
                  <c:v>15.0357895</c:v>
                </c:pt>
                <c:pt idx="136">
                  <c:v>15.0360526</c:v>
                </c:pt>
                <c:pt idx="137">
                  <c:v>15.0363158</c:v>
                </c:pt>
                <c:pt idx="138">
                  <c:v>15.0365789</c:v>
                </c:pt>
                <c:pt idx="139">
                  <c:v>15.0368421</c:v>
                </c:pt>
                <c:pt idx="140">
                  <c:v>15.0371053</c:v>
                </c:pt>
                <c:pt idx="141">
                  <c:v>15.0373684</c:v>
                </c:pt>
                <c:pt idx="142">
                  <c:v>15.0376316</c:v>
                </c:pt>
                <c:pt idx="143">
                  <c:v>15.0378947</c:v>
                </c:pt>
                <c:pt idx="144">
                  <c:v>15.0381579</c:v>
                </c:pt>
                <c:pt idx="145">
                  <c:v>15.0384211</c:v>
                </c:pt>
                <c:pt idx="146">
                  <c:v>15.0386842</c:v>
                </c:pt>
                <c:pt idx="147">
                  <c:v>15.0389474</c:v>
                </c:pt>
                <c:pt idx="148">
                  <c:v>15.0392105</c:v>
                </c:pt>
                <c:pt idx="149">
                  <c:v>15.0394737</c:v>
                </c:pt>
                <c:pt idx="150">
                  <c:v>15.0397368</c:v>
                </c:pt>
                <c:pt idx="151">
                  <c:v>15.04</c:v>
                </c:pt>
                <c:pt idx="152">
                  <c:v>15.0402632</c:v>
                </c:pt>
                <c:pt idx="153">
                  <c:v>15.0405263</c:v>
                </c:pt>
                <c:pt idx="154">
                  <c:v>15.0407895</c:v>
                </c:pt>
                <c:pt idx="155">
                  <c:v>15.0410526</c:v>
                </c:pt>
                <c:pt idx="156">
                  <c:v>15.0413158</c:v>
                </c:pt>
                <c:pt idx="157">
                  <c:v>15.0415789</c:v>
                </c:pt>
                <c:pt idx="158">
                  <c:v>15.0418421</c:v>
                </c:pt>
                <c:pt idx="159">
                  <c:v>15.0421053</c:v>
                </c:pt>
                <c:pt idx="160">
                  <c:v>15.0423684</c:v>
                </c:pt>
                <c:pt idx="161">
                  <c:v>15.0426316</c:v>
                </c:pt>
                <c:pt idx="162">
                  <c:v>15.0428947</c:v>
                </c:pt>
                <c:pt idx="163">
                  <c:v>15.0431579</c:v>
                </c:pt>
                <c:pt idx="164">
                  <c:v>15.0434211</c:v>
                </c:pt>
                <c:pt idx="165">
                  <c:v>15.0436842</c:v>
                </c:pt>
                <c:pt idx="166">
                  <c:v>15.0439474</c:v>
                </c:pt>
                <c:pt idx="167">
                  <c:v>15.0442105</c:v>
                </c:pt>
                <c:pt idx="168">
                  <c:v>15.0444737</c:v>
                </c:pt>
                <c:pt idx="169">
                  <c:v>15.0447368</c:v>
                </c:pt>
                <c:pt idx="170">
                  <c:v>15.045</c:v>
                </c:pt>
                <c:pt idx="171">
                  <c:v>15.0452632</c:v>
                </c:pt>
                <c:pt idx="172">
                  <c:v>15.0455263</c:v>
                </c:pt>
                <c:pt idx="173">
                  <c:v>15.0457895</c:v>
                </c:pt>
                <c:pt idx="174">
                  <c:v>15.0460526</c:v>
                </c:pt>
                <c:pt idx="175">
                  <c:v>15.0463158</c:v>
                </c:pt>
                <c:pt idx="176">
                  <c:v>15.0465789</c:v>
                </c:pt>
                <c:pt idx="177">
                  <c:v>15.0468421</c:v>
                </c:pt>
                <c:pt idx="178">
                  <c:v>15.0471053</c:v>
                </c:pt>
                <c:pt idx="179">
                  <c:v>15.0473684</c:v>
                </c:pt>
                <c:pt idx="180">
                  <c:v>15.0476316</c:v>
                </c:pt>
                <c:pt idx="181">
                  <c:v>15.0478947</c:v>
                </c:pt>
                <c:pt idx="182">
                  <c:v>15.0481579</c:v>
                </c:pt>
                <c:pt idx="183">
                  <c:v>15.0484211</c:v>
                </c:pt>
                <c:pt idx="184">
                  <c:v>15.0486842</c:v>
                </c:pt>
                <c:pt idx="185">
                  <c:v>15.0489474</c:v>
                </c:pt>
                <c:pt idx="186">
                  <c:v>15.0492105</c:v>
                </c:pt>
                <c:pt idx="187">
                  <c:v>15.0494737</c:v>
                </c:pt>
                <c:pt idx="188">
                  <c:v>15.0497368</c:v>
                </c:pt>
                <c:pt idx="189">
                  <c:v>15.05</c:v>
                </c:pt>
                <c:pt idx="190">
                  <c:v>15.0502632</c:v>
                </c:pt>
                <c:pt idx="191">
                  <c:v>15.0505263</c:v>
                </c:pt>
                <c:pt idx="192">
                  <c:v>15.0507895</c:v>
                </c:pt>
                <c:pt idx="193">
                  <c:v>15.0510526</c:v>
                </c:pt>
                <c:pt idx="194">
                  <c:v>15.0513158</c:v>
                </c:pt>
                <c:pt idx="195">
                  <c:v>15.0515789</c:v>
                </c:pt>
                <c:pt idx="196">
                  <c:v>15.0518421</c:v>
                </c:pt>
                <c:pt idx="197">
                  <c:v>15.0521053</c:v>
                </c:pt>
                <c:pt idx="198">
                  <c:v>15.0523684</c:v>
                </c:pt>
                <c:pt idx="199">
                  <c:v>15.0526316</c:v>
                </c:pt>
                <c:pt idx="200">
                  <c:v>15.0528947</c:v>
                </c:pt>
                <c:pt idx="201">
                  <c:v>15.0531579</c:v>
                </c:pt>
                <c:pt idx="202">
                  <c:v>15.0534211</c:v>
                </c:pt>
                <c:pt idx="203">
                  <c:v>15.0536842</c:v>
                </c:pt>
                <c:pt idx="204">
                  <c:v>15.0539474</c:v>
                </c:pt>
                <c:pt idx="205">
                  <c:v>15.0542105</c:v>
                </c:pt>
                <c:pt idx="206">
                  <c:v>15.0544737</c:v>
                </c:pt>
                <c:pt idx="207">
                  <c:v>15.0547368</c:v>
                </c:pt>
                <c:pt idx="208">
                  <c:v>15.055</c:v>
                </c:pt>
                <c:pt idx="209">
                  <c:v>15.0552632</c:v>
                </c:pt>
                <c:pt idx="210">
                  <c:v>15.0555263</c:v>
                </c:pt>
                <c:pt idx="211">
                  <c:v>15.0557895</c:v>
                </c:pt>
                <c:pt idx="212">
                  <c:v>15.0560526</c:v>
                </c:pt>
                <c:pt idx="213">
                  <c:v>15.0563158</c:v>
                </c:pt>
                <c:pt idx="214">
                  <c:v>15.0565789</c:v>
                </c:pt>
                <c:pt idx="215">
                  <c:v>15.0568421</c:v>
                </c:pt>
                <c:pt idx="216">
                  <c:v>15.0571053</c:v>
                </c:pt>
                <c:pt idx="217">
                  <c:v>15.0573684</c:v>
                </c:pt>
                <c:pt idx="218">
                  <c:v>15.0576316</c:v>
                </c:pt>
                <c:pt idx="219">
                  <c:v>15.0578947</c:v>
                </c:pt>
                <c:pt idx="220">
                  <c:v>15.0581579</c:v>
                </c:pt>
                <c:pt idx="221">
                  <c:v>15.0584211</c:v>
                </c:pt>
                <c:pt idx="222">
                  <c:v>15.0586842</c:v>
                </c:pt>
                <c:pt idx="223">
                  <c:v>15.0589474</c:v>
                </c:pt>
                <c:pt idx="224">
                  <c:v>15.0592105</c:v>
                </c:pt>
                <c:pt idx="225">
                  <c:v>15.0594737</c:v>
                </c:pt>
                <c:pt idx="226">
                  <c:v>15.0597368</c:v>
                </c:pt>
                <c:pt idx="227">
                  <c:v>15.06</c:v>
                </c:pt>
                <c:pt idx="228">
                  <c:v>15.0602632</c:v>
                </c:pt>
                <c:pt idx="229">
                  <c:v>15.0605263</c:v>
                </c:pt>
                <c:pt idx="230">
                  <c:v>15.0607895</c:v>
                </c:pt>
                <c:pt idx="231">
                  <c:v>15.0610526</c:v>
                </c:pt>
                <c:pt idx="232">
                  <c:v>15.0613158</c:v>
                </c:pt>
                <c:pt idx="233">
                  <c:v>15.0615789</c:v>
                </c:pt>
                <c:pt idx="234">
                  <c:v>15.0618421</c:v>
                </c:pt>
                <c:pt idx="235">
                  <c:v>15.0621053</c:v>
                </c:pt>
                <c:pt idx="236">
                  <c:v>15.0623684</c:v>
                </c:pt>
                <c:pt idx="237">
                  <c:v>15.0626316</c:v>
                </c:pt>
                <c:pt idx="238">
                  <c:v>15.0628947</c:v>
                </c:pt>
                <c:pt idx="239">
                  <c:v>15.0631579</c:v>
                </c:pt>
                <c:pt idx="240">
                  <c:v>15.0634211</c:v>
                </c:pt>
                <c:pt idx="241">
                  <c:v>15.0636842</c:v>
                </c:pt>
                <c:pt idx="242">
                  <c:v>15.0639474</c:v>
                </c:pt>
                <c:pt idx="243">
                  <c:v>15.0642105</c:v>
                </c:pt>
                <c:pt idx="244">
                  <c:v>15.0644737</c:v>
                </c:pt>
                <c:pt idx="245">
                  <c:v>15.0647368</c:v>
                </c:pt>
                <c:pt idx="246">
                  <c:v>15.065</c:v>
                </c:pt>
                <c:pt idx="247">
                  <c:v>15.0652632</c:v>
                </c:pt>
                <c:pt idx="248">
                  <c:v>15.0655263</c:v>
                </c:pt>
                <c:pt idx="249">
                  <c:v>15.0657895</c:v>
                </c:pt>
                <c:pt idx="250">
                  <c:v>15.0660526</c:v>
                </c:pt>
                <c:pt idx="251">
                  <c:v>15.0663158</c:v>
                </c:pt>
                <c:pt idx="252">
                  <c:v>15.0665789</c:v>
                </c:pt>
                <c:pt idx="253">
                  <c:v>15.0668421</c:v>
                </c:pt>
                <c:pt idx="254">
                  <c:v>15.0671053</c:v>
                </c:pt>
                <c:pt idx="255">
                  <c:v>15.0673684</c:v>
                </c:pt>
                <c:pt idx="256">
                  <c:v>15.0676316</c:v>
                </c:pt>
                <c:pt idx="257">
                  <c:v>15.0678947</c:v>
                </c:pt>
                <c:pt idx="258">
                  <c:v>15.0681579</c:v>
                </c:pt>
                <c:pt idx="259">
                  <c:v>15.0684211</c:v>
                </c:pt>
                <c:pt idx="260">
                  <c:v>15.0686842</c:v>
                </c:pt>
                <c:pt idx="261">
                  <c:v>15.0689474</c:v>
                </c:pt>
                <c:pt idx="262">
                  <c:v>15.0692105</c:v>
                </c:pt>
                <c:pt idx="263">
                  <c:v>15.0694737</c:v>
                </c:pt>
                <c:pt idx="264">
                  <c:v>15.0697368</c:v>
                </c:pt>
                <c:pt idx="265">
                  <c:v>15.07</c:v>
                </c:pt>
                <c:pt idx="266">
                  <c:v>15.0702632</c:v>
                </c:pt>
                <c:pt idx="267">
                  <c:v>15.0705263</c:v>
                </c:pt>
                <c:pt idx="268">
                  <c:v>15.0707895</c:v>
                </c:pt>
                <c:pt idx="269">
                  <c:v>15.0710526</c:v>
                </c:pt>
                <c:pt idx="270">
                  <c:v>15.0713158</c:v>
                </c:pt>
                <c:pt idx="271">
                  <c:v>15.0715789</c:v>
                </c:pt>
                <c:pt idx="272">
                  <c:v>15.0718421</c:v>
                </c:pt>
                <c:pt idx="273">
                  <c:v>15.0721053</c:v>
                </c:pt>
                <c:pt idx="274">
                  <c:v>15.0723684</c:v>
                </c:pt>
                <c:pt idx="275">
                  <c:v>15.0726316</c:v>
                </c:pt>
                <c:pt idx="276">
                  <c:v>15.0728947</c:v>
                </c:pt>
                <c:pt idx="277">
                  <c:v>15.0731579</c:v>
                </c:pt>
                <c:pt idx="278">
                  <c:v>15.0734211</c:v>
                </c:pt>
                <c:pt idx="279">
                  <c:v>15.0736842</c:v>
                </c:pt>
                <c:pt idx="280">
                  <c:v>15.0739474</c:v>
                </c:pt>
                <c:pt idx="281">
                  <c:v>15.0742105</c:v>
                </c:pt>
                <c:pt idx="282">
                  <c:v>15.0744737</c:v>
                </c:pt>
                <c:pt idx="283">
                  <c:v>15.0747368</c:v>
                </c:pt>
                <c:pt idx="284">
                  <c:v>15.075</c:v>
                </c:pt>
                <c:pt idx="285">
                  <c:v>15.0752632</c:v>
                </c:pt>
                <c:pt idx="286">
                  <c:v>15.0755263</c:v>
                </c:pt>
                <c:pt idx="287">
                  <c:v>15.0757895</c:v>
                </c:pt>
                <c:pt idx="288">
                  <c:v>15.0760526</c:v>
                </c:pt>
                <c:pt idx="289">
                  <c:v>15.0763158</c:v>
                </c:pt>
                <c:pt idx="290">
                  <c:v>15.0765789</c:v>
                </c:pt>
                <c:pt idx="291">
                  <c:v>15.0768421</c:v>
                </c:pt>
                <c:pt idx="292">
                  <c:v>15.0771053</c:v>
                </c:pt>
                <c:pt idx="293">
                  <c:v>15.0773684</c:v>
                </c:pt>
                <c:pt idx="294">
                  <c:v>15.0776316</c:v>
                </c:pt>
                <c:pt idx="295">
                  <c:v>15.0778947</c:v>
                </c:pt>
                <c:pt idx="296">
                  <c:v>15.0781579</c:v>
                </c:pt>
                <c:pt idx="297">
                  <c:v>15.0784211</c:v>
                </c:pt>
                <c:pt idx="298">
                  <c:v>15.0786842</c:v>
                </c:pt>
                <c:pt idx="299">
                  <c:v>15.0789474</c:v>
                </c:pt>
                <c:pt idx="300">
                  <c:v>15.0792105</c:v>
                </c:pt>
                <c:pt idx="301">
                  <c:v>15.0794737</c:v>
                </c:pt>
                <c:pt idx="302">
                  <c:v>15.0797368</c:v>
                </c:pt>
                <c:pt idx="303">
                  <c:v>15.08</c:v>
                </c:pt>
                <c:pt idx="304">
                  <c:v>15.0802632</c:v>
                </c:pt>
                <c:pt idx="305">
                  <c:v>15.0805263</c:v>
                </c:pt>
                <c:pt idx="306">
                  <c:v>15.0807895</c:v>
                </c:pt>
                <c:pt idx="307">
                  <c:v>15.0810526</c:v>
                </c:pt>
                <c:pt idx="308">
                  <c:v>15.0813158</c:v>
                </c:pt>
                <c:pt idx="309">
                  <c:v>15.0815789</c:v>
                </c:pt>
                <c:pt idx="310">
                  <c:v>15.0818421</c:v>
                </c:pt>
                <c:pt idx="311">
                  <c:v>15.0821053</c:v>
                </c:pt>
                <c:pt idx="312">
                  <c:v>15.0823684</c:v>
                </c:pt>
                <c:pt idx="313">
                  <c:v>15.0826316</c:v>
                </c:pt>
                <c:pt idx="314">
                  <c:v>15.0828947</c:v>
                </c:pt>
                <c:pt idx="315">
                  <c:v>15.0831579</c:v>
                </c:pt>
                <c:pt idx="316">
                  <c:v>15.0834211</c:v>
                </c:pt>
                <c:pt idx="317">
                  <c:v>15.0836842</c:v>
                </c:pt>
                <c:pt idx="318">
                  <c:v>15.0839474</c:v>
                </c:pt>
                <c:pt idx="319">
                  <c:v>15.0842105</c:v>
                </c:pt>
                <c:pt idx="320">
                  <c:v>15.0844737</c:v>
                </c:pt>
                <c:pt idx="321">
                  <c:v>15.0847368</c:v>
                </c:pt>
                <c:pt idx="322">
                  <c:v>15.085</c:v>
                </c:pt>
                <c:pt idx="323">
                  <c:v>15.0852632</c:v>
                </c:pt>
                <c:pt idx="324">
                  <c:v>15.0855263</c:v>
                </c:pt>
                <c:pt idx="325">
                  <c:v>15.0857895</c:v>
                </c:pt>
                <c:pt idx="326">
                  <c:v>15.0860526</c:v>
                </c:pt>
                <c:pt idx="327">
                  <c:v>15.0863158</c:v>
                </c:pt>
                <c:pt idx="328">
                  <c:v>15.0865789</c:v>
                </c:pt>
                <c:pt idx="329">
                  <c:v>15.0868421</c:v>
                </c:pt>
                <c:pt idx="330">
                  <c:v>15.0871053</c:v>
                </c:pt>
                <c:pt idx="331">
                  <c:v>15.0873684</c:v>
                </c:pt>
                <c:pt idx="332">
                  <c:v>15.0876316</c:v>
                </c:pt>
                <c:pt idx="333">
                  <c:v>15.0878947</c:v>
                </c:pt>
                <c:pt idx="334">
                  <c:v>15.0881579</c:v>
                </c:pt>
                <c:pt idx="335">
                  <c:v>15.0884211</c:v>
                </c:pt>
                <c:pt idx="336">
                  <c:v>15.0886842</c:v>
                </c:pt>
                <c:pt idx="337">
                  <c:v>15.0889474</c:v>
                </c:pt>
                <c:pt idx="338">
                  <c:v>15.0892105</c:v>
                </c:pt>
                <c:pt idx="339">
                  <c:v>15.0894737</c:v>
                </c:pt>
                <c:pt idx="340">
                  <c:v>15.0897368</c:v>
                </c:pt>
                <c:pt idx="341">
                  <c:v>15.09</c:v>
                </c:pt>
                <c:pt idx="342">
                  <c:v>15.0902632</c:v>
                </c:pt>
                <c:pt idx="343">
                  <c:v>15.0905263</c:v>
                </c:pt>
                <c:pt idx="344">
                  <c:v>15.0907895</c:v>
                </c:pt>
                <c:pt idx="345">
                  <c:v>15.0910526</c:v>
                </c:pt>
                <c:pt idx="346">
                  <c:v>15.0913158</c:v>
                </c:pt>
                <c:pt idx="347">
                  <c:v>15.0915789</c:v>
                </c:pt>
                <c:pt idx="348">
                  <c:v>15.0918421</c:v>
                </c:pt>
                <c:pt idx="349">
                  <c:v>15.0921053</c:v>
                </c:pt>
                <c:pt idx="350">
                  <c:v>15.0923684</c:v>
                </c:pt>
                <c:pt idx="351">
                  <c:v>15.0926316</c:v>
                </c:pt>
                <c:pt idx="352">
                  <c:v>15.0928947</c:v>
                </c:pt>
                <c:pt idx="353">
                  <c:v>15.0931579</c:v>
                </c:pt>
                <c:pt idx="354">
                  <c:v>15.0934211</c:v>
                </c:pt>
                <c:pt idx="355">
                  <c:v>15.0936842</c:v>
                </c:pt>
                <c:pt idx="356">
                  <c:v>15.0939474</c:v>
                </c:pt>
                <c:pt idx="357">
                  <c:v>15.0942105</c:v>
                </c:pt>
                <c:pt idx="358">
                  <c:v>15.0944737</c:v>
                </c:pt>
                <c:pt idx="359">
                  <c:v>15.0947368</c:v>
                </c:pt>
                <c:pt idx="360">
                  <c:v>15.095</c:v>
                </c:pt>
                <c:pt idx="361">
                  <c:v>15.0952632</c:v>
                </c:pt>
                <c:pt idx="362">
                  <c:v>15.0955263</c:v>
                </c:pt>
                <c:pt idx="363">
                  <c:v>15.0957895</c:v>
                </c:pt>
                <c:pt idx="364">
                  <c:v>15.0960526</c:v>
                </c:pt>
                <c:pt idx="365">
                  <c:v>15.0963158</c:v>
                </c:pt>
                <c:pt idx="366">
                  <c:v>15.0965789</c:v>
                </c:pt>
                <c:pt idx="367">
                  <c:v>15.0968421</c:v>
                </c:pt>
                <c:pt idx="368">
                  <c:v>15.0971053</c:v>
                </c:pt>
                <c:pt idx="369">
                  <c:v>15.0973684</c:v>
                </c:pt>
                <c:pt idx="370">
                  <c:v>15.0976316</c:v>
                </c:pt>
                <c:pt idx="371">
                  <c:v>15.0978947</c:v>
                </c:pt>
                <c:pt idx="372">
                  <c:v>15.0981579</c:v>
                </c:pt>
                <c:pt idx="373">
                  <c:v>15.0984211</c:v>
                </c:pt>
                <c:pt idx="374">
                  <c:v>15.0986842</c:v>
                </c:pt>
                <c:pt idx="375">
                  <c:v>15.0989474</c:v>
                </c:pt>
                <c:pt idx="376">
                  <c:v>15.0992105</c:v>
                </c:pt>
                <c:pt idx="377">
                  <c:v>15.0994737</c:v>
                </c:pt>
                <c:pt idx="378">
                  <c:v>15.0997368</c:v>
                </c:pt>
                <c:pt idx="379">
                  <c:v>15.1</c:v>
                </c:pt>
                <c:pt idx="380">
                  <c:v>15.100263</c:v>
                </c:pt>
                <c:pt idx="381">
                  <c:v>15.100526</c:v>
                </c:pt>
                <c:pt idx="382">
                  <c:v>15.100789</c:v>
                </c:pt>
                <c:pt idx="383">
                  <c:v>15.101053</c:v>
                </c:pt>
                <c:pt idx="384">
                  <c:v>15.101316</c:v>
                </c:pt>
                <c:pt idx="385">
                  <c:v>15.101579</c:v>
                </c:pt>
                <c:pt idx="386">
                  <c:v>15.101842</c:v>
                </c:pt>
                <c:pt idx="387">
                  <c:v>15.102105</c:v>
                </c:pt>
                <c:pt idx="388">
                  <c:v>15.102368</c:v>
                </c:pt>
                <c:pt idx="389">
                  <c:v>15.102632</c:v>
                </c:pt>
                <c:pt idx="390">
                  <c:v>15.102895</c:v>
                </c:pt>
                <c:pt idx="391">
                  <c:v>15.103158</c:v>
                </c:pt>
                <c:pt idx="392">
                  <c:v>15.103421</c:v>
                </c:pt>
                <c:pt idx="393">
                  <c:v>15.103684</c:v>
                </c:pt>
                <c:pt idx="394">
                  <c:v>15.103947</c:v>
                </c:pt>
                <c:pt idx="395">
                  <c:v>15.104211</c:v>
                </c:pt>
                <c:pt idx="396">
                  <c:v>15.104474</c:v>
                </c:pt>
                <c:pt idx="397">
                  <c:v>15.104737</c:v>
                </c:pt>
                <c:pt idx="398">
                  <c:v>15.105</c:v>
                </c:pt>
                <c:pt idx="399">
                  <c:v>15.105263</c:v>
                </c:pt>
                <c:pt idx="400">
                  <c:v>15.105526</c:v>
                </c:pt>
                <c:pt idx="401">
                  <c:v>15.105789</c:v>
                </c:pt>
                <c:pt idx="402">
                  <c:v>15.106053</c:v>
                </c:pt>
                <c:pt idx="403">
                  <c:v>15.106316</c:v>
                </c:pt>
                <c:pt idx="404">
                  <c:v>15.106579</c:v>
                </c:pt>
                <c:pt idx="405">
                  <c:v>15.106842</c:v>
                </c:pt>
                <c:pt idx="406">
                  <c:v>15.107105</c:v>
                </c:pt>
                <c:pt idx="407">
                  <c:v>15.107368</c:v>
                </c:pt>
                <c:pt idx="408">
                  <c:v>15.107632</c:v>
                </c:pt>
                <c:pt idx="409">
                  <c:v>15.107895</c:v>
                </c:pt>
                <c:pt idx="410">
                  <c:v>15.108158</c:v>
                </c:pt>
                <c:pt idx="411">
                  <c:v>15.108421</c:v>
                </c:pt>
                <c:pt idx="412">
                  <c:v>15.108684</c:v>
                </c:pt>
                <c:pt idx="413">
                  <c:v>15.108947</c:v>
                </c:pt>
                <c:pt idx="414">
                  <c:v>15.109211</c:v>
                </c:pt>
                <c:pt idx="415">
                  <c:v>15.109474</c:v>
                </c:pt>
                <c:pt idx="416">
                  <c:v>15.109737</c:v>
                </c:pt>
                <c:pt idx="417">
                  <c:v>15.11</c:v>
                </c:pt>
                <c:pt idx="418">
                  <c:v>15.110263</c:v>
                </c:pt>
                <c:pt idx="419">
                  <c:v>15.110526</c:v>
                </c:pt>
                <c:pt idx="420">
                  <c:v>15.110789</c:v>
                </c:pt>
                <c:pt idx="421">
                  <c:v>15.111053</c:v>
                </c:pt>
                <c:pt idx="422">
                  <c:v>15.111316</c:v>
                </c:pt>
                <c:pt idx="423">
                  <c:v>15.111579</c:v>
                </c:pt>
                <c:pt idx="424">
                  <c:v>15.111842</c:v>
                </c:pt>
                <c:pt idx="425">
                  <c:v>15.112105</c:v>
                </c:pt>
                <c:pt idx="426">
                  <c:v>15.112368</c:v>
                </c:pt>
                <c:pt idx="427">
                  <c:v>15.112632</c:v>
                </c:pt>
                <c:pt idx="428">
                  <c:v>15.112895</c:v>
                </c:pt>
                <c:pt idx="429">
                  <c:v>15.113158</c:v>
                </c:pt>
                <c:pt idx="430">
                  <c:v>15.113421</c:v>
                </c:pt>
                <c:pt idx="431">
                  <c:v>15.113684</c:v>
                </c:pt>
                <c:pt idx="432">
                  <c:v>15.113947</c:v>
                </c:pt>
                <c:pt idx="433">
                  <c:v>15.114211</c:v>
                </c:pt>
                <c:pt idx="434">
                  <c:v>15.114474</c:v>
                </c:pt>
                <c:pt idx="435">
                  <c:v>15.114737</c:v>
                </c:pt>
                <c:pt idx="436">
                  <c:v>15.115</c:v>
                </c:pt>
                <c:pt idx="437">
                  <c:v>15.115263</c:v>
                </c:pt>
                <c:pt idx="438">
                  <c:v>15.115526</c:v>
                </c:pt>
                <c:pt idx="439">
                  <c:v>15.115789</c:v>
                </c:pt>
                <c:pt idx="440">
                  <c:v>15.116053</c:v>
                </c:pt>
                <c:pt idx="441">
                  <c:v>15.116316</c:v>
                </c:pt>
                <c:pt idx="442">
                  <c:v>15.116579</c:v>
                </c:pt>
                <c:pt idx="443">
                  <c:v>15.116842</c:v>
                </c:pt>
                <c:pt idx="444">
                  <c:v>15.117105</c:v>
                </c:pt>
                <c:pt idx="445">
                  <c:v>15.117368</c:v>
                </c:pt>
                <c:pt idx="446">
                  <c:v>15.117632</c:v>
                </c:pt>
                <c:pt idx="447">
                  <c:v>15.117895</c:v>
                </c:pt>
                <c:pt idx="448">
                  <c:v>15.118158</c:v>
                </c:pt>
                <c:pt idx="449">
                  <c:v>15.118421</c:v>
                </c:pt>
                <c:pt idx="450">
                  <c:v>15.118684</c:v>
                </c:pt>
                <c:pt idx="451">
                  <c:v>15.118947</c:v>
                </c:pt>
                <c:pt idx="452">
                  <c:v>15.119211</c:v>
                </c:pt>
                <c:pt idx="453">
                  <c:v>15.119474</c:v>
                </c:pt>
                <c:pt idx="454">
                  <c:v>15.119737</c:v>
                </c:pt>
                <c:pt idx="455">
                  <c:v>15.12</c:v>
                </c:pt>
                <c:pt idx="456">
                  <c:v>15.120263</c:v>
                </c:pt>
                <c:pt idx="457">
                  <c:v>15.120526</c:v>
                </c:pt>
                <c:pt idx="458">
                  <c:v>15.120789</c:v>
                </c:pt>
                <c:pt idx="459">
                  <c:v>15.121053</c:v>
                </c:pt>
                <c:pt idx="460">
                  <c:v>15.121316</c:v>
                </c:pt>
                <c:pt idx="461">
                  <c:v>15.121579</c:v>
                </c:pt>
                <c:pt idx="462">
                  <c:v>15.121842</c:v>
                </c:pt>
                <c:pt idx="463">
                  <c:v>15.122105</c:v>
                </c:pt>
                <c:pt idx="464">
                  <c:v>15.122368</c:v>
                </c:pt>
                <c:pt idx="465">
                  <c:v>15.122632</c:v>
                </c:pt>
                <c:pt idx="466">
                  <c:v>15.122895</c:v>
                </c:pt>
                <c:pt idx="467">
                  <c:v>15.123158</c:v>
                </c:pt>
                <c:pt idx="468">
                  <c:v>15.123421</c:v>
                </c:pt>
                <c:pt idx="469">
                  <c:v>15.123684</c:v>
                </c:pt>
                <c:pt idx="470">
                  <c:v>15.123947</c:v>
                </c:pt>
                <c:pt idx="471">
                  <c:v>15.124211</c:v>
                </c:pt>
                <c:pt idx="472">
                  <c:v>15.124474</c:v>
                </c:pt>
                <c:pt idx="473">
                  <c:v>15.124737</c:v>
                </c:pt>
                <c:pt idx="474">
                  <c:v>15.125</c:v>
                </c:pt>
                <c:pt idx="475">
                  <c:v>15.125263</c:v>
                </c:pt>
                <c:pt idx="476">
                  <c:v>15.125526</c:v>
                </c:pt>
                <c:pt idx="477">
                  <c:v>15.125789</c:v>
                </c:pt>
                <c:pt idx="478">
                  <c:v>15.126053</c:v>
                </c:pt>
                <c:pt idx="479">
                  <c:v>15.126316</c:v>
                </c:pt>
                <c:pt idx="480">
                  <c:v>15.126579</c:v>
                </c:pt>
                <c:pt idx="481">
                  <c:v>15.126842</c:v>
                </c:pt>
                <c:pt idx="482">
                  <c:v>15.127105</c:v>
                </c:pt>
                <c:pt idx="483">
                  <c:v>15.127368</c:v>
                </c:pt>
                <c:pt idx="484">
                  <c:v>15.127632</c:v>
                </c:pt>
                <c:pt idx="485">
                  <c:v>15.127895</c:v>
                </c:pt>
                <c:pt idx="486">
                  <c:v>15.128158</c:v>
                </c:pt>
                <c:pt idx="487">
                  <c:v>15.128421</c:v>
                </c:pt>
                <c:pt idx="488">
                  <c:v>15.128684</c:v>
                </c:pt>
                <c:pt idx="489">
                  <c:v>15.128947</c:v>
                </c:pt>
                <c:pt idx="490">
                  <c:v>15.129211</c:v>
                </c:pt>
                <c:pt idx="491">
                  <c:v>15.129474</c:v>
                </c:pt>
                <c:pt idx="492">
                  <c:v>15.129737</c:v>
                </c:pt>
                <c:pt idx="493">
                  <c:v>15.13</c:v>
                </c:pt>
                <c:pt idx="494">
                  <c:v>15.130263</c:v>
                </c:pt>
                <c:pt idx="495">
                  <c:v>15.130526</c:v>
                </c:pt>
                <c:pt idx="496">
                  <c:v>15.130789</c:v>
                </c:pt>
                <c:pt idx="497">
                  <c:v>15.131053</c:v>
                </c:pt>
                <c:pt idx="498">
                  <c:v>15.131316</c:v>
                </c:pt>
                <c:pt idx="499">
                  <c:v>15.131579</c:v>
                </c:pt>
                <c:pt idx="500">
                  <c:v>15.131842</c:v>
                </c:pt>
                <c:pt idx="501">
                  <c:v>15.132105</c:v>
                </c:pt>
                <c:pt idx="502">
                  <c:v>15.132368</c:v>
                </c:pt>
                <c:pt idx="503">
                  <c:v>15.132632</c:v>
                </c:pt>
                <c:pt idx="504">
                  <c:v>15.132895</c:v>
                </c:pt>
                <c:pt idx="505">
                  <c:v>15.133158</c:v>
                </c:pt>
                <c:pt idx="506">
                  <c:v>15.133421</c:v>
                </c:pt>
                <c:pt idx="507">
                  <c:v>15.133684</c:v>
                </c:pt>
                <c:pt idx="508">
                  <c:v>15.133947</c:v>
                </c:pt>
                <c:pt idx="509">
                  <c:v>15.134211</c:v>
                </c:pt>
                <c:pt idx="510">
                  <c:v>15.134474</c:v>
                </c:pt>
                <c:pt idx="511">
                  <c:v>15.134737</c:v>
                </c:pt>
                <c:pt idx="512">
                  <c:v>15.135</c:v>
                </c:pt>
                <c:pt idx="513">
                  <c:v>15.135263</c:v>
                </c:pt>
                <c:pt idx="514">
                  <c:v>15.135526</c:v>
                </c:pt>
                <c:pt idx="515">
                  <c:v>15.135789</c:v>
                </c:pt>
                <c:pt idx="516">
                  <c:v>15.136053</c:v>
                </c:pt>
                <c:pt idx="517">
                  <c:v>15.136316</c:v>
                </c:pt>
                <c:pt idx="518">
                  <c:v>15.136579</c:v>
                </c:pt>
                <c:pt idx="519">
                  <c:v>15.136842</c:v>
                </c:pt>
                <c:pt idx="520">
                  <c:v>15.137105</c:v>
                </c:pt>
                <c:pt idx="521">
                  <c:v>15.137368</c:v>
                </c:pt>
                <c:pt idx="522">
                  <c:v>15.137632</c:v>
                </c:pt>
                <c:pt idx="523">
                  <c:v>15.137895</c:v>
                </c:pt>
                <c:pt idx="524">
                  <c:v>15.138158</c:v>
                </c:pt>
                <c:pt idx="525">
                  <c:v>15.138421</c:v>
                </c:pt>
                <c:pt idx="526">
                  <c:v>15.138684</c:v>
                </c:pt>
                <c:pt idx="527">
                  <c:v>15.138947</c:v>
                </c:pt>
                <c:pt idx="528">
                  <c:v>15.139211</c:v>
                </c:pt>
                <c:pt idx="529">
                  <c:v>15.139474</c:v>
                </c:pt>
                <c:pt idx="530">
                  <c:v>15.139737</c:v>
                </c:pt>
                <c:pt idx="531">
                  <c:v>15.14</c:v>
                </c:pt>
                <c:pt idx="532">
                  <c:v>15.140263</c:v>
                </c:pt>
                <c:pt idx="533">
                  <c:v>15.140526</c:v>
                </c:pt>
                <c:pt idx="534">
                  <c:v>15.140789</c:v>
                </c:pt>
                <c:pt idx="535">
                  <c:v>15.141053</c:v>
                </c:pt>
                <c:pt idx="536">
                  <c:v>15.141316</c:v>
                </c:pt>
                <c:pt idx="537">
                  <c:v>15.141579</c:v>
                </c:pt>
                <c:pt idx="538">
                  <c:v>15.141842</c:v>
                </c:pt>
                <c:pt idx="539">
                  <c:v>15.142105</c:v>
                </c:pt>
                <c:pt idx="540">
                  <c:v>15.142368</c:v>
                </c:pt>
                <c:pt idx="541">
                  <c:v>15.142632</c:v>
                </c:pt>
                <c:pt idx="542">
                  <c:v>15.142895</c:v>
                </c:pt>
                <c:pt idx="543">
                  <c:v>15.143158</c:v>
                </c:pt>
                <c:pt idx="544">
                  <c:v>15.143421</c:v>
                </c:pt>
                <c:pt idx="545">
                  <c:v>15.143684</c:v>
                </c:pt>
                <c:pt idx="546">
                  <c:v>15.143947</c:v>
                </c:pt>
                <c:pt idx="547">
                  <c:v>15.144211</c:v>
                </c:pt>
                <c:pt idx="548">
                  <c:v>15.144474</c:v>
                </c:pt>
                <c:pt idx="549">
                  <c:v>15.144737</c:v>
                </c:pt>
                <c:pt idx="550">
                  <c:v>15.145</c:v>
                </c:pt>
                <c:pt idx="551">
                  <c:v>15.145263</c:v>
                </c:pt>
                <c:pt idx="552">
                  <c:v>15.145526</c:v>
                </c:pt>
                <c:pt idx="553">
                  <c:v>15.145789</c:v>
                </c:pt>
                <c:pt idx="554">
                  <c:v>15.146053</c:v>
                </c:pt>
                <c:pt idx="555">
                  <c:v>15.146316</c:v>
                </c:pt>
                <c:pt idx="556">
                  <c:v>15.146579</c:v>
                </c:pt>
                <c:pt idx="557">
                  <c:v>15.146842</c:v>
                </c:pt>
                <c:pt idx="558">
                  <c:v>15.147105</c:v>
                </c:pt>
                <c:pt idx="559">
                  <c:v>15.147368</c:v>
                </c:pt>
                <c:pt idx="560">
                  <c:v>15.147632</c:v>
                </c:pt>
                <c:pt idx="561">
                  <c:v>15.147895</c:v>
                </c:pt>
                <c:pt idx="562">
                  <c:v>15.148158</c:v>
                </c:pt>
                <c:pt idx="563">
                  <c:v>15.148421</c:v>
                </c:pt>
                <c:pt idx="564">
                  <c:v>15.148684</c:v>
                </c:pt>
                <c:pt idx="565">
                  <c:v>15.148947</c:v>
                </c:pt>
                <c:pt idx="566">
                  <c:v>15.149211</c:v>
                </c:pt>
                <c:pt idx="567">
                  <c:v>15.149474</c:v>
                </c:pt>
                <c:pt idx="568">
                  <c:v>15.149737</c:v>
                </c:pt>
                <c:pt idx="569">
                  <c:v>15.15</c:v>
                </c:pt>
                <c:pt idx="570">
                  <c:v>15.150263</c:v>
                </c:pt>
                <c:pt idx="571">
                  <c:v>15.150526</c:v>
                </c:pt>
                <c:pt idx="572">
                  <c:v>15.150789</c:v>
                </c:pt>
                <c:pt idx="573">
                  <c:v>15.151053</c:v>
                </c:pt>
                <c:pt idx="574">
                  <c:v>15.151316</c:v>
                </c:pt>
                <c:pt idx="575">
                  <c:v>15.151579</c:v>
                </c:pt>
                <c:pt idx="576">
                  <c:v>15.151842</c:v>
                </c:pt>
                <c:pt idx="577">
                  <c:v>15.152105</c:v>
                </c:pt>
                <c:pt idx="578">
                  <c:v>15.152368</c:v>
                </c:pt>
                <c:pt idx="579">
                  <c:v>15.152632</c:v>
                </c:pt>
                <c:pt idx="580">
                  <c:v>15.152895</c:v>
                </c:pt>
                <c:pt idx="581">
                  <c:v>15.153158</c:v>
                </c:pt>
                <c:pt idx="582">
                  <c:v>15.153421</c:v>
                </c:pt>
                <c:pt idx="583">
                  <c:v>15.153684</c:v>
                </c:pt>
                <c:pt idx="584">
                  <c:v>15.153947</c:v>
                </c:pt>
                <c:pt idx="585">
                  <c:v>15.154211</c:v>
                </c:pt>
                <c:pt idx="586">
                  <c:v>15.154474</c:v>
                </c:pt>
                <c:pt idx="587">
                  <c:v>15.154737</c:v>
                </c:pt>
                <c:pt idx="588">
                  <c:v>15.155</c:v>
                </c:pt>
                <c:pt idx="589">
                  <c:v>15.155263</c:v>
                </c:pt>
                <c:pt idx="590">
                  <c:v>15.155526</c:v>
                </c:pt>
                <c:pt idx="591">
                  <c:v>15.155789</c:v>
                </c:pt>
                <c:pt idx="592">
                  <c:v>15.156053</c:v>
                </c:pt>
                <c:pt idx="593">
                  <c:v>15.156316</c:v>
                </c:pt>
                <c:pt idx="594">
                  <c:v>15.156579</c:v>
                </c:pt>
                <c:pt idx="595">
                  <c:v>15.156842</c:v>
                </c:pt>
                <c:pt idx="596">
                  <c:v>15.157105</c:v>
                </c:pt>
                <c:pt idx="597">
                  <c:v>15.157368</c:v>
                </c:pt>
                <c:pt idx="598">
                  <c:v>15.157632</c:v>
                </c:pt>
                <c:pt idx="599">
                  <c:v>15.157895</c:v>
                </c:pt>
                <c:pt idx="600">
                  <c:v>15.158158</c:v>
                </c:pt>
                <c:pt idx="601">
                  <c:v>15.158421</c:v>
                </c:pt>
                <c:pt idx="602">
                  <c:v>15.158684</c:v>
                </c:pt>
                <c:pt idx="603">
                  <c:v>15.158947</c:v>
                </c:pt>
                <c:pt idx="604">
                  <c:v>15.159211</c:v>
                </c:pt>
                <c:pt idx="605">
                  <c:v>15.159474</c:v>
                </c:pt>
                <c:pt idx="606">
                  <c:v>15.159737</c:v>
                </c:pt>
                <c:pt idx="607">
                  <c:v>15.16</c:v>
                </c:pt>
                <c:pt idx="608">
                  <c:v>15.160263</c:v>
                </c:pt>
                <c:pt idx="609">
                  <c:v>15.160526</c:v>
                </c:pt>
                <c:pt idx="610">
                  <c:v>15.160789</c:v>
                </c:pt>
                <c:pt idx="611">
                  <c:v>15.161053</c:v>
                </c:pt>
                <c:pt idx="612">
                  <c:v>15.161316</c:v>
                </c:pt>
                <c:pt idx="613">
                  <c:v>15.161579</c:v>
                </c:pt>
                <c:pt idx="614">
                  <c:v>15.161842</c:v>
                </c:pt>
                <c:pt idx="615">
                  <c:v>15.162105</c:v>
                </c:pt>
                <c:pt idx="616">
                  <c:v>15.162368</c:v>
                </c:pt>
                <c:pt idx="617">
                  <c:v>15.162632</c:v>
                </c:pt>
                <c:pt idx="618">
                  <c:v>15.162895</c:v>
                </c:pt>
                <c:pt idx="619">
                  <c:v>15.163158</c:v>
                </c:pt>
                <c:pt idx="620">
                  <c:v>15.163421</c:v>
                </c:pt>
                <c:pt idx="621">
                  <c:v>15.163684</c:v>
                </c:pt>
                <c:pt idx="622">
                  <c:v>15.163947</c:v>
                </c:pt>
                <c:pt idx="623">
                  <c:v>15.164211</c:v>
                </c:pt>
                <c:pt idx="624">
                  <c:v>15.164474</c:v>
                </c:pt>
                <c:pt idx="625">
                  <c:v>15.164737</c:v>
                </c:pt>
                <c:pt idx="626">
                  <c:v>15.165</c:v>
                </c:pt>
                <c:pt idx="627">
                  <c:v>15.165263</c:v>
                </c:pt>
                <c:pt idx="628">
                  <c:v>15.165526</c:v>
                </c:pt>
                <c:pt idx="629">
                  <c:v>15.165789</c:v>
                </c:pt>
                <c:pt idx="630">
                  <c:v>15.166053</c:v>
                </c:pt>
                <c:pt idx="631">
                  <c:v>15.166316</c:v>
                </c:pt>
                <c:pt idx="632">
                  <c:v>15.166579</c:v>
                </c:pt>
                <c:pt idx="633">
                  <c:v>15.166842</c:v>
                </c:pt>
                <c:pt idx="634">
                  <c:v>15.167105</c:v>
                </c:pt>
                <c:pt idx="635">
                  <c:v>15.167368</c:v>
                </c:pt>
                <c:pt idx="636">
                  <c:v>15.167632</c:v>
                </c:pt>
                <c:pt idx="637">
                  <c:v>15.167895</c:v>
                </c:pt>
                <c:pt idx="638">
                  <c:v>15.168158</c:v>
                </c:pt>
                <c:pt idx="639">
                  <c:v>15.168421</c:v>
                </c:pt>
                <c:pt idx="640">
                  <c:v>15.168684</c:v>
                </c:pt>
                <c:pt idx="641">
                  <c:v>15.168947</c:v>
                </c:pt>
                <c:pt idx="642">
                  <c:v>15.169211</c:v>
                </c:pt>
                <c:pt idx="643">
                  <c:v>15.169474</c:v>
                </c:pt>
                <c:pt idx="644">
                  <c:v>15.169737</c:v>
                </c:pt>
                <c:pt idx="645">
                  <c:v>15.17</c:v>
                </c:pt>
                <c:pt idx="646">
                  <c:v>15.170263</c:v>
                </c:pt>
                <c:pt idx="647">
                  <c:v>15.170526</c:v>
                </c:pt>
                <c:pt idx="648">
                  <c:v>15.170789</c:v>
                </c:pt>
                <c:pt idx="649">
                  <c:v>15.171053</c:v>
                </c:pt>
                <c:pt idx="650">
                  <c:v>15.171316</c:v>
                </c:pt>
                <c:pt idx="651">
                  <c:v>15.171579</c:v>
                </c:pt>
                <c:pt idx="652">
                  <c:v>15.171842</c:v>
                </c:pt>
                <c:pt idx="653">
                  <c:v>15.172105</c:v>
                </c:pt>
                <c:pt idx="654">
                  <c:v>15.172368</c:v>
                </c:pt>
                <c:pt idx="655">
                  <c:v>15.172632</c:v>
                </c:pt>
                <c:pt idx="656">
                  <c:v>15.172895</c:v>
                </c:pt>
                <c:pt idx="657">
                  <c:v>15.173158</c:v>
                </c:pt>
                <c:pt idx="658">
                  <c:v>15.173421</c:v>
                </c:pt>
                <c:pt idx="659">
                  <c:v>15.173684</c:v>
                </c:pt>
                <c:pt idx="660">
                  <c:v>15.173947</c:v>
                </c:pt>
                <c:pt idx="661">
                  <c:v>15.174211</c:v>
                </c:pt>
                <c:pt idx="662">
                  <c:v>15.174474</c:v>
                </c:pt>
                <c:pt idx="663">
                  <c:v>15.174737</c:v>
                </c:pt>
                <c:pt idx="664">
                  <c:v>15.175</c:v>
                </c:pt>
                <c:pt idx="665">
                  <c:v>15.175263</c:v>
                </c:pt>
                <c:pt idx="666">
                  <c:v>15.175526</c:v>
                </c:pt>
                <c:pt idx="667">
                  <c:v>15.175789</c:v>
                </c:pt>
                <c:pt idx="668">
                  <c:v>15.176053</c:v>
                </c:pt>
                <c:pt idx="669">
                  <c:v>15.176316</c:v>
                </c:pt>
                <c:pt idx="670">
                  <c:v>15.176579</c:v>
                </c:pt>
                <c:pt idx="671">
                  <c:v>15.176842</c:v>
                </c:pt>
                <c:pt idx="672">
                  <c:v>15.177105</c:v>
                </c:pt>
                <c:pt idx="673">
                  <c:v>15.177368</c:v>
                </c:pt>
                <c:pt idx="674">
                  <c:v>15.177632</c:v>
                </c:pt>
                <c:pt idx="675">
                  <c:v>15.177895</c:v>
                </c:pt>
                <c:pt idx="676">
                  <c:v>15.178158</c:v>
                </c:pt>
                <c:pt idx="677">
                  <c:v>15.178421</c:v>
                </c:pt>
                <c:pt idx="678">
                  <c:v>15.178684</c:v>
                </c:pt>
                <c:pt idx="679">
                  <c:v>15.178947</c:v>
                </c:pt>
                <c:pt idx="680">
                  <c:v>15.179211</c:v>
                </c:pt>
                <c:pt idx="681">
                  <c:v>15.179474</c:v>
                </c:pt>
                <c:pt idx="682">
                  <c:v>15.179737</c:v>
                </c:pt>
                <c:pt idx="683">
                  <c:v>15.18</c:v>
                </c:pt>
                <c:pt idx="684">
                  <c:v>15.180263</c:v>
                </c:pt>
                <c:pt idx="685">
                  <c:v>15.180526</c:v>
                </c:pt>
                <c:pt idx="686">
                  <c:v>15.180789</c:v>
                </c:pt>
                <c:pt idx="687">
                  <c:v>15.181053</c:v>
                </c:pt>
                <c:pt idx="688">
                  <c:v>15.181316</c:v>
                </c:pt>
                <c:pt idx="689">
                  <c:v>15.181579</c:v>
                </c:pt>
                <c:pt idx="690">
                  <c:v>15.181842</c:v>
                </c:pt>
                <c:pt idx="691">
                  <c:v>15.182105</c:v>
                </c:pt>
                <c:pt idx="692">
                  <c:v>15.182368</c:v>
                </c:pt>
                <c:pt idx="693">
                  <c:v>15.182632</c:v>
                </c:pt>
                <c:pt idx="694">
                  <c:v>15.182895</c:v>
                </c:pt>
                <c:pt idx="695">
                  <c:v>15.183158</c:v>
                </c:pt>
                <c:pt idx="696">
                  <c:v>15.183421</c:v>
                </c:pt>
                <c:pt idx="697">
                  <c:v>15.183684</c:v>
                </c:pt>
                <c:pt idx="698">
                  <c:v>15.183947</c:v>
                </c:pt>
                <c:pt idx="699">
                  <c:v>15.184211</c:v>
                </c:pt>
                <c:pt idx="700">
                  <c:v>15.184474</c:v>
                </c:pt>
                <c:pt idx="701">
                  <c:v>15.184737</c:v>
                </c:pt>
                <c:pt idx="702">
                  <c:v>15.185</c:v>
                </c:pt>
                <c:pt idx="703">
                  <c:v>15.185263</c:v>
                </c:pt>
                <c:pt idx="704">
                  <c:v>15.185526</c:v>
                </c:pt>
                <c:pt idx="705">
                  <c:v>15.185789</c:v>
                </c:pt>
                <c:pt idx="706">
                  <c:v>15.186053</c:v>
                </c:pt>
                <c:pt idx="707">
                  <c:v>15.186316</c:v>
                </c:pt>
                <c:pt idx="708">
                  <c:v>15.186579</c:v>
                </c:pt>
                <c:pt idx="709">
                  <c:v>15.186842</c:v>
                </c:pt>
                <c:pt idx="710">
                  <c:v>15.187105</c:v>
                </c:pt>
                <c:pt idx="711">
                  <c:v>15.187368</c:v>
                </c:pt>
                <c:pt idx="712">
                  <c:v>15.187632</c:v>
                </c:pt>
                <c:pt idx="713">
                  <c:v>15.187895</c:v>
                </c:pt>
                <c:pt idx="714">
                  <c:v>15.188158</c:v>
                </c:pt>
                <c:pt idx="715">
                  <c:v>15.188421</c:v>
                </c:pt>
                <c:pt idx="716">
                  <c:v>15.188684</c:v>
                </c:pt>
                <c:pt idx="717">
                  <c:v>15.188947</c:v>
                </c:pt>
                <c:pt idx="718">
                  <c:v>15.189211</c:v>
                </c:pt>
                <c:pt idx="719">
                  <c:v>15.189474</c:v>
                </c:pt>
                <c:pt idx="720">
                  <c:v>15.189737</c:v>
                </c:pt>
                <c:pt idx="721">
                  <c:v>15.19</c:v>
                </c:pt>
                <c:pt idx="722">
                  <c:v>15.190263</c:v>
                </c:pt>
                <c:pt idx="723">
                  <c:v>15.190526</c:v>
                </c:pt>
                <c:pt idx="724">
                  <c:v>15.190789</c:v>
                </c:pt>
                <c:pt idx="725">
                  <c:v>15.191053</c:v>
                </c:pt>
                <c:pt idx="726">
                  <c:v>15.191316</c:v>
                </c:pt>
                <c:pt idx="727">
                  <c:v>15.191579</c:v>
                </c:pt>
                <c:pt idx="728">
                  <c:v>15.191842</c:v>
                </c:pt>
                <c:pt idx="729">
                  <c:v>15.192105</c:v>
                </c:pt>
                <c:pt idx="730">
                  <c:v>15.192368</c:v>
                </c:pt>
                <c:pt idx="731">
                  <c:v>15.192632</c:v>
                </c:pt>
                <c:pt idx="732">
                  <c:v>15.192895</c:v>
                </c:pt>
                <c:pt idx="733">
                  <c:v>15.193158</c:v>
                </c:pt>
                <c:pt idx="734">
                  <c:v>15.193421</c:v>
                </c:pt>
                <c:pt idx="735">
                  <c:v>15.193684</c:v>
                </c:pt>
                <c:pt idx="736">
                  <c:v>15.193947</c:v>
                </c:pt>
                <c:pt idx="737">
                  <c:v>15.194211</c:v>
                </c:pt>
                <c:pt idx="738">
                  <c:v>15.194474</c:v>
                </c:pt>
                <c:pt idx="739">
                  <c:v>15.194737</c:v>
                </c:pt>
                <c:pt idx="740">
                  <c:v>15.195</c:v>
                </c:pt>
                <c:pt idx="741">
                  <c:v>15.195263</c:v>
                </c:pt>
                <c:pt idx="742">
                  <c:v>15.195526</c:v>
                </c:pt>
                <c:pt idx="743">
                  <c:v>15.195789</c:v>
                </c:pt>
                <c:pt idx="744">
                  <c:v>15.196053</c:v>
                </c:pt>
                <c:pt idx="745">
                  <c:v>15.196316</c:v>
                </c:pt>
                <c:pt idx="746">
                  <c:v>15.196579</c:v>
                </c:pt>
                <c:pt idx="747">
                  <c:v>15.196842</c:v>
                </c:pt>
                <c:pt idx="748">
                  <c:v>15.197105</c:v>
                </c:pt>
                <c:pt idx="749">
                  <c:v>15.197368</c:v>
                </c:pt>
                <c:pt idx="750">
                  <c:v>15.197632</c:v>
                </c:pt>
                <c:pt idx="751">
                  <c:v>15.197895</c:v>
                </c:pt>
                <c:pt idx="752">
                  <c:v>15.198158</c:v>
                </c:pt>
                <c:pt idx="753">
                  <c:v>15.198421</c:v>
                </c:pt>
                <c:pt idx="754">
                  <c:v>15.198684</c:v>
                </c:pt>
                <c:pt idx="755">
                  <c:v>15.198947</c:v>
                </c:pt>
                <c:pt idx="756">
                  <c:v>15.199211</c:v>
                </c:pt>
                <c:pt idx="757">
                  <c:v>15.199474</c:v>
                </c:pt>
                <c:pt idx="758">
                  <c:v>15.199737</c:v>
                </c:pt>
                <c:pt idx="759">
                  <c:v>15.2</c:v>
                </c:pt>
              </c:numCache>
            </c:numRef>
          </c:xVal>
          <c:yVal>
            <c:numRef>
              <c:f>Sheet2!$C:$C</c:f>
              <c:numCache>
                <c:formatCode>0.00E+00</c:formatCode>
                <c:ptCount val="65536"/>
                <c:pt idx="0">
                  <c:v>2.93949E-8</c:v>
                </c:pt>
                <c:pt idx="1">
                  <c:v>3.01036E-8</c:v>
                </c:pt>
                <c:pt idx="2">
                  <c:v>2.95014E-8</c:v>
                </c:pt>
                <c:pt idx="3">
                  <c:v>2.98145E-8</c:v>
                </c:pt>
                <c:pt idx="4">
                  <c:v>2.8864E-8</c:v>
                </c:pt>
                <c:pt idx="5">
                  <c:v>2.74788E-8</c:v>
                </c:pt>
                <c:pt idx="6">
                  <c:v>2.70122E-8</c:v>
                </c:pt>
                <c:pt idx="7">
                  <c:v>2.8678E-8</c:v>
                </c:pt>
                <c:pt idx="8">
                  <c:v>2.84684E-8</c:v>
                </c:pt>
                <c:pt idx="9">
                  <c:v>2.79721E-8</c:v>
                </c:pt>
                <c:pt idx="10">
                  <c:v>2.83232E-8</c:v>
                </c:pt>
                <c:pt idx="11">
                  <c:v>2.51343E-8</c:v>
                </c:pt>
                <c:pt idx="12">
                  <c:v>2.26271E-8</c:v>
                </c:pt>
                <c:pt idx="13">
                  <c:v>2.17855E-8</c:v>
                </c:pt>
                <c:pt idx="14">
                  <c:v>2.29689E-8</c:v>
                </c:pt>
                <c:pt idx="15">
                  <c:v>2.15186E-8</c:v>
                </c:pt>
                <c:pt idx="16">
                  <c:v>1.96433E-8</c:v>
                </c:pt>
                <c:pt idx="17">
                  <c:v>1.89543E-8</c:v>
                </c:pt>
                <c:pt idx="18">
                  <c:v>1.82872E-8</c:v>
                </c:pt>
                <c:pt idx="19">
                  <c:v>1.72893E-8</c:v>
                </c:pt>
                <c:pt idx="20">
                  <c:v>1.59961E-8</c:v>
                </c:pt>
                <c:pt idx="21">
                  <c:v>1.61179E-8</c:v>
                </c:pt>
                <c:pt idx="22">
                  <c:v>1.63303E-8</c:v>
                </c:pt>
                <c:pt idx="23">
                  <c:v>1.45472E-8</c:v>
                </c:pt>
                <c:pt idx="24">
                  <c:v>1.47775E-8</c:v>
                </c:pt>
                <c:pt idx="25">
                  <c:v>1.46998E-8</c:v>
                </c:pt>
                <c:pt idx="26">
                  <c:v>1.61171E-8</c:v>
                </c:pt>
                <c:pt idx="27">
                  <c:v>1.77197E-8</c:v>
                </c:pt>
                <c:pt idx="28">
                  <c:v>1.81103E-8</c:v>
                </c:pt>
                <c:pt idx="29">
                  <c:v>1.97521E-8</c:v>
                </c:pt>
                <c:pt idx="30">
                  <c:v>2.11832E-8</c:v>
                </c:pt>
                <c:pt idx="31">
                  <c:v>2.36387E-8</c:v>
                </c:pt>
                <c:pt idx="32">
                  <c:v>2.45393E-8</c:v>
                </c:pt>
                <c:pt idx="33">
                  <c:v>2.78049E-8</c:v>
                </c:pt>
                <c:pt idx="34">
                  <c:v>2.97225E-8</c:v>
                </c:pt>
                <c:pt idx="35">
                  <c:v>2.90917E-8</c:v>
                </c:pt>
                <c:pt idx="36">
                  <c:v>2.92173E-8</c:v>
                </c:pt>
                <c:pt idx="37">
                  <c:v>2.972E-8</c:v>
                </c:pt>
                <c:pt idx="38">
                  <c:v>3.12422E-8</c:v>
                </c:pt>
                <c:pt idx="39">
                  <c:v>3.163E-8</c:v>
                </c:pt>
                <c:pt idx="40">
                  <c:v>3.11453E-8</c:v>
                </c:pt>
                <c:pt idx="41">
                  <c:v>2.97506E-8</c:v>
                </c:pt>
                <c:pt idx="42">
                  <c:v>2.85198E-8</c:v>
                </c:pt>
                <c:pt idx="43">
                  <c:v>2.57478E-8</c:v>
                </c:pt>
                <c:pt idx="44">
                  <c:v>2.33529E-8</c:v>
                </c:pt>
                <c:pt idx="45">
                  <c:v>2.10974E-8</c:v>
                </c:pt>
                <c:pt idx="46">
                  <c:v>1.66947E-8</c:v>
                </c:pt>
                <c:pt idx="47">
                  <c:v>1.42709E-8</c:v>
                </c:pt>
                <c:pt idx="48">
                  <c:v>1.46594E-8</c:v>
                </c:pt>
                <c:pt idx="49">
                  <c:v>1.37721E-8</c:v>
                </c:pt>
                <c:pt idx="50">
                  <c:v>1.44762E-8</c:v>
                </c:pt>
                <c:pt idx="51">
                  <c:v>1.32151E-8</c:v>
                </c:pt>
                <c:pt idx="52">
                  <c:v>1.33008E-8</c:v>
                </c:pt>
                <c:pt idx="53">
                  <c:v>1.31949E-8</c:v>
                </c:pt>
                <c:pt idx="54">
                  <c:v>1.19422E-8</c:v>
                </c:pt>
                <c:pt idx="55">
                  <c:v>1.35032E-8</c:v>
                </c:pt>
                <c:pt idx="56">
                  <c:v>1.41764E-8</c:v>
                </c:pt>
                <c:pt idx="57">
                  <c:v>1.57328E-8</c:v>
                </c:pt>
                <c:pt idx="58">
                  <c:v>1.82573E-8</c:v>
                </c:pt>
                <c:pt idx="59">
                  <c:v>1.86907E-8</c:v>
                </c:pt>
                <c:pt idx="60">
                  <c:v>2.00285E-8</c:v>
                </c:pt>
                <c:pt idx="61">
                  <c:v>2.30289E-8</c:v>
                </c:pt>
                <c:pt idx="62">
                  <c:v>2.61022E-8</c:v>
                </c:pt>
                <c:pt idx="63">
                  <c:v>2.48638E-8</c:v>
                </c:pt>
                <c:pt idx="64">
                  <c:v>2.46478E-8</c:v>
                </c:pt>
                <c:pt idx="65">
                  <c:v>2.6278E-8</c:v>
                </c:pt>
                <c:pt idx="66">
                  <c:v>2.82811E-8</c:v>
                </c:pt>
                <c:pt idx="67">
                  <c:v>3.05521E-8</c:v>
                </c:pt>
                <c:pt idx="68">
                  <c:v>3.07729E-8</c:v>
                </c:pt>
                <c:pt idx="69">
                  <c:v>2.88725E-8</c:v>
                </c:pt>
                <c:pt idx="70">
                  <c:v>2.90975E-8</c:v>
                </c:pt>
                <c:pt idx="71">
                  <c:v>2.75986E-8</c:v>
                </c:pt>
                <c:pt idx="72">
                  <c:v>2.75297E-8</c:v>
                </c:pt>
                <c:pt idx="73">
                  <c:v>2.54387E-8</c:v>
                </c:pt>
                <c:pt idx="74">
                  <c:v>2.37889E-8</c:v>
                </c:pt>
                <c:pt idx="75">
                  <c:v>2.22813E-8</c:v>
                </c:pt>
                <c:pt idx="76">
                  <c:v>2.13627E-8</c:v>
                </c:pt>
                <c:pt idx="77">
                  <c:v>2.13668E-8</c:v>
                </c:pt>
                <c:pt idx="78">
                  <c:v>2.11383E-8</c:v>
                </c:pt>
                <c:pt idx="79">
                  <c:v>1.9173E-8</c:v>
                </c:pt>
                <c:pt idx="80">
                  <c:v>1.80574E-8</c:v>
                </c:pt>
                <c:pt idx="81">
                  <c:v>1.75692E-8</c:v>
                </c:pt>
                <c:pt idx="82">
                  <c:v>1.63209E-8</c:v>
                </c:pt>
                <c:pt idx="83">
                  <c:v>1.5489E-8</c:v>
                </c:pt>
                <c:pt idx="84">
                  <c:v>1.44537E-8</c:v>
                </c:pt>
                <c:pt idx="85">
                  <c:v>1.34942E-8</c:v>
                </c:pt>
                <c:pt idx="86">
                  <c:v>1.39507E-8</c:v>
                </c:pt>
                <c:pt idx="87">
                  <c:v>1.80413E-8</c:v>
                </c:pt>
                <c:pt idx="88">
                  <c:v>2.0965E-8</c:v>
                </c:pt>
                <c:pt idx="89">
                  <c:v>2.29279E-8</c:v>
                </c:pt>
                <c:pt idx="90">
                  <c:v>2.65052E-8</c:v>
                </c:pt>
                <c:pt idx="91">
                  <c:v>2.63837E-8</c:v>
                </c:pt>
                <c:pt idx="92">
                  <c:v>2.53466E-8</c:v>
                </c:pt>
                <c:pt idx="93">
                  <c:v>2.53841E-8</c:v>
                </c:pt>
                <c:pt idx="94">
                  <c:v>2.76086E-8</c:v>
                </c:pt>
                <c:pt idx="95">
                  <c:v>2.87126E-8</c:v>
                </c:pt>
                <c:pt idx="96">
                  <c:v>2.91671E-8</c:v>
                </c:pt>
                <c:pt idx="97">
                  <c:v>3.03394E-8</c:v>
                </c:pt>
                <c:pt idx="98">
                  <c:v>3.00792E-8</c:v>
                </c:pt>
                <c:pt idx="99">
                  <c:v>2.87839E-8</c:v>
                </c:pt>
                <c:pt idx="100">
                  <c:v>2.64594E-8</c:v>
                </c:pt>
                <c:pt idx="101">
                  <c:v>2.5845E-8</c:v>
                </c:pt>
                <c:pt idx="102">
                  <c:v>2.44434E-8</c:v>
                </c:pt>
                <c:pt idx="103">
                  <c:v>2.11994E-8</c:v>
                </c:pt>
                <c:pt idx="104">
                  <c:v>1.95935E-8</c:v>
                </c:pt>
                <c:pt idx="105">
                  <c:v>1.83321E-8</c:v>
                </c:pt>
                <c:pt idx="106">
                  <c:v>1.65963E-8</c:v>
                </c:pt>
                <c:pt idx="107">
                  <c:v>1.44695E-8</c:v>
                </c:pt>
                <c:pt idx="108">
                  <c:v>1.30532E-8</c:v>
                </c:pt>
                <c:pt idx="109">
                  <c:v>1.42827E-8</c:v>
                </c:pt>
                <c:pt idx="110">
                  <c:v>1.40744E-8</c:v>
                </c:pt>
                <c:pt idx="111">
                  <c:v>1.38882E-8</c:v>
                </c:pt>
                <c:pt idx="112">
                  <c:v>1.33035E-8</c:v>
                </c:pt>
                <c:pt idx="113">
                  <c:v>1.41602E-8</c:v>
                </c:pt>
                <c:pt idx="114">
                  <c:v>1.5477E-8</c:v>
                </c:pt>
                <c:pt idx="115">
                  <c:v>1.64998E-8</c:v>
                </c:pt>
                <c:pt idx="116">
                  <c:v>1.83517E-8</c:v>
                </c:pt>
                <c:pt idx="117">
                  <c:v>2.189E-8</c:v>
                </c:pt>
                <c:pt idx="118">
                  <c:v>2.15635E-8</c:v>
                </c:pt>
                <c:pt idx="119">
                  <c:v>2.26649E-8</c:v>
                </c:pt>
                <c:pt idx="120">
                  <c:v>2.54457E-8</c:v>
                </c:pt>
                <c:pt idx="121">
                  <c:v>2.7121E-8</c:v>
                </c:pt>
                <c:pt idx="122">
                  <c:v>2.98433E-8</c:v>
                </c:pt>
                <c:pt idx="123">
                  <c:v>3.17554E-8</c:v>
                </c:pt>
                <c:pt idx="124">
                  <c:v>3.22802E-8</c:v>
                </c:pt>
                <c:pt idx="125">
                  <c:v>3.23379E-8</c:v>
                </c:pt>
                <c:pt idx="126">
                  <c:v>3.14703E-8</c:v>
                </c:pt>
                <c:pt idx="127">
                  <c:v>2.94341E-8</c:v>
                </c:pt>
                <c:pt idx="128">
                  <c:v>2.74732E-8</c:v>
                </c:pt>
                <c:pt idx="129">
                  <c:v>2.69707E-8</c:v>
                </c:pt>
                <c:pt idx="130">
                  <c:v>2.57316E-8</c:v>
                </c:pt>
                <c:pt idx="131">
                  <c:v>2.38592E-8</c:v>
                </c:pt>
                <c:pt idx="132">
                  <c:v>2.07921E-8</c:v>
                </c:pt>
                <c:pt idx="133">
                  <c:v>1.85861E-8</c:v>
                </c:pt>
                <c:pt idx="134">
                  <c:v>1.74351E-8</c:v>
                </c:pt>
                <c:pt idx="135">
                  <c:v>1.61835E-8</c:v>
                </c:pt>
                <c:pt idx="136">
                  <c:v>1.62894E-8</c:v>
                </c:pt>
                <c:pt idx="137">
                  <c:v>1.55043E-8</c:v>
                </c:pt>
                <c:pt idx="138">
                  <c:v>1.4993E-8</c:v>
                </c:pt>
                <c:pt idx="139">
                  <c:v>1.64941E-8</c:v>
                </c:pt>
                <c:pt idx="140">
                  <c:v>1.74928E-8</c:v>
                </c:pt>
                <c:pt idx="141">
                  <c:v>1.60264E-8</c:v>
                </c:pt>
                <c:pt idx="142">
                  <c:v>1.63014E-8</c:v>
                </c:pt>
                <c:pt idx="143">
                  <c:v>1.77035E-8</c:v>
                </c:pt>
                <c:pt idx="144">
                  <c:v>2.02955E-8</c:v>
                </c:pt>
                <c:pt idx="145">
                  <c:v>2.25337E-8</c:v>
                </c:pt>
                <c:pt idx="146">
                  <c:v>2.48888E-8</c:v>
                </c:pt>
                <c:pt idx="147">
                  <c:v>2.70159E-8</c:v>
                </c:pt>
                <c:pt idx="148">
                  <c:v>2.79179E-8</c:v>
                </c:pt>
                <c:pt idx="149">
                  <c:v>3.01196E-8</c:v>
                </c:pt>
                <c:pt idx="150">
                  <c:v>3.22664E-8</c:v>
                </c:pt>
                <c:pt idx="151">
                  <c:v>3.34414E-8</c:v>
                </c:pt>
                <c:pt idx="152">
                  <c:v>3.446E-8</c:v>
                </c:pt>
                <c:pt idx="153">
                  <c:v>3.44796E-8</c:v>
                </c:pt>
                <c:pt idx="154">
                  <c:v>3.3117E-8</c:v>
                </c:pt>
                <c:pt idx="155">
                  <c:v>3.24835E-8</c:v>
                </c:pt>
                <c:pt idx="156">
                  <c:v>3.16014E-8</c:v>
                </c:pt>
                <c:pt idx="157">
                  <c:v>3.10701E-8</c:v>
                </c:pt>
                <c:pt idx="158">
                  <c:v>2.9315E-8</c:v>
                </c:pt>
                <c:pt idx="159">
                  <c:v>2.69173E-8</c:v>
                </c:pt>
                <c:pt idx="160">
                  <c:v>2.59144E-8</c:v>
                </c:pt>
                <c:pt idx="161">
                  <c:v>2.4591E-8</c:v>
                </c:pt>
                <c:pt idx="162">
                  <c:v>2.18045E-8</c:v>
                </c:pt>
                <c:pt idx="163">
                  <c:v>2.05278E-8</c:v>
                </c:pt>
                <c:pt idx="164">
                  <c:v>1.82594E-8</c:v>
                </c:pt>
                <c:pt idx="165">
                  <c:v>1.70574E-8</c:v>
                </c:pt>
                <c:pt idx="166">
                  <c:v>1.64135E-8</c:v>
                </c:pt>
                <c:pt idx="167">
                  <c:v>1.73477E-8</c:v>
                </c:pt>
                <c:pt idx="168">
                  <c:v>1.80295E-8</c:v>
                </c:pt>
                <c:pt idx="169">
                  <c:v>1.7599E-8</c:v>
                </c:pt>
                <c:pt idx="170">
                  <c:v>1.73115E-8</c:v>
                </c:pt>
                <c:pt idx="171">
                  <c:v>1.82221E-8</c:v>
                </c:pt>
                <c:pt idx="172">
                  <c:v>1.88148E-8</c:v>
                </c:pt>
                <c:pt idx="173">
                  <c:v>2.00171E-8</c:v>
                </c:pt>
                <c:pt idx="174">
                  <c:v>1.98461E-8</c:v>
                </c:pt>
                <c:pt idx="175">
                  <c:v>2.247E-8</c:v>
                </c:pt>
                <c:pt idx="176">
                  <c:v>2.51479E-8</c:v>
                </c:pt>
                <c:pt idx="177">
                  <c:v>2.79417E-8</c:v>
                </c:pt>
                <c:pt idx="178">
                  <c:v>2.75466E-8</c:v>
                </c:pt>
                <c:pt idx="179">
                  <c:v>2.82891E-8</c:v>
                </c:pt>
                <c:pt idx="180">
                  <c:v>2.87974E-8</c:v>
                </c:pt>
                <c:pt idx="181">
                  <c:v>3.01348E-8</c:v>
                </c:pt>
                <c:pt idx="182">
                  <c:v>3.05314E-8</c:v>
                </c:pt>
                <c:pt idx="183">
                  <c:v>3.08196E-8</c:v>
                </c:pt>
                <c:pt idx="184">
                  <c:v>2.96902E-8</c:v>
                </c:pt>
                <c:pt idx="185">
                  <c:v>2.95293E-8</c:v>
                </c:pt>
                <c:pt idx="186">
                  <c:v>2.8549E-8</c:v>
                </c:pt>
                <c:pt idx="187">
                  <c:v>2.78591E-8</c:v>
                </c:pt>
                <c:pt idx="188">
                  <c:v>2.61839E-8</c:v>
                </c:pt>
                <c:pt idx="189">
                  <c:v>2.42102E-8</c:v>
                </c:pt>
                <c:pt idx="190">
                  <c:v>2.35164E-8</c:v>
                </c:pt>
                <c:pt idx="191">
                  <c:v>2.10411E-8</c:v>
                </c:pt>
                <c:pt idx="192">
                  <c:v>1.90137E-8</c:v>
                </c:pt>
                <c:pt idx="193">
                  <c:v>1.75411E-8</c:v>
                </c:pt>
                <c:pt idx="194">
                  <c:v>1.5069E-8</c:v>
                </c:pt>
                <c:pt idx="195">
                  <c:v>1.42599E-8</c:v>
                </c:pt>
                <c:pt idx="196">
                  <c:v>1.32391E-8</c:v>
                </c:pt>
                <c:pt idx="197">
                  <c:v>1.38633E-8</c:v>
                </c:pt>
                <c:pt idx="198">
                  <c:v>1.43017E-8</c:v>
                </c:pt>
                <c:pt idx="199">
                  <c:v>1.41796E-8</c:v>
                </c:pt>
                <c:pt idx="200">
                  <c:v>1.45544E-8</c:v>
                </c:pt>
                <c:pt idx="201">
                  <c:v>1.53578E-8</c:v>
                </c:pt>
                <c:pt idx="202">
                  <c:v>1.67573E-8</c:v>
                </c:pt>
                <c:pt idx="203">
                  <c:v>2.04684E-8</c:v>
                </c:pt>
                <c:pt idx="204">
                  <c:v>2.20659E-8</c:v>
                </c:pt>
                <c:pt idx="205">
                  <c:v>2.6334E-8</c:v>
                </c:pt>
                <c:pt idx="206">
                  <c:v>2.82269E-8</c:v>
                </c:pt>
                <c:pt idx="207">
                  <c:v>2.91432E-8</c:v>
                </c:pt>
                <c:pt idx="208">
                  <c:v>2.95993E-8</c:v>
                </c:pt>
                <c:pt idx="209">
                  <c:v>3.00272E-8</c:v>
                </c:pt>
                <c:pt idx="210">
                  <c:v>3.14201E-8</c:v>
                </c:pt>
                <c:pt idx="211">
                  <c:v>3.19042E-8</c:v>
                </c:pt>
                <c:pt idx="212">
                  <c:v>3.21457E-8</c:v>
                </c:pt>
                <c:pt idx="213">
                  <c:v>3.06127E-8</c:v>
                </c:pt>
                <c:pt idx="214">
                  <c:v>3.03274E-8</c:v>
                </c:pt>
                <c:pt idx="215">
                  <c:v>2.95541E-8</c:v>
                </c:pt>
                <c:pt idx="216">
                  <c:v>2.87348E-8</c:v>
                </c:pt>
                <c:pt idx="217">
                  <c:v>2.57209E-8</c:v>
                </c:pt>
                <c:pt idx="218">
                  <c:v>2.38386E-8</c:v>
                </c:pt>
                <c:pt idx="219">
                  <c:v>2.04771E-8</c:v>
                </c:pt>
                <c:pt idx="220">
                  <c:v>1.80554E-8</c:v>
                </c:pt>
                <c:pt idx="221">
                  <c:v>1.54262E-8</c:v>
                </c:pt>
                <c:pt idx="222">
                  <c:v>1.37128E-8</c:v>
                </c:pt>
                <c:pt idx="223">
                  <c:v>1.51625E-8</c:v>
                </c:pt>
                <c:pt idx="224">
                  <c:v>1.4927E-8</c:v>
                </c:pt>
                <c:pt idx="225">
                  <c:v>1.49054E-8</c:v>
                </c:pt>
                <c:pt idx="226">
                  <c:v>1.72511E-8</c:v>
                </c:pt>
                <c:pt idx="227">
                  <c:v>1.81933E-8</c:v>
                </c:pt>
                <c:pt idx="228">
                  <c:v>1.79976E-8</c:v>
                </c:pt>
                <c:pt idx="229">
                  <c:v>1.87206E-8</c:v>
                </c:pt>
                <c:pt idx="230">
                  <c:v>1.9605E-8</c:v>
                </c:pt>
                <c:pt idx="231">
                  <c:v>2.20258E-8</c:v>
                </c:pt>
                <c:pt idx="232">
                  <c:v>2.28155E-8</c:v>
                </c:pt>
                <c:pt idx="233">
                  <c:v>2.52015E-8</c:v>
                </c:pt>
                <c:pt idx="234">
                  <c:v>2.6688E-8</c:v>
                </c:pt>
                <c:pt idx="235">
                  <c:v>2.75056E-8</c:v>
                </c:pt>
                <c:pt idx="236">
                  <c:v>2.8375E-8</c:v>
                </c:pt>
                <c:pt idx="237">
                  <c:v>2.82099E-8</c:v>
                </c:pt>
                <c:pt idx="238">
                  <c:v>2.86035E-8</c:v>
                </c:pt>
                <c:pt idx="239">
                  <c:v>3.04954E-8</c:v>
                </c:pt>
                <c:pt idx="240">
                  <c:v>3.07562E-8</c:v>
                </c:pt>
                <c:pt idx="241">
                  <c:v>3.08518E-8</c:v>
                </c:pt>
                <c:pt idx="242">
                  <c:v>3.19665E-8</c:v>
                </c:pt>
                <c:pt idx="243">
                  <c:v>3.0629E-8</c:v>
                </c:pt>
                <c:pt idx="244">
                  <c:v>2.9384E-8</c:v>
                </c:pt>
                <c:pt idx="245">
                  <c:v>2.53911E-8</c:v>
                </c:pt>
                <c:pt idx="246">
                  <c:v>2.23535E-8</c:v>
                </c:pt>
                <c:pt idx="247">
                  <c:v>2.19715E-8</c:v>
                </c:pt>
                <c:pt idx="248">
                  <c:v>2.01951E-8</c:v>
                </c:pt>
                <c:pt idx="249">
                  <c:v>1.76923E-8</c:v>
                </c:pt>
                <c:pt idx="250">
                  <c:v>1.665E-8</c:v>
                </c:pt>
                <c:pt idx="251">
                  <c:v>1.65165E-8</c:v>
                </c:pt>
                <c:pt idx="252">
                  <c:v>1.53958E-8</c:v>
                </c:pt>
                <c:pt idx="253">
                  <c:v>1.43224E-8</c:v>
                </c:pt>
                <c:pt idx="254">
                  <c:v>1.37414E-8</c:v>
                </c:pt>
                <c:pt idx="255">
                  <c:v>1.27167E-8</c:v>
                </c:pt>
                <c:pt idx="256">
                  <c:v>1.26781E-8</c:v>
                </c:pt>
                <c:pt idx="257">
                  <c:v>1.43381E-8</c:v>
                </c:pt>
                <c:pt idx="258">
                  <c:v>1.62921E-8</c:v>
                </c:pt>
                <c:pt idx="259">
                  <c:v>1.76846E-8</c:v>
                </c:pt>
                <c:pt idx="260">
                  <c:v>2.01048E-8</c:v>
                </c:pt>
                <c:pt idx="261">
                  <c:v>2.23941E-8</c:v>
                </c:pt>
                <c:pt idx="262">
                  <c:v>2.42483E-8</c:v>
                </c:pt>
                <c:pt idx="263">
                  <c:v>2.70382E-8</c:v>
                </c:pt>
                <c:pt idx="264">
                  <c:v>2.88407E-8</c:v>
                </c:pt>
                <c:pt idx="265">
                  <c:v>3.04506E-8</c:v>
                </c:pt>
                <c:pt idx="266">
                  <c:v>3.22007E-8</c:v>
                </c:pt>
                <c:pt idx="267">
                  <c:v>3.39712E-8</c:v>
                </c:pt>
                <c:pt idx="268">
                  <c:v>3.41563E-8</c:v>
                </c:pt>
                <c:pt idx="269">
                  <c:v>3.37064E-8</c:v>
                </c:pt>
                <c:pt idx="270">
                  <c:v>3.27063E-8</c:v>
                </c:pt>
                <c:pt idx="271">
                  <c:v>3.18028E-8</c:v>
                </c:pt>
                <c:pt idx="272">
                  <c:v>3.03532E-8</c:v>
                </c:pt>
                <c:pt idx="273">
                  <c:v>2.79315E-8</c:v>
                </c:pt>
                <c:pt idx="274">
                  <c:v>2.61679E-8</c:v>
                </c:pt>
                <c:pt idx="275">
                  <c:v>2.42836E-8</c:v>
                </c:pt>
                <c:pt idx="276">
                  <c:v>2.28995E-8</c:v>
                </c:pt>
                <c:pt idx="277">
                  <c:v>2.15953E-8</c:v>
                </c:pt>
                <c:pt idx="278">
                  <c:v>2.02535E-8</c:v>
                </c:pt>
                <c:pt idx="279">
                  <c:v>1.87034E-8</c:v>
                </c:pt>
                <c:pt idx="280">
                  <c:v>1.77611E-8</c:v>
                </c:pt>
                <c:pt idx="281">
                  <c:v>1.7905E-8</c:v>
                </c:pt>
                <c:pt idx="282">
                  <c:v>1.84495E-8</c:v>
                </c:pt>
                <c:pt idx="283">
                  <c:v>1.82411E-8</c:v>
                </c:pt>
                <c:pt idx="284">
                  <c:v>1.70308E-8</c:v>
                </c:pt>
                <c:pt idx="285">
                  <c:v>1.88958E-8</c:v>
                </c:pt>
                <c:pt idx="286">
                  <c:v>1.98873E-8</c:v>
                </c:pt>
                <c:pt idx="287">
                  <c:v>2.11272E-8</c:v>
                </c:pt>
                <c:pt idx="288">
                  <c:v>2.14803E-8</c:v>
                </c:pt>
                <c:pt idx="289">
                  <c:v>2.30178E-8</c:v>
                </c:pt>
                <c:pt idx="290">
                  <c:v>2.52406E-8</c:v>
                </c:pt>
                <c:pt idx="291">
                  <c:v>2.80999E-8</c:v>
                </c:pt>
                <c:pt idx="292">
                  <c:v>2.89968E-8</c:v>
                </c:pt>
                <c:pt idx="293">
                  <c:v>3.07132E-8</c:v>
                </c:pt>
                <c:pt idx="294">
                  <c:v>3.11871E-8</c:v>
                </c:pt>
                <c:pt idx="295">
                  <c:v>3.08652E-8</c:v>
                </c:pt>
                <c:pt idx="296">
                  <c:v>3.11802E-8</c:v>
                </c:pt>
                <c:pt idx="297">
                  <c:v>3.15908E-8</c:v>
                </c:pt>
                <c:pt idx="298">
                  <c:v>3.1833E-8</c:v>
                </c:pt>
                <c:pt idx="299">
                  <c:v>3.232E-8</c:v>
                </c:pt>
                <c:pt idx="300">
                  <c:v>3.17498E-8</c:v>
                </c:pt>
                <c:pt idx="301">
                  <c:v>3.19746E-8</c:v>
                </c:pt>
                <c:pt idx="302">
                  <c:v>2.8976E-8</c:v>
                </c:pt>
                <c:pt idx="303">
                  <c:v>2.58154E-8</c:v>
                </c:pt>
                <c:pt idx="304">
                  <c:v>2.39257E-8</c:v>
                </c:pt>
                <c:pt idx="305">
                  <c:v>2.04539E-8</c:v>
                </c:pt>
                <c:pt idx="306">
                  <c:v>1.8546E-8</c:v>
                </c:pt>
                <c:pt idx="307">
                  <c:v>1.83981E-8</c:v>
                </c:pt>
                <c:pt idx="308">
                  <c:v>1.69968E-8</c:v>
                </c:pt>
                <c:pt idx="309">
                  <c:v>1.67731E-8</c:v>
                </c:pt>
                <c:pt idx="310">
                  <c:v>1.69535E-8</c:v>
                </c:pt>
                <c:pt idx="311">
                  <c:v>1.66913E-8</c:v>
                </c:pt>
                <c:pt idx="312">
                  <c:v>1.74324E-8</c:v>
                </c:pt>
                <c:pt idx="313">
                  <c:v>1.57811E-8</c:v>
                </c:pt>
                <c:pt idx="314">
                  <c:v>1.57459E-8</c:v>
                </c:pt>
                <c:pt idx="315">
                  <c:v>1.74889E-8</c:v>
                </c:pt>
                <c:pt idx="316">
                  <c:v>2.01078E-8</c:v>
                </c:pt>
                <c:pt idx="317">
                  <c:v>2.2218E-8</c:v>
                </c:pt>
                <c:pt idx="318">
                  <c:v>2.5006E-8</c:v>
                </c:pt>
                <c:pt idx="319">
                  <c:v>2.6898E-8</c:v>
                </c:pt>
                <c:pt idx="320">
                  <c:v>2.67207E-8</c:v>
                </c:pt>
                <c:pt idx="321">
                  <c:v>2.91561E-8</c:v>
                </c:pt>
                <c:pt idx="322">
                  <c:v>3.06773E-8</c:v>
                </c:pt>
                <c:pt idx="323">
                  <c:v>3.18501E-8</c:v>
                </c:pt>
                <c:pt idx="324">
                  <c:v>3.2954E-8</c:v>
                </c:pt>
                <c:pt idx="325">
                  <c:v>3.26529E-8</c:v>
                </c:pt>
                <c:pt idx="326">
                  <c:v>3.23329E-8</c:v>
                </c:pt>
                <c:pt idx="327">
                  <c:v>3.17836E-8</c:v>
                </c:pt>
                <c:pt idx="328">
                  <c:v>3.15438E-8</c:v>
                </c:pt>
                <c:pt idx="329">
                  <c:v>2.88776E-8</c:v>
                </c:pt>
                <c:pt idx="330">
                  <c:v>2.86977E-8</c:v>
                </c:pt>
                <c:pt idx="331">
                  <c:v>2.68544E-8</c:v>
                </c:pt>
                <c:pt idx="332">
                  <c:v>2.63847E-8</c:v>
                </c:pt>
                <c:pt idx="333">
                  <c:v>2.43648E-8</c:v>
                </c:pt>
                <c:pt idx="334">
                  <c:v>2.29927E-8</c:v>
                </c:pt>
                <c:pt idx="335">
                  <c:v>2.09825E-8</c:v>
                </c:pt>
                <c:pt idx="336">
                  <c:v>1.86897E-8</c:v>
                </c:pt>
                <c:pt idx="337">
                  <c:v>1.68018E-8</c:v>
                </c:pt>
                <c:pt idx="338">
                  <c:v>1.71081E-8</c:v>
                </c:pt>
                <c:pt idx="339">
                  <c:v>1.58775E-8</c:v>
                </c:pt>
                <c:pt idx="340">
                  <c:v>1.53671E-8</c:v>
                </c:pt>
                <c:pt idx="341">
                  <c:v>1.67646E-8</c:v>
                </c:pt>
                <c:pt idx="342">
                  <c:v>1.73387E-8</c:v>
                </c:pt>
                <c:pt idx="343">
                  <c:v>1.82625E-8</c:v>
                </c:pt>
                <c:pt idx="344">
                  <c:v>1.90318E-8</c:v>
                </c:pt>
                <c:pt idx="345">
                  <c:v>2.22029E-8</c:v>
                </c:pt>
                <c:pt idx="346">
                  <c:v>2.46827E-8</c:v>
                </c:pt>
                <c:pt idx="347">
                  <c:v>2.63583E-8</c:v>
                </c:pt>
                <c:pt idx="348">
                  <c:v>2.75973E-8</c:v>
                </c:pt>
                <c:pt idx="349">
                  <c:v>2.99488E-8</c:v>
                </c:pt>
                <c:pt idx="350">
                  <c:v>3.23908E-8</c:v>
                </c:pt>
                <c:pt idx="351">
                  <c:v>3.39019E-8</c:v>
                </c:pt>
                <c:pt idx="352">
                  <c:v>3.33248E-8</c:v>
                </c:pt>
                <c:pt idx="353">
                  <c:v>3.33008E-8</c:v>
                </c:pt>
                <c:pt idx="354">
                  <c:v>3.3742E-8</c:v>
                </c:pt>
                <c:pt idx="355">
                  <c:v>3.21772E-8</c:v>
                </c:pt>
                <c:pt idx="356">
                  <c:v>3.25742E-8</c:v>
                </c:pt>
                <c:pt idx="357">
                  <c:v>3.27401E-8</c:v>
                </c:pt>
                <c:pt idx="358">
                  <c:v>3.23052E-8</c:v>
                </c:pt>
                <c:pt idx="359">
                  <c:v>3.16842E-8</c:v>
                </c:pt>
                <c:pt idx="360">
                  <c:v>2.99477E-8</c:v>
                </c:pt>
                <c:pt idx="361">
                  <c:v>2.87979E-8</c:v>
                </c:pt>
                <c:pt idx="362">
                  <c:v>2.62539E-8</c:v>
                </c:pt>
                <c:pt idx="363">
                  <c:v>2.50142E-8</c:v>
                </c:pt>
                <c:pt idx="364">
                  <c:v>2.31549E-8</c:v>
                </c:pt>
                <c:pt idx="365">
                  <c:v>2.11305E-8</c:v>
                </c:pt>
                <c:pt idx="366">
                  <c:v>2.02735E-8</c:v>
                </c:pt>
                <c:pt idx="367">
                  <c:v>1.79707E-8</c:v>
                </c:pt>
                <c:pt idx="368">
                  <c:v>1.60801E-8</c:v>
                </c:pt>
                <c:pt idx="369">
                  <c:v>1.41275E-8</c:v>
                </c:pt>
                <c:pt idx="370">
                  <c:v>1.32636E-8</c:v>
                </c:pt>
                <c:pt idx="371">
                  <c:v>1.31692E-8</c:v>
                </c:pt>
                <c:pt idx="372">
                  <c:v>1.3363E-8</c:v>
                </c:pt>
                <c:pt idx="373">
                  <c:v>1.48457E-8</c:v>
                </c:pt>
                <c:pt idx="374">
                  <c:v>1.85654E-8</c:v>
                </c:pt>
                <c:pt idx="375">
                  <c:v>2.02462E-8</c:v>
                </c:pt>
                <c:pt idx="376">
                  <c:v>2.19469E-8</c:v>
                </c:pt>
                <c:pt idx="377">
                  <c:v>2.41404E-8</c:v>
                </c:pt>
                <c:pt idx="378">
                  <c:v>2.69359E-8</c:v>
                </c:pt>
                <c:pt idx="379">
                  <c:v>2.99909E-8</c:v>
                </c:pt>
                <c:pt idx="380">
                  <c:v>3.04407E-8</c:v>
                </c:pt>
                <c:pt idx="381">
                  <c:v>3.27297E-8</c:v>
                </c:pt>
                <c:pt idx="382">
                  <c:v>3.33338E-8</c:v>
                </c:pt>
                <c:pt idx="383">
                  <c:v>3.29427E-8</c:v>
                </c:pt>
                <c:pt idx="384">
                  <c:v>3.24415E-8</c:v>
                </c:pt>
                <c:pt idx="385">
                  <c:v>3.17478E-8</c:v>
                </c:pt>
                <c:pt idx="386">
                  <c:v>3.19262E-8</c:v>
                </c:pt>
                <c:pt idx="387">
                  <c:v>3.20464E-8</c:v>
                </c:pt>
                <c:pt idx="388">
                  <c:v>3.09291E-8</c:v>
                </c:pt>
                <c:pt idx="389">
                  <c:v>2.8512E-8</c:v>
                </c:pt>
                <c:pt idx="390">
                  <c:v>2.65866E-8</c:v>
                </c:pt>
                <c:pt idx="391">
                  <c:v>2.52412E-8</c:v>
                </c:pt>
                <c:pt idx="392">
                  <c:v>2.38059E-8</c:v>
                </c:pt>
                <c:pt idx="393">
                  <c:v>2.09795E-8</c:v>
                </c:pt>
                <c:pt idx="394">
                  <c:v>1.94035E-8</c:v>
                </c:pt>
                <c:pt idx="395">
                  <c:v>1.74791E-8</c:v>
                </c:pt>
                <c:pt idx="396">
                  <c:v>1.41665E-8</c:v>
                </c:pt>
                <c:pt idx="397">
                  <c:v>1.23884E-8</c:v>
                </c:pt>
                <c:pt idx="398">
                  <c:v>1.31031E-8</c:v>
                </c:pt>
                <c:pt idx="399">
                  <c:v>1.42045E-8</c:v>
                </c:pt>
                <c:pt idx="400">
                  <c:v>1.51071E-8</c:v>
                </c:pt>
                <c:pt idx="401">
                  <c:v>1.56067E-8</c:v>
                </c:pt>
                <c:pt idx="402">
                  <c:v>1.68647E-8</c:v>
                </c:pt>
                <c:pt idx="403">
                  <c:v>1.7246E-8</c:v>
                </c:pt>
                <c:pt idx="404">
                  <c:v>1.85649E-8</c:v>
                </c:pt>
                <c:pt idx="405">
                  <c:v>2.13931E-8</c:v>
                </c:pt>
                <c:pt idx="406">
                  <c:v>2.24046E-8</c:v>
                </c:pt>
                <c:pt idx="407">
                  <c:v>2.57915E-8</c:v>
                </c:pt>
                <c:pt idx="408">
                  <c:v>2.93273E-8</c:v>
                </c:pt>
                <c:pt idx="409">
                  <c:v>3.12893E-8</c:v>
                </c:pt>
                <c:pt idx="410">
                  <c:v>3.26945E-8</c:v>
                </c:pt>
                <c:pt idx="411">
                  <c:v>3.39869E-8</c:v>
                </c:pt>
                <c:pt idx="412">
                  <c:v>3.46789E-8</c:v>
                </c:pt>
                <c:pt idx="413">
                  <c:v>3.40383E-8</c:v>
                </c:pt>
                <c:pt idx="414">
                  <c:v>3.28297E-8</c:v>
                </c:pt>
                <c:pt idx="415">
                  <c:v>3.19276E-8</c:v>
                </c:pt>
                <c:pt idx="416">
                  <c:v>3.24481E-8</c:v>
                </c:pt>
                <c:pt idx="417">
                  <c:v>3.05798E-8</c:v>
                </c:pt>
                <c:pt idx="418">
                  <c:v>2.88198E-8</c:v>
                </c:pt>
                <c:pt idx="419">
                  <c:v>2.61588E-8</c:v>
                </c:pt>
                <c:pt idx="420">
                  <c:v>2.31611E-8</c:v>
                </c:pt>
                <c:pt idx="421">
                  <c:v>2.07368E-8</c:v>
                </c:pt>
                <c:pt idx="422">
                  <c:v>1.94072E-8</c:v>
                </c:pt>
                <c:pt idx="423">
                  <c:v>1.9441E-8</c:v>
                </c:pt>
                <c:pt idx="424">
                  <c:v>1.89081E-8</c:v>
                </c:pt>
                <c:pt idx="425">
                  <c:v>1.76443E-8</c:v>
                </c:pt>
                <c:pt idx="426">
                  <c:v>1.72549E-8</c:v>
                </c:pt>
                <c:pt idx="427">
                  <c:v>1.73971E-8</c:v>
                </c:pt>
                <c:pt idx="428">
                  <c:v>1.66919E-8</c:v>
                </c:pt>
                <c:pt idx="429">
                  <c:v>1.81977E-8</c:v>
                </c:pt>
                <c:pt idx="430">
                  <c:v>1.79499E-8</c:v>
                </c:pt>
                <c:pt idx="431">
                  <c:v>1.89673E-8</c:v>
                </c:pt>
                <c:pt idx="432">
                  <c:v>2.13502E-8</c:v>
                </c:pt>
                <c:pt idx="433">
                  <c:v>2.54291E-8</c:v>
                </c:pt>
                <c:pt idx="434">
                  <c:v>2.76473E-8</c:v>
                </c:pt>
                <c:pt idx="435">
                  <c:v>3.12459E-8</c:v>
                </c:pt>
                <c:pt idx="436">
                  <c:v>3.32248E-8</c:v>
                </c:pt>
                <c:pt idx="437">
                  <c:v>3.46113E-8</c:v>
                </c:pt>
                <c:pt idx="438">
                  <c:v>3.51325E-8</c:v>
                </c:pt>
                <c:pt idx="439">
                  <c:v>3.6673E-8</c:v>
                </c:pt>
                <c:pt idx="440">
                  <c:v>3.73139E-8</c:v>
                </c:pt>
                <c:pt idx="441">
                  <c:v>3.79614E-8</c:v>
                </c:pt>
                <c:pt idx="442">
                  <c:v>3.65604E-8</c:v>
                </c:pt>
                <c:pt idx="443">
                  <c:v>3.44897E-8</c:v>
                </c:pt>
                <c:pt idx="444">
                  <c:v>3.33959E-8</c:v>
                </c:pt>
                <c:pt idx="445">
                  <c:v>3.2543E-8</c:v>
                </c:pt>
                <c:pt idx="446">
                  <c:v>3.26022E-8</c:v>
                </c:pt>
                <c:pt idx="447">
                  <c:v>2.87269E-8</c:v>
                </c:pt>
                <c:pt idx="448">
                  <c:v>2.62544E-8</c:v>
                </c:pt>
                <c:pt idx="449">
                  <c:v>2.44436E-8</c:v>
                </c:pt>
                <c:pt idx="450">
                  <c:v>2.31768E-8</c:v>
                </c:pt>
                <c:pt idx="451">
                  <c:v>2.1715E-8</c:v>
                </c:pt>
                <c:pt idx="452">
                  <c:v>1.81578E-8</c:v>
                </c:pt>
                <c:pt idx="453">
                  <c:v>1.5943E-8</c:v>
                </c:pt>
                <c:pt idx="454">
                  <c:v>1.38212E-8</c:v>
                </c:pt>
                <c:pt idx="455">
                  <c:v>1.32139E-8</c:v>
                </c:pt>
                <c:pt idx="456">
                  <c:v>1.23441E-8</c:v>
                </c:pt>
                <c:pt idx="457">
                  <c:v>1.28452E-8</c:v>
                </c:pt>
                <c:pt idx="458">
                  <c:v>1.42614E-8</c:v>
                </c:pt>
                <c:pt idx="459">
                  <c:v>1.59104E-8</c:v>
                </c:pt>
                <c:pt idx="460">
                  <c:v>1.71713E-8</c:v>
                </c:pt>
                <c:pt idx="461">
                  <c:v>1.96597E-8</c:v>
                </c:pt>
                <c:pt idx="462">
                  <c:v>2.34577E-8</c:v>
                </c:pt>
                <c:pt idx="463">
                  <c:v>2.63806E-8</c:v>
                </c:pt>
                <c:pt idx="464">
                  <c:v>2.84652E-8</c:v>
                </c:pt>
                <c:pt idx="465">
                  <c:v>2.9889E-8</c:v>
                </c:pt>
                <c:pt idx="466">
                  <c:v>3.10342E-8</c:v>
                </c:pt>
                <c:pt idx="467">
                  <c:v>3.15833E-8</c:v>
                </c:pt>
                <c:pt idx="468">
                  <c:v>3.24926E-8</c:v>
                </c:pt>
                <c:pt idx="469">
                  <c:v>3.40049E-8</c:v>
                </c:pt>
                <c:pt idx="470">
                  <c:v>3.45086E-8</c:v>
                </c:pt>
                <c:pt idx="471">
                  <c:v>3.40572E-8</c:v>
                </c:pt>
                <c:pt idx="472">
                  <c:v>3.42063E-8</c:v>
                </c:pt>
                <c:pt idx="473">
                  <c:v>3.31373E-8</c:v>
                </c:pt>
                <c:pt idx="474">
                  <c:v>3.27657E-8</c:v>
                </c:pt>
                <c:pt idx="475">
                  <c:v>3.11955E-8</c:v>
                </c:pt>
                <c:pt idx="476">
                  <c:v>2.884E-8</c:v>
                </c:pt>
                <c:pt idx="477">
                  <c:v>2.62968E-8</c:v>
                </c:pt>
                <c:pt idx="478">
                  <c:v>2.39272E-8</c:v>
                </c:pt>
                <c:pt idx="479">
                  <c:v>2.19648E-8</c:v>
                </c:pt>
                <c:pt idx="480">
                  <c:v>2.09038E-8</c:v>
                </c:pt>
                <c:pt idx="481">
                  <c:v>1.97561E-8</c:v>
                </c:pt>
                <c:pt idx="482">
                  <c:v>1.75641E-8</c:v>
                </c:pt>
                <c:pt idx="483">
                  <c:v>1.59287E-8</c:v>
                </c:pt>
                <c:pt idx="484">
                  <c:v>1.53676E-8</c:v>
                </c:pt>
                <c:pt idx="485">
                  <c:v>1.50577E-8</c:v>
                </c:pt>
                <c:pt idx="486">
                  <c:v>1.643E-8</c:v>
                </c:pt>
                <c:pt idx="487">
                  <c:v>1.79234E-8</c:v>
                </c:pt>
                <c:pt idx="488">
                  <c:v>1.83335E-8</c:v>
                </c:pt>
                <c:pt idx="489">
                  <c:v>1.97639E-8</c:v>
                </c:pt>
                <c:pt idx="490">
                  <c:v>2.22341E-8</c:v>
                </c:pt>
                <c:pt idx="491">
                  <c:v>2.48002E-8</c:v>
                </c:pt>
                <c:pt idx="492">
                  <c:v>2.57739E-8</c:v>
                </c:pt>
                <c:pt idx="493">
                  <c:v>2.95835E-8</c:v>
                </c:pt>
                <c:pt idx="494">
                  <c:v>3.3462E-8</c:v>
                </c:pt>
                <c:pt idx="495">
                  <c:v>3.47325E-8</c:v>
                </c:pt>
                <c:pt idx="496">
                  <c:v>3.60853E-8</c:v>
                </c:pt>
                <c:pt idx="497">
                  <c:v>3.7595E-8</c:v>
                </c:pt>
                <c:pt idx="498">
                  <c:v>3.76848E-8</c:v>
                </c:pt>
                <c:pt idx="499">
                  <c:v>3.65763E-8</c:v>
                </c:pt>
                <c:pt idx="500">
                  <c:v>3.40194E-8</c:v>
                </c:pt>
                <c:pt idx="501">
                  <c:v>3.24258E-8</c:v>
                </c:pt>
                <c:pt idx="502">
                  <c:v>3.02372E-8</c:v>
                </c:pt>
                <c:pt idx="503">
                  <c:v>2.79978E-8</c:v>
                </c:pt>
                <c:pt idx="504">
                  <c:v>2.44412E-8</c:v>
                </c:pt>
                <c:pt idx="505">
                  <c:v>2.11303E-8</c:v>
                </c:pt>
                <c:pt idx="506">
                  <c:v>2.03679E-8</c:v>
                </c:pt>
                <c:pt idx="507">
                  <c:v>2.06105E-8</c:v>
                </c:pt>
                <c:pt idx="508">
                  <c:v>1.94518E-8</c:v>
                </c:pt>
                <c:pt idx="509">
                  <c:v>1.66737E-8</c:v>
                </c:pt>
                <c:pt idx="510">
                  <c:v>1.53848E-8</c:v>
                </c:pt>
                <c:pt idx="511">
                  <c:v>1.53847E-8</c:v>
                </c:pt>
                <c:pt idx="512">
                  <c:v>1.51864E-8</c:v>
                </c:pt>
                <c:pt idx="513">
                  <c:v>1.57327E-8</c:v>
                </c:pt>
                <c:pt idx="514">
                  <c:v>1.68768E-8</c:v>
                </c:pt>
                <c:pt idx="515">
                  <c:v>1.87695E-8</c:v>
                </c:pt>
                <c:pt idx="516">
                  <c:v>1.95997E-8</c:v>
                </c:pt>
                <c:pt idx="517">
                  <c:v>1.97111E-8</c:v>
                </c:pt>
                <c:pt idx="518">
                  <c:v>2.16504E-8</c:v>
                </c:pt>
                <c:pt idx="519">
                  <c:v>2.30949E-8</c:v>
                </c:pt>
                <c:pt idx="520">
                  <c:v>2.34939E-8</c:v>
                </c:pt>
                <c:pt idx="521">
                  <c:v>2.51155E-8</c:v>
                </c:pt>
                <c:pt idx="522">
                  <c:v>2.63489E-8</c:v>
                </c:pt>
                <c:pt idx="523">
                  <c:v>2.88361E-8</c:v>
                </c:pt>
                <c:pt idx="524">
                  <c:v>3.0862E-8</c:v>
                </c:pt>
                <c:pt idx="525">
                  <c:v>3.42215E-8</c:v>
                </c:pt>
                <c:pt idx="526">
                  <c:v>3.49505E-8</c:v>
                </c:pt>
                <c:pt idx="527">
                  <c:v>3.45868E-8</c:v>
                </c:pt>
                <c:pt idx="528">
                  <c:v>3.39577E-8</c:v>
                </c:pt>
                <c:pt idx="529">
                  <c:v>3.212E-8</c:v>
                </c:pt>
                <c:pt idx="530">
                  <c:v>3.0372E-8</c:v>
                </c:pt>
                <c:pt idx="531">
                  <c:v>2.99571E-8</c:v>
                </c:pt>
                <c:pt idx="532">
                  <c:v>2.96445E-8</c:v>
                </c:pt>
                <c:pt idx="533">
                  <c:v>2.87121E-8</c:v>
                </c:pt>
                <c:pt idx="534">
                  <c:v>2.63743E-8</c:v>
                </c:pt>
                <c:pt idx="535">
                  <c:v>2.16268E-8</c:v>
                </c:pt>
                <c:pt idx="536">
                  <c:v>1.94385E-8</c:v>
                </c:pt>
                <c:pt idx="537">
                  <c:v>1.83782E-8</c:v>
                </c:pt>
                <c:pt idx="538">
                  <c:v>1.78554E-8</c:v>
                </c:pt>
                <c:pt idx="539">
                  <c:v>1.5941E-8</c:v>
                </c:pt>
                <c:pt idx="540">
                  <c:v>1.65421E-8</c:v>
                </c:pt>
                <c:pt idx="541">
                  <c:v>1.68876E-8</c:v>
                </c:pt>
                <c:pt idx="542">
                  <c:v>1.76535E-8</c:v>
                </c:pt>
                <c:pt idx="543">
                  <c:v>1.86456E-8</c:v>
                </c:pt>
                <c:pt idx="544">
                  <c:v>2.00168E-8</c:v>
                </c:pt>
                <c:pt idx="545">
                  <c:v>2.16497E-8</c:v>
                </c:pt>
                <c:pt idx="546">
                  <c:v>2.2348E-8</c:v>
                </c:pt>
                <c:pt idx="547">
                  <c:v>2.32511E-8</c:v>
                </c:pt>
                <c:pt idx="548">
                  <c:v>2.53762E-8</c:v>
                </c:pt>
                <c:pt idx="549">
                  <c:v>2.75396E-8</c:v>
                </c:pt>
                <c:pt idx="550">
                  <c:v>2.90094E-8</c:v>
                </c:pt>
                <c:pt idx="551">
                  <c:v>2.99966E-8</c:v>
                </c:pt>
                <c:pt idx="552">
                  <c:v>3.04337E-8</c:v>
                </c:pt>
                <c:pt idx="553">
                  <c:v>3.14736E-8</c:v>
                </c:pt>
                <c:pt idx="554">
                  <c:v>3.32149E-8</c:v>
                </c:pt>
                <c:pt idx="555">
                  <c:v>3.38717E-8</c:v>
                </c:pt>
                <c:pt idx="556">
                  <c:v>3.41446E-8</c:v>
                </c:pt>
                <c:pt idx="557">
                  <c:v>3.29775E-8</c:v>
                </c:pt>
                <c:pt idx="558">
                  <c:v>3.07086E-8</c:v>
                </c:pt>
                <c:pt idx="559">
                  <c:v>2.7593E-8</c:v>
                </c:pt>
                <c:pt idx="560">
                  <c:v>2.6435E-8</c:v>
                </c:pt>
                <c:pt idx="561">
                  <c:v>2.56151E-8</c:v>
                </c:pt>
                <c:pt idx="562">
                  <c:v>2.29065E-8</c:v>
                </c:pt>
                <c:pt idx="563">
                  <c:v>1.95489E-8</c:v>
                </c:pt>
                <c:pt idx="564">
                  <c:v>1.76054E-8</c:v>
                </c:pt>
                <c:pt idx="565">
                  <c:v>1.74115E-8</c:v>
                </c:pt>
                <c:pt idx="566">
                  <c:v>1.63764E-8</c:v>
                </c:pt>
                <c:pt idx="567">
                  <c:v>1.51294E-8</c:v>
                </c:pt>
                <c:pt idx="568">
                  <c:v>1.48562E-8</c:v>
                </c:pt>
                <c:pt idx="569">
                  <c:v>1.4396E-8</c:v>
                </c:pt>
                <c:pt idx="570">
                  <c:v>1.56593E-8</c:v>
                </c:pt>
                <c:pt idx="571">
                  <c:v>1.58579E-8</c:v>
                </c:pt>
                <c:pt idx="572">
                  <c:v>1.72574E-8</c:v>
                </c:pt>
                <c:pt idx="573">
                  <c:v>1.80684E-8</c:v>
                </c:pt>
                <c:pt idx="574">
                  <c:v>1.98263E-8</c:v>
                </c:pt>
                <c:pt idx="575">
                  <c:v>2.16383E-8</c:v>
                </c:pt>
                <c:pt idx="576">
                  <c:v>2.31127E-8</c:v>
                </c:pt>
                <c:pt idx="577">
                  <c:v>2.44836E-8</c:v>
                </c:pt>
                <c:pt idx="578">
                  <c:v>2.60064E-8</c:v>
                </c:pt>
                <c:pt idx="579">
                  <c:v>2.58695E-8</c:v>
                </c:pt>
                <c:pt idx="580">
                  <c:v>2.5724E-8</c:v>
                </c:pt>
                <c:pt idx="581">
                  <c:v>2.708E-8</c:v>
                </c:pt>
                <c:pt idx="582">
                  <c:v>3.0349E-8</c:v>
                </c:pt>
                <c:pt idx="583">
                  <c:v>3.13557E-8</c:v>
                </c:pt>
                <c:pt idx="584">
                  <c:v>3.27341E-8</c:v>
                </c:pt>
                <c:pt idx="585">
                  <c:v>3.31538E-8</c:v>
                </c:pt>
                <c:pt idx="586">
                  <c:v>3.12085E-8</c:v>
                </c:pt>
                <c:pt idx="587">
                  <c:v>3.1515E-8</c:v>
                </c:pt>
                <c:pt idx="588">
                  <c:v>3.15495E-8</c:v>
                </c:pt>
                <c:pt idx="589">
                  <c:v>2.97002E-8</c:v>
                </c:pt>
                <c:pt idx="590">
                  <c:v>2.69183E-8</c:v>
                </c:pt>
                <c:pt idx="591">
                  <c:v>2.32835E-8</c:v>
                </c:pt>
                <c:pt idx="592">
                  <c:v>2.14295E-8</c:v>
                </c:pt>
                <c:pt idx="593">
                  <c:v>1.89454E-8</c:v>
                </c:pt>
                <c:pt idx="594">
                  <c:v>1.87411E-8</c:v>
                </c:pt>
                <c:pt idx="595">
                  <c:v>1.82465E-8</c:v>
                </c:pt>
                <c:pt idx="596">
                  <c:v>1.81443E-8</c:v>
                </c:pt>
                <c:pt idx="597">
                  <c:v>1.68238E-8</c:v>
                </c:pt>
                <c:pt idx="598">
                  <c:v>1.57115E-8</c:v>
                </c:pt>
                <c:pt idx="599">
                  <c:v>1.67131E-8</c:v>
                </c:pt>
                <c:pt idx="600">
                  <c:v>1.47864E-8</c:v>
                </c:pt>
                <c:pt idx="601">
                  <c:v>1.60864E-8</c:v>
                </c:pt>
                <c:pt idx="602">
                  <c:v>1.89768E-8</c:v>
                </c:pt>
                <c:pt idx="603">
                  <c:v>2.19511E-8</c:v>
                </c:pt>
                <c:pt idx="604">
                  <c:v>2.4841E-8</c:v>
                </c:pt>
                <c:pt idx="605">
                  <c:v>2.52176E-8</c:v>
                </c:pt>
                <c:pt idx="606">
                  <c:v>2.54768E-8</c:v>
                </c:pt>
                <c:pt idx="607">
                  <c:v>2.58846E-8</c:v>
                </c:pt>
                <c:pt idx="608">
                  <c:v>2.77817E-8</c:v>
                </c:pt>
                <c:pt idx="609">
                  <c:v>2.92678E-8</c:v>
                </c:pt>
                <c:pt idx="610">
                  <c:v>2.93867E-8</c:v>
                </c:pt>
                <c:pt idx="611">
                  <c:v>2.92647E-8</c:v>
                </c:pt>
                <c:pt idx="612">
                  <c:v>2.96922E-8</c:v>
                </c:pt>
                <c:pt idx="613">
                  <c:v>3.09933E-8</c:v>
                </c:pt>
                <c:pt idx="614">
                  <c:v>3.08889E-8</c:v>
                </c:pt>
                <c:pt idx="615">
                  <c:v>3.202E-8</c:v>
                </c:pt>
                <c:pt idx="616">
                  <c:v>3.0837E-8</c:v>
                </c:pt>
                <c:pt idx="617">
                  <c:v>3.09212E-8</c:v>
                </c:pt>
                <c:pt idx="618">
                  <c:v>3.00593E-8</c:v>
                </c:pt>
                <c:pt idx="619">
                  <c:v>2.54247E-8</c:v>
                </c:pt>
                <c:pt idx="620">
                  <c:v>2.44226E-8</c:v>
                </c:pt>
                <c:pt idx="621">
                  <c:v>2.32789E-8</c:v>
                </c:pt>
                <c:pt idx="622">
                  <c:v>2.12649E-8</c:v>
                </c:pt>
                <c:pt idx="623">
                  <c:v>1.98613E-8</c:v>
                </c:pt>
                <c:pt idx="624">
                  <c:v>1.80347E-8</c:v>
                </c:pt>
                <c:pt idx="625">
                  <c:v>1.74677E-8</c:v>
                </c:pt>
                <c:pt idx="626">
                  <c:v>1.62393E-8</c:v>
                </c:pt>
                <c:pt idx="627">
                  <c:v>1.51081E-8</c:v>
                </c:pt>
                <c:pt idx="628">
                  <c:v>1.60375E-8</c:v>
                </c:pt>
                <c:pt idx="629">
                  <c:v>1.67823E-8</c:v>
                </c:pt>
                <c:pt idx="630">
                  <c:v>1.66568E-8</c:v>
                </c:pt>
                <c:pt idx="631">
                  <c:v>1.77609E-8</c:v>
                </c:pt>
                <c:pt idx="632">
                  <c:v>1.93413E-8</c:v>
                </c:pt>
                <c:pt idx="633">
                  <c:v>2.14962E-8</c:v>
                </c:pt>
                <c:pt idx="634">
                  <c:v>2.48568E-8</c:v>
                </c:pt>
                <c:pt idx="635">
                  <c:v>2.76392E-8</c:v>
                </c:pt>
                <c:pt idx="636">
                  <c:v>2.74935E-8</c:v>
                </c:pt>
                <c:pt idx="637">
                  <c:v>2.76745E-8</c:v>
                </c:pt>
                <c:pt idx="638">
                  <c:v>3.01651E-8</c:v>
                </c:pt>
                <c:pt idx="639">
                  <c:v>3.19509E-8</c:v>
                </c:pt>
                <c:pt idx="640">
                  <c:v>3.42083E-8</c:v>
                </c:pt>
                <c:pt idx="641">
                  <c:v>3.55802E-8</c:v>
                </c:pt>
                <c:pt idx="642">
                  <c:v>3.67808E-8</c:v>
                </c:pt>
                <c:pt idx="643">
                  <c:v>3.63305E-8</c:v>
                </c:pt>
                <c:pt idx="644">
                  <c:v>3.53262E-8</c:v>
                </c:pt>
                <c:pt idx="645">
                  <c:v>3.46122E-8</c:v>
                </c:pt>
                <c:pt idx="646">
                  <c:v>3.23808E-8</c:v>
                </c:pt>
                <c:pt idx="647">
                  <c:v>3.02621E-8</c:v>
                </c:pt>
                <c:pt idx="648">
                  <c:v>2.91528E-8</c:v>
                </c:pt>
                <c:pt idx="649">
                  <c:v>2.77558E-8</c:v>
                </c:pt>
                <c:pt idx="650">
                  <c:v>2.50022E-8</c:v>
                </c:pt>
                <c:pt idx="651">
                  <c:v>2.36186E-8</c:v>
                </c:pt>
                <c:pt idx="652">
                  <c:v>2.32668E-8</c:v>
                </c:pt>
                <c:pt idx="653">
                  <c:v>2.3172E-8</c:v>
                </c:pt>
                <c:pt idx="654">
                  <c:v>2.18547E-8</c:v>
                </c:pt>
                <c:pt idx="655">
                  <c:v>2.06744E-8</c:v>
                </c:pt>
                <c:pt idx="656">
                  <c:v>1.87841E-8</c:v>
                </c:pt>
                <c:pt idx="657">
                  <c:v>1.82393E-8</c:v>
                </c:pt>
                <c:pt idx="658">
                  <c:v>1.87483E-8</c:v>
                </c:pt>
                <c:pt idx="659">
                  <c:v>2.03036E-8</c:v>
                </c:pt>
                <c:pt idx="660">
                  <c:v>2.04727E-8</c:v>
                </c:pt>
                <c:pt idx="661">
                  <c:v>2.27462E-8</c:v>
                </c:pt>
                <c:pt idx="662">
                  <c:v>2.48431E-8</c:v>
                </c:pt>
                <c:pt idx="663">
                  <c:v>2.51762E-8</c:v>
                </c:pt>
                <c:pt idx="664">
                  <c:v>2.62056E-8</c:v>
                </c:pt>
                <c:pt idx="665">
                  <c:v>2.76125E-8</c:v>
                </c:pt>
                <c:pt idx="666">
                  <c:v>2.8733E-8</c:v>
                </c:pt>
                <c:pt idx="667">
                  <c:v>3.1212E-8</c:v>
                </c:pt>
                <c:pt idx="668">
                  <c:v>3.21506E-8</c:v>
                </c:pt>
                <c:pt idx="669">
                  <c:v>3.46966E-8</c:v>
                </c:pt>
                <c:pt idx="670">
                  <c:v>3.73572E-8</c:v>
                </c:pt>
                <c:pt idx="671">
                  <c:v>3.64135E-8</c:v>
                </c:pt>
                <c:pt idx="672">
                  <c:v>3.4801E-8</c:v>
                </c:pt>
                <c:pt idx="673">
                  <c:v>3.4344E-8</c:v>
                </c:pt>
                <c:pt idx="674">
                  <c:v>3.39449E-8</c:v>
                </c:pt>
                <c:pt idx="675">
                  <c:v>3.1524E-8</c:v>
                </c:pt>
                <c:pt idx="676">
                  <c:v>2.85498E-8</c:v>
                </c:pt>
                <c:pt idx="677">
                  <c:v>2.74745E-8</c:v>
                </c:pt>
                <c:pt idx="678">
                  <c:v>2.53238E-8</c:v>
                </c:pt>
                <c:pt idx="679">
                  <c:v>2.40603E-8</c:v>
                </c:pt>
                <c:pt idx="680">
                  <c:v>2.31873E-8</c:v>
                </c:pt>
                <c:pt idx="681">
                  <c:v>2.12014E-8</c:v>
                </c:pt>
                <c:pt idx="682">
                  <c:v>1.83836E-8</c:v>
                </c:pt>
                <c:pt idx="683">
                  <c:v>1.5739E-8</c:v>
                </c:pt>
                <c:pt idx="684">
                  <c:v>1.41437E-8</c:v>
                </c:pt>
                <c:pt idx="685">
                  <c:v>1.39144E-8</c:v>
                </c:pt>
                <c:pt idx="686">
                  <c:v>1.4906E-8</c:v>
                </c:pt>
                <c:pt idx="687">
                  <c:v>1.5422E-8</c:v>
                </c:pt>
                <c:pt idx="688">
                  <c:v>1.62849E-8</c:v>
                </c:pt>
                <c:pt idx="689">
                  <c:v>1.7657E-8</c:v>
                </c:pt>
                <c:pt idx="690">
                  <c:v>2.0374E-8</c:v>
                </c:pt>
                <c:pt idx="691">
                  <c:v>2.29814E-8</c:v>
                </c:pt>
                <c:pt idx="692">
                  <c:v>2.47188E-8</c:v>
                </c:pt>
                <c:pt idx="693">
                  <c:v>2.63421E-8</c:v>
                </c:pt>
                <c:pt idx="694">
                  <c:v>2.69604E-8</c:v>
                </c:pt>
                <c:pt idx="695">
                  <c:v>2.83183E-8</c:v>
                </c:pt>
                <c:pt idx="696">
                  <c:v>2.98887E-8</c:v>
                </c:pt>
                <c:pt idx="697">
                  <c:v>3.15736E-8</c:v>
                </c:pt>
                <c:pt idx="698">
                  <c:v>3.16415E-8</c:v>
                </c:pt>
                <c:pt idx="699">
                  <c:v>3.25026E-8</c:v>
                </c:pt>
                <c:pt idx="700">
                  <c:v>3.4025E-8</c:v>
                </c:pt>
                <c:pt idx="701">
                  <c:v>3.41785E-8</c:v>
                </c:pt>
                <c:pt idx="702">
                  <c:v>3.29329E-8</c:v>
                </c:pt>
                <c:pt idx="703">
                  <c:v>3.22656E-8</c:v>
                </c:pt>
                <c:pt idx="704">
                  <c:v>2.97729E-8</c:v>
                </c:pt>
                <c:pt idx="705">
                  <c:v>2.75972E-8</c:v>
                </c:pt>
                <c:pt idx="706">
                  <c:v>2.42988E-8</c:v>
                </c:pt>
                <c:pt idx="707">
                  <c:v>2.29984E-8</c:v>
                </c:pt>
                <c:pt idx="708">
                  <c:v>2.19907E-8</c:v>
                </c:pt>
                <c:pt idx="709">
                  <c:v>2.04597E-8</c:v>
                </c:pt>
                <c:pt idx="710">
                  <c:v>1.87936E-8</c:v>
                </c:pt>
                <c:pt idx="711">
                  <c:v>1.67479E-8</c:v>
                </c:pt>
                <c:pt idx="712">
                  <c:v>1.56828E-8</c:v>
                </c:pt>
                <c:pt idx="713">
                  <c:v>1.42974E-8</c:v>
                </c:pt>
                <c:pt idx="714">
                  <c:v>1.34445E-8</c:v>
                </c:pt>
                <c:pt idx="715">
                  <c:v>1.32109E-8</c:v>
                </c:pt>
                <c:pt idx="716">
                  <c:v>1.28686E-8</c:v>
                </c:pt>
                <c:pt idx="717">
                  <c:v>1.34478E-8</c:v>
                </c:pt>
                <c:pt idx="718">
                  <c:v>1.58757E-8</c:v>
                </c:pt>
                <c:pt idx="719">
                  <c:v>1.85301E-8</c:v>
                </c:pt>
                <c:pt idx="720">
                  <c:v>2.05234E-8</c:v>
                </c:pt>
                <c:pt idx="721">
                  <c:v>2.17341E-8</c:v>
                </c:pt>
                <c:pt idx="722">
                  <c:v>2.47151E-8</c:v>
                </c:pt>
                <c:pt idx="723">
                  <c:v>2.80864E-8</c:v>
                </c:pt>
                <c:pt idx="724">
                  <c:v>2.9204E-8</c:v>
                </c:pt>
                <c:pt idx="725">
                  <c:v>3.06506E-8</c:v>
                </c:pt>
                <c:pt idx="726">
                  <c:v>3.27289E-8</c:v>
                </c:pt>
                <c:pt idx="727">
                  <c:v>3.37548E-8</c:v>
                </c:pt>
                <c:pt idx="728">
                  <c:v>3.56034E-8</c:v>
                </c:pt>
                <c:pt idx="729">
                  <c:v>3.76634E-8</c:v>
                </c:pt>
                <c:pt idx="730">
                  <c:v>3.54209E-8</c:v>
                </c:pt>
                <c:pt idx="731">
                  <c:v>3.301E-8</c:v>
                </c:pt>
                <c:pt idx="732">
                  <c:v>3.20999E-8</c:v>
                </c:pt>
                <c:pt idx="733">
                  <c:v>3.02954E-8</c:v>
                </c:pt>
                <c:pt idx="734">
                  <c:v>2.86712E-8</c:v>
                </c:pt>
                <c:pt idx="735">
                  <c:v>2.70267E-8</c:v>
                </c:pt>
                <c:pt idx="736">
                  <c:v>2.49348E-8</c:v>
                </c:pt>
                <c:pt idx="737">
                  <c:v>2.50027E-8</c:v>
                </c:pt>
                <c:pt idx="738">
                  <c:v>2.35297E-8</c:v>
                </c:pt>
                <c:pt idx="739">
                  <c:v>2.05285E-8</c:v>
                </c:pt>
                <c:pt idx="740">
                  <c:v>1.95433E-8</c:v>
                </c:pt>
                <c:pt idx="741">
                  <c:v>1.83345E-8</c:v>
                </c:pt>
                <c:pt idx="742">
                  <c:v>1.84514E-8</c:v>
                </c:pt>
                <c:pt idx="743">
                  <c:v>2.04662E-8</c:v>
                </c:pt>
                <c:pt idx="744">
                  <c:v>2.11414E-8</c:v>
                </c:pt>
                <c:pt idx="745">
                  <c:v>2.11654E-8</c:v>
                </c:pt>
                <c:pt idx="746">
                  <c:v>2.1145E-8</c:v>
                </c:pt>
                <c:pt idx="747">
                  <c:v>2.21307E-8</c:v>
                </c:pt>
                <c:pt idx="748">
                  <c:v>2.3396E-8</c:v>
                </c:pt>
                <c:pt idx="749">
                  <c:v>2.46376E-8</c:v>
                </c:pt>
                <c:pt idx="750">
                  <c:v>2.65262E-8</c:v>
                </c:pt>
                <c:pt idx="751">
                  <c:v>2.80143E-8</c:v>
                </c:pt>
                <c:pt idx="752">
                  <c:v>2.92879E-8</c:v>
                </c:pt>
                <c:pt idx="753">
                  <c:v>3.11849E-8</c:v>
                </c:pt>
                <c:pt idx="754">
                  <c:v>3.33713E-8</c:v>
                </c:pt>
                <c:pt idx="755">
                  <c:v>3.3401E-8</c:v>
                </c:pt>
                <c:pt idx="756">
                  <c:v>3.46337E-8</c:v>
                </c:pt>
                <c:pt idx="757">
                  <c:v>3.58486E-8</c:v>
                </c:pt>
                <c:pt idx="758">
                  <c:v>3.59019E-8</c:v>
                </c:pt>
                <c:pt idx="759">
                  <c:v>3.69409E-8</c:v>
                </c:pt>
              </c:numCache>
            </c:numRef>
          </c:yVal>
          <c:smooth val="1"/>
        </c:ser>
        <c:dLbls>
          <c:showLegendKey val="0"/>
          <c:showVal val="0"/>
          <c:showCatName val="0"/>
          <c:showSerName val="0"/>
          <c:showPercent val="0"/>
          <c:showBubbleSize val="0"/>
        </c:dLbls>
        <c:axId val="-2128880224"/>
        <c:axId val="-2128535392"/>
      </c:scatterChart>
      <c:valAx>
        <c:axId val="-2128880224"/>
        <c:scaling>
          <c:orientation val="minMax"/>
          <c:max val="15.21"/>
          <c:min val="15.0"/>
        </c:scaling>
        <c:delete val="0"/>
        <c:axPos val="b"/>
        <c:title>
          <c:tx>
            <c:rich>
              <a:bodyPr/>
              <a:lstStyle/>
              <a:p>
                <a:pPr>
                  <a:defRPr sz="1400"/>
                </a:pPr>
                <a:r>
                  <a:rPr lang="is-IS" sz="1400" b="0" i="0" baseline="0" dirty="0" smtClean="0">
                    <a:effectLst/>
                  </a:rPr>
                  <a:t>∆T</a:t>
                </a:r>
                <a:r>
                  <a:rPr lang="is-IS" sz="1400" b="1" i="0" baseline="0" dirty="0" smtClean="0">
                    <a:effectLst/>
                  </a:rPr>
                  <a:t> </a:t>
                </a:r>
                <a:r>
                  <a:rPr lang="is-IS" sz="1400" b="0" i="0" baseline="0" dirty="0" smtClean="0">
                    <a:effectLst/>
                  </a:rPr>
                  <a:t>(ns)</a:t>
                </a:r>
                <a:endParaRPr lang="is-IS" sz="1400" dirty="0">
                  <a:effectLst/>
                </a:endParaRPr>
              </a:p>
            </c:rich>
          </c:tx>
          <c:layout/>
          <c:overlay val="0"/>
        </c:title>
        <c:numFmt formatCode="General" sourceLinked="0"/>
        <c:majorTickMark val="out"/>
        <c:minorTickMark val="none"/>
        <c:tickLblPos val="nextTo"/>
        <c:crossAx val="-2128535392"/>
        <c:crosses val="autoZero"/>
        <c:crossBetween val="midCat"/>
      </c:valAx>
      <c:valAx>
        <c:axId val="-2128535392"/>
        <c:scaling>
          <c:orientation val="minMax"/>
          <c:max val="5.0E-8"/>
        </c:scaling>
        <c:delete val="0"/>
        <c:axPos val="l"/>
        <c:majorGridlines/>
        <c:title>
          <c:tx>
            <c:rich>
              <a:bodyPr rot="-5400000" vert="horz"/>
              <a:lstStyle/>
              <a:p>
                <a:pPr>
                  <a:defRPr sz="1400" b="0"/>
                </a:pPr>
                <a:r>
                  <a:rPr lang="en-US" sz="1400" b="0" dirty="0" smtClean="0"/>
                  <a:t>32S+31p Population </a:t>
                </a:r>
                <a:r>
                  <a:rPr lang="en-US" sz="1400" b="0" dirty="0"/>
                  <a:t>(</a:t>
                </a:r>
                <a:r>
                  <a:rPr lang="en-US" sz="1400" b="0" dirty="0" err="1" smtClean="0"/>
                  <a:t>arb</a:t>
                </a:r>
                <a:r>
                  <a:rPr lang="en-US" sz="1400" b="0" dirty="0" smtClean="0"/>
                  <a:t> unit)</a:t>
                </a:r>
                <a:endParaRPr lang="en-US" sz="1400" b="0" dirty="0"/>
              </a:p>
            </c:rich>
          </c:tx>
          <c:layout/>
          <c:overlay val="0"/>
        </c:title>
        <c:numFmt formatCode="0.00E+00" sourceLinked="1"/>
        <c:majorTickMark val="out"/>
        <c:minorTickMark val="none"/>
        <c:tickLblPos val="nextTo"/>
        <c:crossAx val="-2128880224"/>
        <c:crosses val="autoZero"/>
        <c:crossBetween val="midCat"/>
        <c:majorUnit val="1.0E-8"/>
      </c:valAx>
    </c:plotArea>
    <c:plotVisOnly val="1"/>
    <c:dispBlanksAs val="gap"/>
    <c:showDLblsOverMax val="0"/>
  </c:chart>
  <c:externalData r:id="rId1">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0611111526667133"/>
          <c:y val="0.0982331712267459"/>
          <c:w val="0.938888888888889"/>
          <c:h val="0.898148148148148"/>
        </c:manualLayout>
      </c:layout>
      <c:scatterChart>
        <c:scatterStyle val="smoothMarker"/>
        <c:varyColors val="0"/>
        <c:ser>
          <c:idx val="0"/>
          <c:order val="0"/>
          <c:marker>
            <c:symbol val="none"/>
          </c:marker>
          <c:yVal>
            <c:numRef>
              <c:f>Sheet1!$C$1:$C$538</c:f>
              <c:numCache>
                <c:formatCode>General</c:formatCode>
                <c:ptCount val="538"/>
                <c:pt idx="0">
                  <c:v>1.06189118645681</c:v>
                </c:pt>
                <c:pt idx="1">
                  <c:v>1.996109485206349</c:v>
                </c:pt>
                <c:pt idx="2">
                  <c:v>2.692097679876197</c:v>
                </c:pt>
                <c:pt idx="3">
                  <c:v>3.070873215654851</c:v>
                </c:pt>
                <c:pt idx="4">
                  <c:v>3.094656380525063</c:v>
                </c:pt>
                <c:pt idx="5">
                  <c:v>2.770359000787228</c:v>
                </c:pt>
                <c:pt idx="6">
                  <c:v>2.146696366727833</c:v>
                </c:pt>
                <c:pt idx="7">
                  <c:v>1.305747642386585</c:v>
                </c:pt>
                <c:pt idx="8">
                  <c:v>0.350638398480493</c:v>
                </c:pt>
                <c:pt idx="9">
                  <c:v>-0.608498457136115</c:v>
                </c:pt>
                <c:pt idx="10">
                  <c:v>-1.468077165565056</c:v>
                </c:pt>
                <c:pt idx="11">
                  <c:v>-2.142277243562691</c:v>
                </c:pt>
                <c:pt idx="12">
                  <c:v>-2.570719849965714</c:v>
                </c:pt>
                <c:pt idx="13">
                  <c:v>-2.722169328438957</c:v>
                </c:pt>
                <c:pt idx="14">
                  <c:v>-2.594546979010186</c:v>
                </c:pt>
                <c:pt idx="15">
                  <c:v>-2.212064021871082</c:v>
                </c:pt>
                <c:pt idx="16">
                  <c:v>-1.620515704124237</c:v>
                </c:pt>
                <c:pt idx="17">
                  <c:v>-0.881723113199517</c:v>
                </c:pt>
                <c:pt idx="18">
                  <c:v>-0.0678328724675857</c:v>
                </c:pt>
                <c:pt idx="19">
                  <c:v>0.744191462660289</c:v>
                </c:pt>
                <c:pt idx="20">
                  <c:v>1.477891650185555</c:v>
                </c:pt>
                <c:pt idx="21">
                  <c:v>2.062643190862999</c:v>
                </c:pt>
                <c:pt idx="22">
                  <c:v>2.439156929331177</c:v>
                </c:pt>
                <c:pt idx="23">
                  <c:v>2.565092164977808</c:v>
                </c:pt>
                <c:pt idx="24">
                  <c:v>2.420365174558146</c:v>
                </c:pt>
                <c:pt idx="25">
                  <c:v>2.011380434664007</c:v>
                </c:pt>
                <c:pt idx="26">
                  <c:v>1.373188548496766</c:v>
                </c:pt>
                <c:pt idx="27">
                  <c:v>0.568593777889647</c:v>
                </c:pt>
                <c:pt idx="28">
                  <c:v>-0.316455328181544</c:v>
                </c:pt>
                <c:pt idx="29">
                  <c:v>-1.181284380954767</c:v>
                </c:pt>
                <c:pt idx="30">
                  <c:v>-1.922078642563689</c:v>
                </c:pt>
                <c:pt idx="31">
                  <c:v>-2.445257861093481</c:v>
                </c:pt>
                <c:pt idx="32">
                  <c:v>-2.680702085766843</c:v>
                </c:pt>
                <c:pt idx="33">
                  <c:v>-2.592656084539214</c:v>
                </c:pt>
                <c:pt idx="34">
                  <c:v>-2.186320666799953</c:v>
                </c:pt>
                <c:pt idx="35">
                  <c:v>-1.50873398682928</c:v>
                </c:pt>
                <c:pt idx="36">
                  <c:v>-0.64346077368714</c:v>
                </c:pt>
                <c:pt idx="37">
                  <c:v>0.300327743307199</c:v>
                </c:pt>
                <c:pt idx="38">
                  <c:v>1.20279629493176</c:v>
                </c:pt>
                <c:pt idx="39">
                  <c:v>1.950085118178138</c:v>
                </c:pt>
                <c:pt idx="40">
                  <c:v>2.450002514938185</c:v>
                </c:pt>
                <c:pt idx="41">
                  <c:v>2.644295048776683</c:v>
                </c:pt>
                <c:pt idx="42">
                  <c:v>2.515642514830676</c:v>
                </c:pt>
                <c:pt idx="43">
                  <c:v>2.088473276611264</c:v>
                </c:pt>
                <c:pt idx="44">
                  <c:v>1.423776420617389</c:v>
                </c:pt>
                <c:pt idx="45">
                  <c:v>0.609084231354294</c:v>
                </c:pt>
                <c:pt idx="46">
                  <c:v>-0.254479607375372</c:v>
                </c:pt>
                <c:pt idx="47">
                  <c:v>-1.065869440909571</c:v>
                </c:pt>
                <c:pt idx="48">
                  <c:v>-1.736402132848725</c:v>
                </c:pt>
                <c:pt idx="49">
                  <c:v>-2.199043592998534</c:v>
                </c:pt>
                <c:pt idx="50">
                  <c:v>-2.413813163833053</c:v>
                </c:pt>
                <c:pt idx="51">
                  <c:v>-2.369212402201998</c:v>
                </c:pt>
                <c:pt idx="52">
                  <c:v>-2.080261985082053</c:v>
                </c:pt>
                <c:pt idx="53">
                  <c:v>-1.584161613072506</c:v>
                </c:pt>
                <c:pt idx="54">
                  <c:v>-0.934711934497311</c:v>
                </c:pt>
                <c:pt idx="55">
                  <c:v>-0.196475220766679</c:v>
                </c:pt>
                <c:pt idx="56">
                  <c:v>0.560705860821314</c:v>
                </c:pt>
                <c:pt idx="57">
                  <c:v>1.266630454397075</c:v>
                </c:pt>
                <c:pt idx="58">
                  <c:v>1.855242446874352</c:v>
                </c:pt>
                <c:pt idx="59">
                  <c:v>2.269011204062716</c:v>
                </c:pt>
                <c:pt idx="60">
                  <c:v>2.463417095044396</c:v>
                </c:pt>
                <c:pt idx="61">
                  <c:v>2.411499965878662</c:v>
                </c:pt>
                <c:pt idx="62">
                  <c:v>2.108054316319</c:v>
                </c:pt>
                <c:pt idx="63">
                  <c:v>1.572706615449496</c:v>
                </c:pt>
                <c:pt idx="64">
                  <c:v>0.850921452186906</c:v>
                </c:pt>
                <c:pt idx="65">
                  <c:v>0.0120513069137508</c:v>
                </c:pt>
                <c:pt idx="66">
                  <c:v>-0.856098795433734</c:v>
                </c:pt>
                <c:pt idx="67">
                  <c:v>-1.656122814089328</c:v>
                </c:pt>
                <c:pt idx="68">
                  <c:v>-2.292492334532134</c:v>
                </c:pt>
                <c:pt idx="69">
                  <c:v>-2.684194882400403</c:v>
                </c:pt>
                <c:pt idx="70">
                  <c:v>-2.776598575209431</c:v>
                </c:pt>
                <c:pt idx="71">
                  <c:v>-2.550491187358161</c:v>
                </c:pt>
                <c:pt idx="72">
                  <c:v>-2.026533941447318</c:v>
                </c:pt>
                <c:pt idx="73">
                  <c:v>-1.26404619421452</c:v>
                </c:pt>
                <c:pt idx="74">
                  <c:v>-0.353980425265721</c:v>
                </c:pt>
                <c:pt idx="75">
                  <c:v>0.593024692377526</c:v>
                </c:pt>
                <c:pt idx="76">
                  <c:v>1.461720866879895</c:v>
                </c:pt>
                <c:pt idx="77">
                  <c:v>2.148072771354332</c:v>
                </c:pt>
                <c:pt idx="78">
                  <c:v>2.57329139673966</c:v>
                </c:pt>
                <c:pt idx="79">
                  <c:v>2.693865975250107</c:v>
                </c:pt>
                <c:pt idx="80">
                  <c:v>2.506114683652204</c:v>
                </c:pt>
                <c:pt idx="81">
                  <c:v>2.044764993800215</c:v>
                </c:pt>
                <c:pt idx="82">
                  <c:v>1.376120265999212</c:v>
                </c:pt>
                <c:pt idx="83">
                  <c:v>0.587260050135395</c:v>
                </c:pt>
                <c:pt idx="84">
                  <c:v>-0.226712841944052</c:v>
                </c:pt>
                <c:pt idx="85">
                  <c:v>-0.97521953713232</c:v>
                </c:pt>
                <c:pt idx="86">
                  <c:v>-1.58266158152259</c:v>
                </c:pt>
                <c:pt idx="87">
                  <c:v>-1.995505178956856</c:v>
                </c:pt>
                <c:pt idx="88">
                  <c:v>-2.185488364064906</c:v>
                </c:pt>
                <c:pt idx="89">
                  <c:v>-2.149213039666839</c:v>
                </c:pt>
                <c:pt idx="90">
                  <c:v>-1.904974470066641</c:v>
                </c:pt>
                <c:pt idx="91">
                  <c:v>-1.487984411794642</c:v>
                </c:pt>
                <c:pt idx="92">
                  <c:v>-0.945128102372719</c:v>
                </c:pt>
                <c:pt idx="93">
                  <c:v>-0.330109084372543</c:v>
                </c:pt>
                <c:pt idx="94">
                  <c:v>0.300606770117096</c:v>
                </c:pt>
                <c:pt idx="95">
                  <c:v>0.891089797769685</c:v>
                </c:pt>
                <c:pt idx="96">
                  <c:v>1.38885503037341</c:v>
                </c:pt>
                <c:pt idx="97">
                  <c:v>1.747852594861576</c:v>
                </c:pt>
                <c:pt idx="98">
                  <c:v>1.931870745372926</c:v>
                </c:pt>
                <c:pt idx="99">
                  <c:v>1.918344932347502</c:v>
                </c:pt>
                <c:pt idx="100">
                  <c:v>1.702143202349039</c:v>
                </c:pt>
                <c:pt idx="101">
                  <c:v>1.298529871819616</c:v>
                </c:pt>
                <c:pt idx="102">
                  <c:v>0.744328056762825</c:v>
                </c:pt>
                <c:pt idx="103">
                  <c:v>0.0963940744102956</c:v>
                </c:pt>
                <c:pt idx="104">
                  <c:v>-0.573101606610987</c:v>
                </c:pt>
                <c:pt idx="105">
                  <c:v>-1.184485185509167</c:v>
                </c:pt>
                <c:pt idx="106">
                  <c:v>-1.660678803166772</c:v>
                </c:pt>
                <c:pt idx="107">
                  <c:v>-1.938156077227984</c:v>
                </c:pt>
                <c:pt idx="108">
                  <c:v>-1.976928954365448</c:v>
                </c:pt>
                <c:pt idx="109">
                  <c:v>-1.767702453321662</c:v>
                </c:pt>
                <c:pt idx="110">
                  <c:v>-1.33469103367234</c:v>
                </c:pt>
                <c:pt idx="111">
                  <c:v>-0.733293929444017</c:v>
                </c:pt>
                <c:pt idx="112">
                  <c:v>-0.0427447707455413</c:v>
                </c:pt>
                <c:pt idx="113">
                  <c:v>0.645203904464833</c:v>
                </c:pt>
                <c:pt idx="114">
                  <c:v>1.239728527516483</c:v>
                </c:pt>
                <c:pt idx="115">
                  <c:v>1.66425118764465</c:v>
                </c:pt>
                <c:pt idx="116">
                  <c:v>1.867368747565287</c:v>
                </c:pt>
                <c:pt idx="117">
                  <c:v>1.829585823799472</c:v>
                </c:pt>
                <c:pt idx="118">
                  <c:v>1.564838606739592</c:v>
                </c:pt>
                <c:pt idx="119">
                  <c:v>1.11677206210031</c:v>
                </c:pt>
                <c:pt idx="120">
                  <c:v>0.550684099662929</c:v>
                </c:pt>
                <c:pt idx="121">
                  <c:v>-0.0572184307868565</c:v>
                </c:pt>
                <c:pt idx="122">
                  <c:v>-0.631237919257171</c:v>
                </c:pt>
                <c:pt idx="123">
                  <c:v>-1.106316049307663</c:v>
                </c:pt>
                <c:pt idx="124">
                  <c:v>-1.435350062758377</c:v>
                </c:pt>
                <c:pt idx="125">
                  <c:v>-1.592871938753476</c:v>
                </c:pt>
                <c:pt idx="126">
                  <c:v>-1.575063153488447</c:v>
                </c:pt>
                <c:pt idx="127">
                  <c:v>-1.396784200251149</c:v>
                </c:pt>
                <c:pt idx="128">
                  <c:v>-1.086764493144726</c:v>
                </c:pt>
                <c:pt idx="129">
                  <c:v>-0.682240710435213</c:v>
                </c:pt>
                <c:pt idx="130">
                  <c:v>-0.224149877780605</c:v>
                </c:pt>
                <c:pt idx="131">
                  <c:v>0.246442731910849</c:v>
                </c:pt>
                <c:pt idx="132">
                  <c:v>0.690535310461844</c:v>
                </c:pt>
                <c:pt idx="133">
                  <c:v>1.072342226852394</c:v>
                </c:pt>
                <c:pt idx="134">
                  <c:v>1.360053897814815</c:v>
                </c:pt>
                <c:pt idx="135">
                  <c:v>1.52689362620183</c:v>
                </c:pt>
                <c:pt idx="136">
                  <c:v>1.552940186430934</c:v>
                </c:pt>
                <c:pt idx="137">
                  <c:v>1.427770939046467</c:v>
                </c:pt>
                <c:pt idx="138">
                  <c:v>1.153500628982057</c:v>
                </c:pt>
                <c:pt idx="139">
                  <c:v>0.747394550486357</c:v>
                </c:pt>
                <c:pt idx="140">
                  <c:v>0.243051708258865</c:v>
                </c:pt>
                <c:pt idx="141">
                  <c:v>-0.310739877105573</c:v>
                </c:pt>
                <c:pt idx="142">
                  <c:v>-0.853977508264661</c:v>
                </c:pt>
                <c:pt idx="143">
                  <c:v>-1.322142965725398</c:v>
                </c:pt>
                <c:pt idx="144">
                  <c:v>-1.654844936406725</c:v>
                </c:pt>
                <c:pt idx="145">
                  <c:v>-1.80504463175834</c:v>
                </c:pt>
                <c:pt idx="146">
                  <c:v>-1.747178540653804</c:v>
                </c:pt>
                <c:pt idx="147">
                  <c:v>-1.482520021584337</c:v>
                </c:pt>
                <c:pt idx="148">
                  <c:v>-1.040523569475963</c:v>
                </c:pt>
                <c:pt idx="149">
                  <c:v>-0.475604038428335</c:v>
                </c:pt>
                <c:pt idx="150">
                  <c:v>0.14032562637643</c:v>
                </c:pt>
                <c:pt idx="151">
                  <c:v>0.728387571810156</c:v>
                </c:pt>
                <c:pt idx="152">
                  <c:v>1.214537455107096</c:v>
                </c:pt>
                <c:pt idx="153">
                  <c:v>1.540543580331698</c:v>
                </c:pt>
                <c:pt idx="154">
                  <c:v>1.672206399905717</c:v>
                </c:pt>
                <c:pt idx="155">
                  <c:v>1.603417939523735</c:v>
                </c:pt>
                <c:pt idx="156">
                  <c:v>1.355480704814235</c:v>
                </c:pt>
                <c:pt idx="157">
                  <c:v>0.972027966447903</c:v>
                </c:pt>
                <c:pt idx="158">
                  <c:v>0.510713000084155</c:v>
                </c:pt>
                <c:pt idx="159">
                  <c:v>0.0333893211190449</c:v>
                </c:pt>
                <c:pt idx="160">
                  <c:v>-0.403323229721818</c:v>
                </c:pt>
                <c:pt idx="161">
                  <c:v>-0.755422521591363</c:v>
                </c:pt>
                <c:pt idx="162">
                  <c:v>-0.995759018851767</c:v>
                </c:pt>
                <c:pt idx="163">
                  <c:v>-1.114777850792504</c:v>
                </c:pt>
                <c:pt idx="164">
                  <c:v>-1.118189745844568</c:v>
                </c:pt>
                <c:pt idx="165">
                  <c:v>-1.02259215115605</c:v>
                </c:pt>
                <c:pt idx="166">
                  <c:v>-0.850367432705065</c:v>
                </c:pt>
                <c:pt idx="167">
                  <c:v>-0.625144496716843</c:v>
                </c:pt>
                <c:pt idx="168">
                  <c:v>-0.36875784227963</c:v>
                </c:pt>
                <c:pt idx="169">
                  <c:v>-0.100083558090669</c:v>
                </c:pt>
                <c:pt idx="170">
                  <c:v>0.164469406117137</c:v>
                </c:pt>
                <c:pt idx="171">
                  <c:v>0.409521024400369</c:v>
                </c:pt>
                <c:pt idx="172">
                  <c:v>0.619289428736776</c:v>
                </c:pt>
                <c:pt idx="173">
                  <c:v>0.777067921781448</c:v>
                </c:pt>
                <c:pt idx="174">
                  <c:v>0.866177195122807</c:v>
                </c:pt>
                <c:pt idx="175">
                  <c:v>0.87244420619334</c:v>
                </c:pt>
                <c:pt idx="176">
                  <c:v>0.787705140335458</c:v>
                </c:pt>
                <c:pt idx="177">
                  <c:v>0.613394344522662</c:v>
                </c:pt>
                <c:pt idx="178">
                  <c:v>0.363091396679222</c:v>
                </c:pt>
                <c:pt idx="179">
                  <c:v>0.0630192084505167</c:v>
                </c:pt>
                <c:pt idx="180">
                  <c:v>-0.250098584364854</c:v>
                </c:pt>
                <c:pt idx="181">
                  <c:v>-0.533796534114376</c:v>
                </c:pt>
                <c:pt idx="182">
                  <c:v>-0.746550764380686</c:v>
                </c:pt>
                <c:pt idx="183">
                  <c:v>-0.855144863998439</c:v>
                </c:pt>
                <c:pt idx="184">
                  <c:v>-0.84118902235485</c:v>
                </c:pt>
                <c:pt idx="185">
                  <c:v>-0.70532408837258</c:v>
                </c:pt>
                <c:pt idx="186">
                  <c:v>-0.468054043495451</c:v>
                </c:pt>
                <c:pt idx="187">
                  <c:v>-0.166830088532753</c:v>
                </c:pt>
                <c:pt idx="188">
                  <c:v>0.150193073339116</c:v>
                </c:pt>
                <c:pt idx="189">
                  <c:v>0.432575620051437</c:v>
                </c:pt>
                <c:pt idx="190">
                  <c:v>0.636536211350329</c:v>
                </c:pt>
                <c:pt idx="191">
                  <c:v>0.732630389363499</c:v>
                </c:pt>
                <c:pt idx="192">
                  <c:v>0.710625446586991</c:v>
                </c:pt>
                <c:pt idx="193">
                  <c:v>0.580625094071493</c:v>
                </c:pt>
                <c:pt idx="194">
                  <c:v>0.370295829334456</c:v>
                </c:pt>
                <c:pt idx="195">
                  <c:v>0.118871443809008</c:v>
                </c:pt>
                <c:pt idx="196">
                  <c:v>-0.130724007227015</c:v>
                </c:pt>
                <c:pt idx="197">
                  <c:v>-0.339939629232287</c:v>
                </c:pt>
                <c:pt idx="198">
                  <c:v>-0.481182032074501</c:v>
                </c:pt>
                <c:pt idx="199">
                  <c:v>-0.541654464989458</c:v>
                </c:pt>
                <c:pt idx="200">
                  <c:v>-0.523852953760179</c:v>
                </c:pt>
                <c:pt idx="201">
                  <c:v>-0.442897231544983</c:v>
                </c:pt>
                <c:pt idx="202">
                  <c:v>-0.321573480632306</c:v>
                </c:pt>
                <c:pt idx="203">
                  <c:v>-0.184427399491675</c:v>
                </c:pt>
                <c:pt idx="204">
                  <c:v>-0.0523689804999664</c:v>
                </c:pt>
                <c:pt idx="205">
                  <c:v>0.0609825600536975</c:v>
                </c:pt>
                <c:pt idx="206">
                  <c:v>0.150504797770634</c:v>
                </c:pt>
                <c:pt idx="207">
                  <c:v>0.218288987696472</c:v>
                </c:pt>
                <c:pt idx="208">
                  <c:v>0.270475166531442</c:v>
                </c:pt>
                <c:pt idx="209">
                  <c:v>0.313277194964121</c:v>
                </c:pt>
                <c:pt idx="210">
                  <c:v>0.349438041717598</c:v>
                </c:pt>
                <c:pt idx="211">
                  <c:v>0.376191800509595</c:v>
                </c:pt>
                <c:pt idx="212">
                  <c:v>0.385360607151698</c:v>
                </c:pt>
                <c:pt idx="213">
                  <c:v>0.365601369005268</c:v>
                </c:pt>
                <c:pt idx="214">
                  <c:v>0.306199829886593</c:v>
                </c:pt>
                <c:pt idx="215">
                  <c:v>0.201349350855243</c:v>
                </c:pt>
                <c:pt idx="216">
                  <c:v>0.0536701867379149</c:v>
                </c:pt>
                <c:pt idx="217">
                  <c:v>-0.124127427739751</c:v>
                </c:pt>
                <c:pt idx="218">
                  <c:v>-0.310089483360673</c:v>
                </c:pt>
                <c:pt idx="219">
                  <c:v>-0.476396015627414</c:v>
                </c:pt>
                <c:pt idx="220">
                  <c:v>-0.594632668019446</c:v>
                </c:pt>
                <c:pt idx="221">
                  <c:v>-0.641796047285483</c:v>
                </c:pt>
                <c:pt idx="222">
                  <c:v>-0.605624372822187</c:v>
                </c:pt>
                <c:pt idx="223">
                  <c:v>-0.487939101927932</c:v>
                </c:pt>
                <c:pt idx="224">
                  <c:v>-0.305105111593874</c:v>
                </c:pt>
                <c:pt idx="225">
                  <c:v>-0.0853701777627967</c:v>
                </c:pt>
                <c:pt idx="226">
                  <c:v>0.136426110175954</c:v>
                </c:pt>
                <c:pt idx="227">
                  <c:v>0.325654320626317</c:v>
                </c:pt>
                <c:pt idx="228">
                  <c:v>0.454712855714966</c:v>
                </c:pt>
                <c:pt idx="229">
                  <c:v>0.508339032984504</c:v>
                </c:pt>
                <c:pt idx="230">
                  <c:v>0.486223487198198</c:v>
                </c:pt>
                <c:pt idx="231">
                  <c:v>0.402353552582126</c:v>
                </c:pt>
                <c:pt idx="232">
                  <c:v>0.281265799050591</c:v>
                </c:pt>
                <c:pt idx="233">
                  <c:v>0.152102100541031</c:v>
                </c:pt>
                <c:pt idx="234">
                  <c:v>0.0418672739198782</c:v>
                </c:pt>
                <c:pt idx="235">
                  <c:v>-0.030540787708431</c:v>
                </c:pt>
                <c:pt idx="236">
                  <c:v>-0.0581565210406354</c:v>
                </c:pt>
                <c:pt idx="237">
                  <c:v>-0.0467783406894634</c:v>
                </c:pt>
                <c:pt idx="238">
                  <c:v>-0.0126778336256113</c:v>
                </c:pt>
                <c:pt idx="239">
                  <c:v>0.0221967314705746</c:v>
                </c:pt>
                <c:pt idx="240">
                  <c:v>0.0363140472595276</c:v>
                </c:pt>
                <c:pt idx="241">
                  <c:v>0.0144449321945592</c:v>
                </c:pt>
                <c:pt idx="242">
                  <c:v>-0.0480996024645733</c:v>
                </c:pt>
                <c:pt idx="243">
                  <c:v>-0.143903487700006</c:v>
                </c:pt>
                <c:pt idx="244">
                  <c:v>-0.254923840104735</c:v>
                </c:pt>
                <c:pt idx="245">
                  <c:v>-0.35664236737235</c:v>
                </c:pt>
                <c:pt idx="246">
                  <c:v>-0.423875699451388</c:v>
                </c:pt>
                <c:pt idx="247">
                  <c:v>-0.436836557259094</c:v>
                </c:pt>
                <c:pt idx="248">
                  <c:v>-0.385987370665365</c:v>
                </c:pt>
                <c:pt idx="249">
                  <c:v>-0.274530325643094</c:v>
                </c:pt>
                <c:pt idx="250">
                  <c:v>-0.11795629666832</c:v>
                </c:pt>
                <c:pt idx="251">
                  <c:v>0.0592133330385259</c:v>
                </c:pt>
                <c:pt idx="252">
                  <c:v>0.22868754693156</c:v>
                </c:pt>
                <c:pt idx="253">
                  <c:v>0.364398203747469</c:v>
                </c:pt>
                <c:pt idx="254">
                  <c:v>0.447801632112179</c:v>
                </c:pt>
                <c:pt idx="255">
                  <c:v>0.471263674555364</c:v>
                </c:pt>
                <c:pt idx="256">
                  <c:v>0.438795310405127</c:v>
                </c:pt>
                <c:pt idx="257">
                  <c:v>0.364069777883652</c:v>
                </c:pt>
                <c:pt idx="258">
                  <c:v>0.266321005169003</c:v>
                </c:pt>
                <c:pt idx="259">
                  <c:v>0.165231307773279</c:v>
                </c:pt>
                <c:pt idx="260">
                  <c:v>0.0761389643742882</c:v>
                </c:pt>
                <c:pt idx="261">
                  <c:v>0.00678050890443661</c:v>
                </c:pt>
                <c:pt idx="262">
                  <c:v>-0.0436398591168801</c:v>
                </c:pt>
                <c:pt idx="263">
                  <c:v>-0.0828820735782274</c:v>
                </c:pt>
                <c:pt idx="264">
                  <c:v>-0.122092673792031</c:v>
                </c:pt>
                <c:pt idx="265">
                  <c:v>-0.171240913627269</c:v>
                </c:pt>
                <c:pt idx="266">
                  <c:v>-0.234861063175942</c:v>
                </c:pt>
                <c:pt idx="267">
                  <c:v>-0.309328756604649</c:v>
                </c:pt>
                <c:pt idx="268">
                  <c:v>-0.382513614144091</c:v>
                </c:pt>
                <c:pt idx="269">
                  <c:v>-0.436038085716788</c:v>
                </c:pt>
                <c:pt idx="270">
                  <c:v>-0.449685763559659</c:v>
                </c:pt>
                <c:pt idx="271">
                  <c:v>-0.406914062293143</c:v>
                </c:pt>
                <c:pt idx="272">
                  <c:v>-0.300086719907023</c:v>
                </c:pt>
                <c:pt idx="273">
                  <c:v>-0.134041801209902</c:v>
                </c:pt>
                <c:pt idx="274">
                  <c:v>0.0730413289128227</c:v>
                </c:pt>
                <c:pt idx="275">
                  <c:v>0.291895129505208</c:v>
                </c:pt>
                <c:pt idx="276">
                  <c:v>0.487214503174997</c:v>
                </c:pt>
                <c:pt idx="277">
                  <c:v>0.624494641758909</c:v>
                </c:pt>
                <c:pt idx="278">
                  <c:v>0.677179954075554</c:v>
                </c:pt>
                <c:pt idx="279">
                  <c:v>0.632520321148163</c:v>
                </c:pt>
                <c:pt idx="280">
                  <c:v>0.494778024712391</c:v>
                </c:pt>
                <c:pt idx="281">
                  <c:v>0.284997481328129</c:v>
                </c:pt>
                <c:pt idx="282">
                  <c:v>0.0373100565812332</c:v>
                </c:pt>
                <c:pt idx="283">
                  <c:v>-0.207479008991721</c:v>
                </c:pt>
                <c:pt idx="284">
                  <c:v>-0.409666133977685</c:v>
                </c:pt>
                <c:pt idx="285">
                  <c:v>-0.538131876523609</c:v>
                </c:pt>
                <c:pt idx="286">
                  <c:v>-0.575952120076535</c:v>
                </c:pt>
                <c:pt idx="287">
                  <c:v>-0.522994182351306</c:v>
                </c:pt>
                <c:pt idx="288">
                  <c:v>-0.395041488628942</c:v>
                </c:pt>
                <c:pt idx="289">
                  <c:v>-0.219767912381801</c:v>
                </c:pt>
                <c:pt idx="290">
                  <c:v>-0.030568089927305</c:v>
                </c:pt>
                <c:pt idx="291">
                  <c:v>0.14031496326417</c:v>
                </c:pt>
                <c:pt idx="292">
                  <c:v>0.267834777387913</c:v>
                </c:pt>
                <c:pt idx="293">
                  <c:v>0.338097911371689</c:v>
                </c:pt>
                <c:pt idx="294">
                  <c:v>0.349524101596689</c:v>
                </c:pt>
                <c:pt idx="295">
                  <c:v>0.311198347279571</c:v>
                </c:pt>
                <c:pt idx="296">
                  <c:v>0.239070028632674</c:v>
                </c:pt>
                <c:pt idx="297">
                  <c:v>0.151130179960289</c:v>
                </c:pt>
                <c:pt idx="298">
                  <c:v>0.0628721573636232</c:v>
                </c:pt>
                <c:pt idx="299">
                  <c:v>-0.0158209694364581</c:v>
                </c:pt>
                <c:pt idx="300">
                  <c:v>-0.0816666243889079</c:v>
                </c:pt>
                <c:pt idx="301">
                  <c:v>-0.136767083838923</c:v>
                </c:pt>
                <c:pt idx="302">
                  <c:v>-0.185720308863279</c:v>
                </c:pt>
                <c:pt idx="303">
                  <c:v>-0.232048730426153</c:v>
                </c:pt>
                <c:pt idx="304">
                  <c:v>-0.275121096392241</c:v>
                </c:pt>
                <c:pt idx="305">
                  <c:v>-0.308602860142657</c:v>
                </c:pt>
                <c:pt idx="306">
                  <c:v>-0.321043247254358</c:v>
                </c:pt>
                <c:pt idx="307">
                  <c:v>-0.298602129747683</c:v>
                </c:pt>
                <c:pt idx="308">
                  <c:v>-0.229294230528542</c:v>
                </c:pt>
                <c:pt idx="309">
                  <c:v>-0.107646625131591</c:v>
                </c:pt>
                <c:pt idx="310">
                  <c:v>0.0615413590568386</c:v>
                </c:pt>
                <c:pt idx="311">
                  <c:v>0.261515748018325</c:v>
                </c:pt>
                <c:pt idx="312">
                  <c:v>0.464695290440936</c:v>
                </c:pt>
                <c:pt idx="313">
                  <c:v>0.636678288181072</c:v>
                </c:pt>
                <c:pt idx="314">
                  <c:v>0.742479405128014</c:v>
                </c:pt>
                <c:pt idx="315">
                  <c:v>0.753747840321153</c:v>
                </c:pt>
                <c:pt idx="316">
                  <c:v>0.655390970392141</c:v>
                </c:pt>
                <c:pt idx="317">
                  <c:v>0.450061413611988</c:v>
                </c:pt>
                <c:pt idx="318">
                  <c:v>0.159364365316695</c:v>
                </c:pt>
                <c:pt idx="319">
                  <c:v>-0.178677734717365</c:v>
                </c:pt>
                <c:pt idx="320">
                  <c:v>-0.515557079884621</c:v>
                </c:pt>
                <c:pt idx="321">
                  <c:v>-0.800510353539179</c:v>
                </c:pt>
                <c:pt idx="322">
                  <c:v>-0.98942672153174</c:v>
                </c:pt>
                <c:pt idx="323">
                  <c:v>-1.052646052003655</c:v>
                </c:pt>
                <c:pt idx="324">
                  <c:v>-0.980084982767083</c:v>
                </c:pt>
                <c:pt idx="325">
                  <c:v>-0.78269658258991</c:v>
                </c:pt>
                <c:pt idx="326">
                  <c:v>-0.490049795162474</c:v>
                </c:pt>
                <c:pt idx="327">
                  <c:v>-0.144629024289488</c:v>
                </c:pt>
                <c:pt idx="328">
                  <c:v>0.205882410737057</c:v>
                </c:pt>
                <c:pt idx="329">
                  <c:v>0.516705572558186</c:v>
                </c:pt>
                <c:pt idx="330">
                  <c:v>0.752833738634102</c:v>
                </c:pt>
                <c:pt idx="331">
                  <c:v>0.893409025998818</c:v>
                </c:pt>
                <c:pt idx="332">
                  <c:v>0.932980440855033</c:v>
                </c:pt>
                <c:pt idx="333">
                  <c:v>0.879749702818567</c:v>
                </c:pt>
                <c:pt idx="334">
                  <c:v>0.751573234701892</c:v>
                </c:pt>
                <c:pt idx="335">
                  <c:v>0.57092471241092</c:v>
                </c:pt>
                <c:pt idx="336">
                  <c:v>0.360137812294617</c:v>
                </c:pt>
                <c:pt idx="337">
                  <c:v>0.13803008053411</c:v>
                </c:pt>
                <c:pt idx="338">
                  <c:v>-0.0814739038117658</c:v>
                </c:pt>
                <c:pt idx="339">
                  <c:v>-0.288714600929935</c:v>
                </c:pt>
                <c:pt idx="340">
                  <c:v>-0.476238331041816</c:v>
                </c:pt>
                <c:pt idx="341">
                  <c:v>-0.636274000177904</c:v>
                </c:pt>
                <c:pt idx="342">
                  <c:v>-0.758819845766449</c:v>
                </c:pt>
                <c:pt idx="343">
                  <c:v>-0.831208924161671</c:v>
                </c:pt>
                <c:pt idx="344">
                  <c:v>-0.839560579343411</c:v>
                </c:pt>
                <c:pt idx="345">
                  <c:v>-0.771931330329594</c:v>
                </c:pt>
                <c:pt idx="346">
                  <c:v>-0.622412288338066</c:v>
                </c:pt>
                <c:pt idx="347">
                  <c:v>-0.395036462551198</c:v>
                </c:pt>
                <c:pt idx="348">
                  <c:v>-0.106268739904587</c:v>
                </c:pt>
                <c:pt idx="349">
                  <c:v>0.214908893531207</c:v>
                </c:pt>
                <c:pt idx="350">
                  <c:v>0.52978120856312</c:v>
                </c:pt>
                <c:pt idx="351">
                  <c:v>0.795331553768861</c:v>
                </c:pt>
                <c:pt idx="352">
                  <c:v>0.971418936809714</c:v>
                </c:pt>
                <c:pt idx="353">
                  <c:v>1.028290707732514</c:v>
                </c:pt>
                <c:pt idx="354">
                  <c:v>0.95282204299694</c:v>
                </c:pt>
                <c:pt idx="355">
                  <c:v>0.752044015414695</c:v>
                </c:pt>
                <c:pt idx="356">
                  <c:v>0.453036370244633</c:v>
                </c:pt>
                <c:pt idx="357">
                  <c:v>0.0990099168611403</c:v>
                </c:pt>
                <c:pt idx="358">
                  <c:v>-0.257781027421298</c:v>
                </c:pt>
                <c:pt idx="359">
                  <c:v>-0.564960261431649</c:v>
                </c:pt>
                <c:pt idx="360">
                  <c:v>-0.779035769136612</c:v>
                </c:pt>
                <c:pt idx="361">
                  <c:v>-0.872706360791877</c:v>
                </c:pt>
                <c:pt idx="362">
                  <c:v>-0.839040650035186</c:v>
                </c:pt>
                <c:pt idx="363">
                  <c:v>-0.69176584409412</c:v>
                </c:pt>
                <c:pt idx="364">
                  <c:v>-0.461728291754953</c:v>
                </c:pt>
                <c:pt idx="365">
                  <c:v>-0.190383822715096</c:v>
                </c:pt>
                <c:pt idx="366">
                  <c:v>0.0782351890042503</c:v>
                </c:pt>
                <c:pt idx="367">
                  <c:v>0.30537593959194</c:v>
                </c:pt>
                <c:pt idx="368">
                  <c:v>0.463675533641273</c:v>
                </c:pt>
                <c:pt idx="369">
                  <c:v>0.54043026645701</c:v>
                </c:pt>
                <c:pt idx="370">
                  <c:v>0.537623948849829</c:v>
                </c:pt>
                <c:pt idx="371">
                  <c:v>0.469062679885271</c:v>
                </c:pt>
                <c:pt idx="372">
                  <c:v>0.355585465858629</c:v>
                </c:pt>
                <c:pt idx="373">
                  <c:v>0.219674757322601</c:v>
                </c:pt>
                <c:pt idx="374">
                  <c:v>0.0808051279608558</c:v>
                </c:pt>
                <c:pt idx="375">
                  <c:v>-0.0474461076384864</c:v>
                </c:pt>
                <c:pt idx="376">
                  <c:v>-0.158053155386355</c:v>
                </c:pt>
                <c:pt idx="377">
                  <c:v>-0.24912605037832</c:v>
                </c:pt>
                <c:pt idx="378">
                  <c:v>-0.321149648174807</c:v>
                </c:pt>
                <c:pt idx="379">
                  <c:v>-0.373939694544075</c:v>
                </c:pt>
                <c:pt idx="380">
                  <c:v>-0.404411006713501</c:v>
                </c:pt>
                <c:pt idx="381">
                  <c:v>-0.405976781159115</c:v>
                </c:pt>
                <c:pt idx="382">
                  <c:v>-0.369890048350182</c:v>
                </c:pt>
                <c:pt idx="383">
                  <c:v>-0.288235371066116</c:v>
                </c:pt>
                <c:pt idx="384">
                  <c:v>-0.157743420437528</c:v>
                </c:pt>
                <c:pt idx="385">
                  <c:v>0.0167206671879297</c:v>
                </c:pt>
                <c:pt idx="386">
                  <c:v>0.220159652579547</c:v>
                </c:pt>
                <c:pt idx="387">
                  <c:v>0.427796176218243</c:v>
                </c:pt>
                <c:pt idx="388">
                  <c:v>0.608074736935501</c:v>
                </c:pt>
                <c:pt idx="389">
                  <c:v>0.727937501509806</c:v>
                </c:pt>
                <c:pt idx="390">
                  <c:v>0.759372124856259</c:v>
                </c:pt>
                <c:pt idx="391">
                  <c:v>0.68581613195321</c:v>
                </c:pt>
                <c:pt idx="392">
                  <c:v>0.506913806678759</c:v>
                </c:pt>
                <c:pt idx="393">
                  <c:v>0.240393776870276</c:v>
                </c:pt>
                <c:pt idx="394">
                  <c:v>-0.079583157503262</c:v>
                </c:pt>
                <c:pt idx="395">
                  <c:v>-0.407494272803583</c:v>
                </c:pt>
                <c:pt idx="396">
                  <c:v>-0.69406376221809</c:v>
                </c:pt>
                <c:pt idx="397">
                  <c:v>-0.89493749962746</c:v>
                </c:pt>
                <c:pt idx="398">
                  <c:v>-0.978674679793757</c:v>
                </c:pt>
                <c:pt idx="399">
                  <c:v>-0.932417296290182</c:v>
                </c:pt>
                <c:pt idx="400">
                  <c:v>-0.764074501750067</c:v>
                </c:pt>
                <c:pt idx="401">
                  <c:v>-0.50059503378656</c:v>
                </c:pt>
                <c:pt idx="402">
                  <c:v>-0.18273009007477</c:v>
                </c:pt>
                <c:pt idx="403">
                  <c:v>0.1425773062326</c:v>
                </c:pt>
                <c:pt idx="404">
                  <c:v>0.430567970037363</c:v>
                </c:pt>
                <c:pt idx="405">
                  <c:v>0.646091298506325</c:v>
                </c:pt>
                <c:pt idx="406">
                  <c:v>0.768638403327046</c:v>
                </c:pt>
                <c:pt idx="407">
                  <c:v>0.794129245483985</c:v>
                </c:pt>
                <c:pt idx="408">
                  <c:v>0.733353627730791</c:v>
                </c:pt>
                <c:pt idx="409">
                  <c:v>0.607708439678171</c:v>
                </c:pt>
                <c:pt idx="410">
                  <c:v>0.443431587785139</c:v>
                </c:pt>
                <c:pt idx="411">
                  <c:v>0.265781844703436</c:v>
                </c:pt>
                <c:pt idx="412">
                  <c:v>0.0945059090296583</c:v>
                </c:pt>
                <c:pt idx="413">
                  <c:v>-0.058490913157525</c:v>
                </c:pt>
                <c:pt idx="414">
                  <c:v>-0.188979934563975</c:v>
                </c:pt>
                <c:pt idx="415">
                  <c:v>-0.298124489503928</c:v>
                </c:pt>
                <c:pt idx="416">
                  <c:v>-0.388985356967328</c:v>
                </c:pt>
                <c:pt idx="417">
                  <c:v>-0.463000430056252</c:v>
                </c:pt>
                <c:pt idx="418">
                  <c:v>-0.517572288066679</c:v>
                </c:pt>
                <c:pt idx="419">
                  <c:v>-0.545541440545752</c:v>
                </c:pt>
                <c:pt idx="420">
                  <c:v>-0.536759118992225</c:v>
                </c:pt>
                <c:pt idx="421">
                  <c:v>-0.481351524826012</c:v>
                </c:pt>
                <c:pt idx="422">
                  <c:v>-0.373751855018119</c:v>
                </c:pt>
                <c:pt idx="423">
                  <c:v>-0.216304532084634</c:v>
                </c:pt>
                <c:pt idx="424">
                  <c:v>-0.0212931795637736</c:v>
                </c:pt>
                <c:pt idx="425">
                  <c:v>0.189396049122796</c:v>
                </c:pt>
                <c:pt idx="426">
                  <c:v>0.387177643202738</c:v>
                </c:pt>
                <c:pt idx="427">
                  <c:v>0.541771067708277</c:v>
                </c:pt>
                <c:pt idx="428">
                  <c:v>0.627262130350968</c:v>
                </c:pt>
                <c:pt idx="429">
                  <c:v>0.627837032927557</c:v>
                </c:pt>
                <c:pt idx="430">
                  <c:v>0.541796503911314</c:v>
                </c:pt>
                <c:pt idx="431">
                  <c:v>0.382793669394372</c:v>
                </c:pt>
                <c:pt idx="432">
                  <c:v>0.177847458398078</c:v>
                </c:pt>
                <c:pt idx="433">
                  <c:v>-0.0375777979094355</c:v>
                </c:pt>
                <c:pt idx="434">
                  <c:v>-0.226442290505451</c:v>
                </c:pt>
                <c:pt idx="435">
                  <c:v>-0.357485702349119</c:v>
                </c:pt>
                <c:pt idx="436">
                  <c:v>-0.411455291408848</c:v>
                </c:pt>
                <c:pt idx="437">
                  <c:v>-0.384821340179597</c:v>
                </c:pt>
                <c:pt idx="438">
                  <c:v>-0.290145832758661</c:v>
                </c:pt>
                <c:pt idx="439">
                  <c:v>-0.1530207635385</c:v>
                </c:pt>
                <c:pt idx="440">
                  <c:v>-0.00626706976797715</c:v>
                </c:pt>
                <c:pt idx="441">
                  <c:v>0.117297769503273</c:v>
                </c:pt>
                <c:pt idx="442">
                  <c:v>0.191900710852524</c:v>
                </c:pt>
                <c:pt idx="443">
                  <c:v>0.204100855745046</c:v>
                </c:pt>
                <c:pt idx="444">
                  <c:v>0.155182827105265</c:v>
                </c:pt>
                <c:pt idx="445">
                  <c:v>0.0601944647803567</c:v>
                </c:pt>
                <c:pt idx="446">
                  <c:v>-0.0560555959111998</c:v>
                </c:pt>
                <c:pt idx="447">
                  <c:v>-0.165034406727575</c:v>
                </c:pt>
                <c:pt idx="448">
                  <c:v>-0.241106562392716</c:v>
                </c:pt>
                <c:pt idx="449">
                  <c:v>-0.267198716041858</c:v>
                </c:pt>
                <c:pt idx="450">
                  <c:v>-0.238235002788227</c:v>
                </c:pt>
                <c:pt idx="451">
                  <c:v>-0.161636429964489</c:v>
                </c:pt>
                <c:pt idx="452">
                  <c:v>-0.0548953055368305</c:v>
                </c:pt>
                <c:pt idx="453">
                  <c:v>0.0590684442222136</c:v>
                </c:pt>
                <c:pt idx="454">
                  <c:v>0.157556023988003</c:v>
                </c:pt>
                <c:pt idx="455">
                  <c:v>0.223332653900613</c:v>
                </c:pt>
                <c:pt idx="456">
                  <c:v>0.248205798223322</c:v>
                </c:pt>
                <c:pt idx="457">
                  <c:v>0.234137530014787</c:v>
                </c:pt>
                <c:pt idx="458">
                  <c:v>0.191733846388893</c:v>
                </c:pt>
                <c:pt idx="459">
                  <c:v>0.13662085400546</c:v>
                </c:pt>
                <c:pt idx="460">
                  <c:v>0.0847409717697399</c:v>
                </c:pt>
                <c:pt idx="461">
                  <c:v>0.0478524507738004</c:v>
                </c:pt>
                <c:pt idx="462">
                  <c:v>0.0304329467583779</c:v>
                </c:pt>
                <c:pt idx="463">
                  <c:v>0.0287969156715381</c:v>
                </c:pt>
                <c:pt idx="464">
                  <c:v>0.0326390411629975</c:v>
                </c:pt>
                <c:pt idx="465">
                  <c:v>0.0285653228041503</c:v>
                </c:pt>
                <c:pt idx="466">
                  <c:v>0.0046366624296853</c:v>
                </c:pt>
                <c:pt idx="467">
                  <c:v>-0.0453350083212779</c:v>
                </c:pt>
                <c:pt idx="468">
                  <c:v>-0.11895594162529</c:v>
                </c:pt>
                <c:pt idx="469">
                  <c:v>-0.204741559198402</c:v>
                </c:pt>
                <c:pt idx="470">
                  <c:v>-0.284193234592001</c:v>
                </c:pt>
                <c:pt idx="471">
                  <c:v>-0.33604928759337</c:v>
                </c:pt>
                <c:pt idx="472">
                  <c:v>-0.341710392096469</c:v>
                </c:pt>
                <c:pt idx="473">
                  <c:v>-0.29048981673133</c:v>
                </c:pt>
                <c:pt idx="474">
                  <c:v>-0.183321181913312</c:v>
                </c:pt>
                <c:pt idx="475">
                  <c:v>-0.0338829782065587</c:v>
                </c:pt>
                <c:pt idx="476">
                  <c:v>0.133303192486473</c:v>
                </c:pt>
                <c:pt idx="477">
                  <c:v>0.287516349325303</c:v>
                </c:pt>
                <c:pt idx="478">
                  <c:v>0.398256495787621</c:v>
                </c:pt>
                <c:pt idx="479">
                  <c:v>0.442009117984485</c:v>
                </c:pt>
                <c:pt idx="480">
                  <c:v>0.407786212879941</c:v>
                </c:pt>
                <c:pt idx="481">
                  <c:v>0.30011254805114</c:v>
                </c:pt>
                <c:pt idx="482">
                  <c:v>0.138683762122543</c:v>
                </c:pt>
                <c:pt idx="483">
                  <c:v>-0.0453253877757302</c:v>
                </c:pt>
                <c:pt idx="484">
                  <c:v>-0.215554474073954</c:v>
                </c:pt>
                <c:pt idx="485">
                  <c:v>-0.337997937315844</c:v>
                </c:pt>
                <c:pt idx="486">
                  <c:v>-0.388139027706978</c:v>
                </c:pt>
                <c:pt idx="487">
                  <c:v>-0.35610351069773</c:v>
                </c:pt>
                <c:pt idx="488">
                  <c:v>-0.248700946673046</c:v>
                </c:pt>
                <c:pt idx="489">
                  <c:v>-0.087921168544177</c:v>
                </c:pt>
                <c:pt idx="490">
                  <c:v>0.093751916649979</c:v>
                </c:pt>
                <c:pt idx="491">
                  <c:v>0.260143040404097</c:v>
                </c:pt>
                <c:pt idx="492">
                  <c:v>0.378787527756427</c:v>
                </c:pt>
                <c:pt idx="493">
                  <c:v>0.427318285462648</c:v>
                </c:pt>
                <c:pt idx="494">
                  <c:v>0.397497305218143</c:v>
                </c:pt>
                <c:pt idx="495">
                  <c:v>0.29612411883698</c:v>
                </c:pt>
                <c:pt idx="496">
                  <c:v>0.142784811096553</c:v>
                </c:pt>
                <c:pt idx="497">
                  <c:v>-0.0348813950102458</c:v>
                </c:pt>
                <c:pt idx="498">
                  <c:v>-0.207193375778574</c:v>
                </c:pt>
                <c:pt idx="499">
                  <c:v>-0.348290494856781</c:v>
                </c:pt>
                <c:pt idx="500">
                  <c:v>-0.440546056717566</c:v>
                </c:pt>
                <c:pt idx="501">
                  <c:v>-0.476664333352706</c:v>
                </c:pt>
                <c:pt idx="502">
                  <c:v>-0.459215737472567</c:v>
                </c:pt>
                <c:pt idx="503">
                  <c:v>-0.398015743441282</c:v>
                </c:pt>
                <c:pt idx="504">
                  <c:v>-0.306269086726005</c:v>
                </c:pt>
                <c:pt idx="505">
                  <c:v>-0.196654889254108</c:v>
                </c:pt>
                <c:pt idx="506">
                  <c:v>-0.0784625457284511</c:v>
                </c:pt>
                <c:pt idx="507">
                  <c:v>0.0434731427614399</c:v>
                </c:pt>
                <c:pt idx="508">
                  <c:v>0.167845902729337</c:v>
                </c:pt>
                <c:pt idx="509">
                  <c:v>0.294371573811373</c:v>
                </c:pt>
                <c:pt idx="510">
                  <c:v>0.420598088222038</c:v>
                </c:pt>
                <c:pt idx="511">
                  <c:v>0.539166724924539</c:v>
                </c:pt>
                <c:pt idx="512">
                  <c:v>0.636581309108581</c:v>
                </c:pt>
                <c:pt idx="513">
                  <c:v>0.69416078209831</c:v>
                </c:pt>
                <c:pt idx="514">
                  <c:v>0.691258857295855</c:v>
                </c:pt>
                <c:pt idx="515">
                  <c:v>0.610181767812366</c:v>
                </c:pt>
                <c:pt idx="516">
                  <c:v>0.441690829793314</c:v>
                </c:pt>
                <c:pt idx="517">
                  <c:v>0.189687656612155</c:v>
                </c:pt>
                <c:pt idx="518">
                  <c:v>-0.126266587334113</c:v>
                </c:pt>
                <c:pt idx="519">
                  <c:v>-0.471546519031078</c:v>
                </c:pt>
                <c:pt idx="520">
                  <c:v>-0.80045670129242</c:v>
                </c:pt>
                <c:pt idx="521">
                  <c:v>-1.063130006128772</c:v>
                </c:pt>
                <c:pt idx="522">
                  <c:v>-1.214124834200257</c:v>
                </c:pt>
                <c:pt idx="523">
                  <c:v>-1.221045135641115</c:v>
                </c:pt>
                <c:pt idx="524">
                  <c:v>-1.07139584435363</c:v>
                </c:pt>
                <c:pt idx="525">
                  <c:v>-0.776171824887888</c:v>
                </c:pt>
                <c:pt idx="526">
                  <c:v>-0.369306094892816</c:v>
                </c:pt>
                <c:pt idx="527">
                  <c:v>0.0970620240565428</c:v>
                </c:pt>
                <c:pt idx="528">
                  <c:v>0.560680331540572</c:v>
                </c:pt>
                <c:pt idx="529">
                  <c:v>0.959130218248072</c:v>
                </c:pt>
                <c:pt idx="530">
                  <c:v>1.239748215559243</c:v>
                </c:pt>
                <c:pt idx="531">
                  <c:v>1.367675198363253</c:v>
                </c:pt>
                <c:pt idx="532">
                  <c:v>1.330604268013572</c:v>
                </c:pt>
                <c:pt idx="533">
                  <c:v>1.139504886975997</c:v>
                </c:pt>
                <c:pt idx="534">
                  <c:v>0.825432226674747</c:v>
                </c:pt>
                <c:pt idx="535">
                  <c:v>0.433299303658493</c:v>
                </c:pt>
                <c:pt idx="536">
                  <c:v>0.0140275975324247</c:v>
                </c:pt>
                <c:pt idx="537">
                  <c:v>-0.383309508127649</c:v>
                </c:pt>
              </c:numCache>
            </c:numRef>
          </c:yVal>
          <c:smooth val="1"/>
        </c:ser>
        <c:dLbls>
          <c:showLegendKey val="0"/>
          <c:showVal val="0"/>
          <c:showCatName val="0"/>
          <c:showSerName val="0"/>
          <c:showPercent val="0"/>
          <c:showBubbleSize val="0"/>
        </c:dLbls>
        <c:axId val="-2142328960"/>
        <c:axId val="-2142326176"/>
      </c:scatterChart>
      <c:valAx>
        <c:axId val="-2142328960"/>
        <c:scaling>
          <c:orientation val="minMax"/>
        </c:scaling>
        <c:delete val="1"/>
        <c:axPos val="b"/>
        <c:majorTickMark val="out"/>
        <c:minorTickMark val="none"/>
        <c:tickLblPos val="nextTo"/>
        <c:crossAx val="-2142326176"/>
        <c:crosses val="autoZero"/>
        <c:crossBetween val="midCat"/>
      </c:valAx>
      <c:valAx>
        <c:axId val="-2142326176"/>
        <c:scaling>
          <c:orientation val="minMax"/>
        </c:scaling>
        <c:delete val="1"/>
        <c:axPos val="l"/>
        <c:numFmt formatCode="General" sourceLinked="1"/>
        <c:majorTickMark val="out"/>
        <c:minorTickMark val="none"/>
        <c:tickLblPos val="nextTo"/>
        <c:crossAx val="-2142328960"/>
        <c:crosses val="autoZero"/>
        <c:crossBetween val="midCat"/>
      </c:valAx>
    </c:plotArea>
    <c:plotVisOnly val="1"/>
    <c:dispBlanksAs val="gap"/>
    <c:showDLblsOverMax val="0"/>
  </c:chart>
  <c:externalData r:id="rId1">
    <c:autoUpdate val="0"/>
  </c:externalData>
  <c:userShapes r:id="rId2"/>
</c:chartSpace>
</file>

<file path=ppt/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7"/>
    </mc:Choice>
    <mc:Fallback>
      <c:style val="7"/>
    </mc:Fallback>
  </mc:AlternateContent>
  <c:chart>
    <c:autoTitleDeleted val="1"/>
    <c:plotArea>
      <c:layout>
        <c:manualLayout>
          <c:layoutTarget val="inner"/>
          <c:xMode val="edge"/>
          <c:yMode val="edge"/>
          <c:x val="0.113707241512844"/>
          <c:y val="0.218457798854857"/>
          <c:w val="0.877669168307087"/>
          <c:h val="0.771619442683498"/>
        </c:manualLayout>
      </c:layout>
      <c:scatterChart>
        <c:scatterStyle val="smoothMarker"/>
        <c:varyColors val="0"/>
        <c:ser>
          <c:idx val="0"/>
          <c:order val="0"/>
          <c:spPr>
            <a:ln w="19050" cap="rnd">
              <a:solidFill>
                <a:schemeClr val="accent5"/>
              </a:solidFill>
              <a:round/>
            </a:ln>
            <a:effectLst/>
          </c:spPr>
          <c:marker>
            <c:symbol val="none"/>
          </c:marker>
          <c:xVal>
            <c:numRef>
              <c:f>Sheet1!$A:$A</c:f>
              <c:numCache>
                <c:formatCode>General</c:formatCode>
                <c:ptCount val="1048576"/>
                <c:pt idx="0">
                  <c:v>1.0</c:v>
                </c:pt>
                <c:pt idx="1">
                  <c:v>2.0</c:v>
                </c:pt>
                <c:pt idx="2">
                  <c:v>3.0</c:v>
                </c:pt>
                <c:pt idx="3">
                  <c:v>4.0</c:v>
                </c:pt>
                <c:pt idx="4">
                  <c:v>5.0</c:v>
                </c:pt>
                <c:pt idx="5">
                  <c:v>6.0</c:v>
                </c:pt>
                <c:pt idx="6">
                  <c:v>7.0</c:v>
                </c:pt>
                <c:pt idx="7">
                  <c:v>8.0</c:v>
                </c:pt>
                <c:pt idx="8">
                  <c:v>9.0</c:v>
                </c:pt>
                <c:pt idx="9">
                  <c:v>10.0</c:v>
                </c:pt>
                <c:pt idx="10">
                  <c:v>11.0</c:v>
                </c:pt>
                <c:pt idx="11">
                  <c:v>12.0</c:v>
                </c:pt>
                <c:pt idx="12">
                  <c:v>13.0</c:v>
                </c:pt>
                <c:pt idx="13">
                  <c:v>14.0</c:v>
                </c:pt>
                <c:pt idx="14">
                  <c:v>15.0</c:v>
                </c:pt>
                <c:pt idx="15">
                  <c:v>16.0</c:v>
                </c:pt>
                <c:pt idx="16">
                  <c:v>17.0</c:v>
                </c:pt>
                <c:pt idx="17">
                  <c:v>18.0</c:v>
                </c:pt>
                <c:pt idx="18">
                  <c:v>19.0</c:v>
                </c:pt>
                <c:pt idx="19">
                  <c:v>20.0</c:v>
                </c:pt>
                <c:pt idx="20">
                  <c:v>21.0</c:v>
                </c:pt>
                <c:pt idx="21">
                  <c:v>22.0</c:v>
                </c:pt>
                <c:pt idx="22">
                  <c:v>23.0</c:v>
                </c:pt>
                <c:pt idx="23">
                  <c:v>24.0</c:v>
                </c:pt>
                <c:pt idx="24">
                  <c:v>25.0</c:v>
                </c:pt>
                <c:pt idx="25">
                  <c:v>26.0</c:v>
                </c:pt>
                <c:pt idx="26">
                  <c:v>27.0</c:v>
                </c:pt>
                <c:pt idx="27">
                  <c:v>28.0</c:v>
                </c:pt>
                <c:pt idx="28">
                  <c:v>29.0</c:v>
                </c:pt>
                <c:pt idx="29">
                  <c:v>30.0</c:v>
                </c:pt>
                <c:pt idx="30">
                  <c:v>31.0</c:v>
                </c:pt>
                <c:pt idx="31">
                  <c:v>32.0</c:v>
                </c:pt>
                <c:pt idx="32">
                  <c:v>33.0</c:v>
                </c:pt>
                <c:pt idx="33">
                  <c:v>34.0</c:v>
                </c:pt>
                <c:pt idx="34">
                  <c:v>35.0</c:v>
                </c:pt>
                <c:pt idx="35">
                  <c:v>36.0</c:v>
                </c:pt>
                <c:pt idx="36">
                  <c:v>37.0</c:v>
                </c:pt>
                <c:pt idx="37">
                  <c:v>38.0</c:v>
                </c:pt>
                <c:pt idx="38">
                  <c:v>39.0</c:v>
                </c:pt>
                <c:pt idx="39">
                  <c:v>40.0</c:v>
                </c:pt>
                <c:pt idx="40">
                  <c:v>41.0</c:v>
                </c:pt>
                <c:pt idx="41">
                  <c:v>42.0</c:v>
                </c:pt>
                <c:pt idx="42">
                  <c:v>43.0</c:v>
                </c:pt>
                <c:pt idx="43">
                  <c:v>44.0</c:v>
                </c:pt>
                <c:pt idx="44">
                  <c:v>45.0</c:v>
                </c:pt>
                <c:pt idx="45">
                  <c:v>46.0</c:v>
                </c:pt>
                <c:pt idx="46">
                  <c:v>47.0</c:v>
                </c:pt>
                <c:pt idx="47">
                  <c:v>48.0</c:v>
                </c:pt>
                <c:pt idx="48">
                  <c:v>49.0</c:v>
                </c:pt>
                <c:pt idx="49">
                  <c:v>50.0</c:v>
                </c:pt>
                <c:pt idx="50">
                  <c:v>51.0</c:v>
                </c:pt>
                <c:pt idx="51">
                  <c:v>52.0</c:v>
                </c:pt>
                <c:pt idx="52">
                  <c:v>53.0</c:v>
                </c:pt>
                <c:pt idx="53">
                  <c:v>54.0</c:v>
                </c:pt>
                <c:pt idx="54">
                  <c:v>55.0</c:v>
                </c:pt>
                <c:pt idx="55">
                  <c:v>56.0</c:v>
                </c:pt>
                <c:pt idx="56">
                  <c:v>57.0</c:v>
                </c:pt>
                <c:pt idx="57">
                  <c:v>58.0</c:v>
                </c:pt>
                <c:pt idx="58">
                  <c:v>59.0</c:v>
                </c:pt>
                <c:pt idx="59">
                  <c:v>60.0</c:v>
                </c:pt>
                <c:pt idx="60">
                  <c:v>61.0</c:v>
                </c:pt>
                <c:pt idx="61">
                  <c:v>62.0</c:v>
                </c:pt>
                <c:pt idx="62">
                  <c:v>63.0</c:v>
                </c:pt>
                <c:pt idx="63">
                  <c:v>64.0</c:v>
                </c:pt>
                <c:pt idx="64">
                  <c:v>65.0</c:v>
                </c:pt>
                <c:pt idx="65">
                  <c:v>66.0</c:v>
                </c:pt>
                <c:pt idx="66">
                  <c:v>67.0</c:v>
                </c:pt>
                <c:pt idx="67">
                  <c:v>68.0</c:v>
                </c:pt>
                <c:pt idx="68">
                  <c:v>69.0</c:v>
                </c:pt>
                <c:pt idx="69">
                  <c:v>70.0</c:v>
                </c:pt>
                <c:pt idx="70">
                  <c:v>71.0</c:v>
                </c:pt>
                <c:pt idx="71">
                  <c:v>72.0</c:v>
                </c:pt>
                <c:pt idx="72">
                  <c:v>73.0</c:v>
                </c:pt>
                <c:pt idx="73">
                  <c:v>74.0</c:v>
                </c:pt>
                <c:pt idx="74">
                  <c:v>75.0</c:v>
                </c:pt>
                <c:pt idx="75">
                  <c:v>76.0</c:v>
                </c:pt>
                <c:pt idx="76">
                  <c:v>77.0</c:v>
                </c:pt>
                <c:pt idx="77">
                  <c:v>78.0</c:v>
                </c:pt>
                <c:pt idx="78">
                  <c:v>79.0</c:v>
                </c:pt>
                <c:pt idx="79">
                  <c:v>80.0</c:v>
                </c:pt>
                <c:pt idx="80">
                  <c:v>81.0</c:v>
                </c:pt>
                <c:pt idx="81">
                  <c:v>82.0</c:v>
                </c:pt>
                <c:pt idx="82">
                  <c:v>83.0</c:v>
                </c:pt>
                <c:pt idx="83">
                  <c:v>84.0</c:v>
                </c:pt>
                <c:pt idx="84">
                  <c:v>85.0</c:v>
                </c:pt>
                <c:pt idx="85">
                  <c:v>86.0</c:v>
                </c:pt>
                <c:pt idx="86">
                  <c:v>87.0</c:v>
                </c:pt>
                <c:pt idx="87">
                  <c:v>88.0</c:v>
                </c:pt>
                <c:pt idx="88">
                  <c:v>89.0</c:v>
                </c:pt>
                <c:pt idx="89">
                  <c:v>90.0</c:v>
                </c:pt>
                <c:pt idx="90">
                  <c:v>91.0</c:v>
                </c:pt>
                <c:pt idx="91">
                  <c:v>92.0</c:v>
                </c:pt>
                <c:pt idx="92">
                  <c:v>93.0</c:v>
                </c:pt>
                <c:pt idx="93">
                  <c:v>94.0</c:v>
                </c:pt>
                <c:pt idx="94">
                  <c:v>95.0</c:v>
                </c:pt>
                <c:pt idx="95">
                  <c:v>96.0</c:v>
                </c:pt>
                <c:pt idx="96">
                  <c:v>97.0</c:v>
                </c:pt>
                <c:pt idx="97">
                  <c:v>98.0</c:v>
                </c:pt>
                <c:pt idx="98">
                  <c:v>99.0</c:v>
                </c:pt>
                <c:pt idx="99">
                  <c:v>100.0</c:v>
                </c:pt>
                <c:pt idx="100">
                  <c:v>101.0</c:v>
                </c:pt>
                <c:pt idx="101">
                  <c:v>102.0</c:v>
                </c:pt>
                <c:pt idx="102">
                  <c:v>103.0</c:v>
                </c:pt>
                <c:pt idx="103">
                  <c:v>104.0</c:v>
                </c:pt>
                <c:pt idx="104">
                  <c:v>105.0</c:v>
                </c:pt>
                <c:pt idx="105">
                  <c:v>106.0</c:v>
                </c:pt>
                <c:pt idx="106">
                  <c:v>107.0</c:v>
                </c:pt>
                <c:pt idx="107">
                  <c:v>108.0</c:v>
                </c:pt>
                <c:pt idx="108">
                  <c:v>109.0</c:v>
                </c:pt>
                <c:pt idx="109">
                  <c:v>110.0</c:v>
                </c:pt>
                <c:pt idx="110">
                  <c:v>111.0</c:v>
                </c:pt>
                <c:pt idx="111">
                  <c:v>112.0</c:v>
                </c:pt>
                <c:pt idx="112">
                  <c:v>113.0</c:v>
                </c:pt>
                <c:pt idx="113">
                  <c:v>114.0</c:v>
                </c:pt>
                <c:pt idx="114">
                  <c:v>115.0</c:v>
                </c:pt>
                <c:pt idx="115">
                  <c:v>116.0</c:v>
                </c:pt>
                <c:pt idx="116">
                  <c:v>117.0</c:v>
                </c:pt>
                <c:pt idx="117">
                  <c:v>118.0</c:v>
                </c:pt>
                <c:pt idx="118">
                  <c:v>119.0</c:v>
                </c:pt>
                <c:pt idx="119">
                  <c:v>120.0</c:v>
                </c:pt>
                <c:pt idx="120">
                  <c:v>121.0</c:v>
                </c:pt>
                <c:pt idx="121">
                  <c:v>122.0</c:v>
                </c:pt>
                <c:pt idx="122">
                  <c:v>123.0</c:v>
                </c:pt>
                <c:pt idx="123">
                  <c:v>124.0</c:v>
                </c:pt>
                <c:pt idx="124">
                  <c:v>125.0</c:v>
                </c:pt>
                <c:pt idx="125">
                  <c:v>126.0</c:v>
                </c:pt>
                <c:pt idx="126">
                  <c:v>127.0</c:v>
                </c:pt>
                <c:pt idx="127">
                  <c:v>128.0</c:v>
                </c:pt>
                <c:pt idx="128">
                  <c:v>129.0</c:v>
                </c:pt>
                <c:pt idx="129">
                  <c:v>130.0</c:v>
                </c:pt>
                <c:pt idx="130">
                  <c:v>131.0</c:v>
                </c:pt>
                <c:pt idx="131">
                  <c:v>132.0</c:v>
                </c:pt>
                <c:pt idx="132">
                  <c:v>133.0</c:v>
                </c:pt>
                <c:pt idx="133">
                  <c:v>134.0</c:v>
                </c:pt>
                <c:pt idx="134">
                  <c:v>135.0</c:v>
                </c:pt>
                <c:pt idx="135">
                  <c:v>136.0</c:v>
                </c:pt>
                <c:pt idx="136">
                  <c:v>137.0</c:v>
                </c:pt>
                <c:pt idx="137">
                  <c:v>138.0</c:v>
                </c:pt>
                <c:pt idx="138">
                  <c:v>139.0</c:v>
                </c:pt>
                <c:pt idx="139">
                  <c:v>140.0</c:v>
                </c:pt>
                <c:pt idx="140">
                  <c:v>141.0</c:v>
                </c:pt>
                <c:pt idx="141">
                  <c:v>142.0</c:v>
                </c:pt>
                <c:pt idx="142">
                  <c:v>143.0</c:v>
                </c:pt>
                <c:pt idx="143">
                  <c:v>144.0</c:v>
                </c:pt>
                <c:pt idx="144">
                  <c:v>145.0</c:v>
                </c:pt>
                <c:pt idx="145">
                  <c:v>146.0</c:v>
                </c:pt>
                <c:pt idx="146">
                  <c:v>147.0</c:v>
                </c:pt>
                <c:pt idx="147">
                  <c:v>148.0</c:v>
                </c:pt>
                <c:pt idx="148">
                  <c:v>149.0</c:v>
                </c:pt>
                <c:pt idx="149">
                  <c:v>150.0</c:v>
                </c:pt>
                <c:pt idx="150">
                  <c:v>151.0</c:v>
                </c:pt>
                <c:pt idx="151">
                  <c:v>152.0</c:v>
                </c:pt>
                <c:pt idx="152">
                  <c:v>153.0</c:v>
                </c:pt>
                <c:pt idx="153">
                  <c:v>154.0</c:v>
                </c:pt>
                <c:pt idx="154">
                  <c:v>155.0</c:v>
                </c:pt>
                <c:pt idx="155">
                  <c:v>156.0</c:v>
                </c:pt>
                <c:pt idx="156">
                  <c:v>157.0</c:v>
                </c:pt>
                <c:pt idx="157">
                  <c:v>158.0</c:v>
                </c:pt>
                <c:pt idx="158">
                  <c:v>159.0</c:v>
                </c:pt>
                <c:pt idx="159">
                  <c:v>160.0</c:v>
                </c:pt>
                <c:pt idx="160">
                  <c:v>161.0</c:v>
                </c:pt>
                <c:pt idx="161">
                  <c:v>162.0</c:v>
                </c:pt>
                <c:pt idx="162">
                  <c:v>163.0</c:v>
                </c:pt>
                <c:pt idx="163">
                  <c:v>164.0</c:v>
                </c:pt>
                <c:pt idx="164">
                  <c:v>165.0</c:v>
                </c:pt>
                <c:pt idx="165">
                  <c:v>166.0</c:v>
                </c:pt>
                <c:pt idx="166">
                  <c:v>167.0</c:v>
                </c:pt>
                <c:pt idx="167">
                  <c:v>168.0</c:v>
                </c:pt>
                <c:pt idx="168">
                  <c:v>169.0</c:v>
                </c:pt>
                <c:pt idx="169">
                  <c:v>170.0</c:v>
                </c:pt>
                <c:pt idx="170">
                  <c:v>171.0</c:v>
                </c:pt>
                <c:pt idx="171">
                  <c:v>172.0</c:v>
                </c:pt>
                <c:pt idx="172">
                  <c:v>173.0</c:v>
                </c:pt>
                <c:pt idx="173">
                  <c:v>174.0</c:v>
                </c:pt>
                <c:pt idx="174">
                  <c:v>175.0</c:v>
                </c:pt>
                <c:pt idx="175">
                  <c:v>176.0</c:v>
                </c:pt>
                <c:pt idx="176">
                  <c:v>177.0</c:v>
                </c:pt>
                <c:pt idx="177">
                  <c:v>178.0</c:v>
                </c:pt>
                <c:pt idx="178">
                  <c:v>179.0</c:v>
                </c:pt>
                <c:pt idx="179">
                  <c:v>180.0</c:v>
                </c:pt>
                <c:pt idx="180">
                  <c:v>181.0</c:v>
                </c:pt>
                <c:pt idx="181">
                  <c:v>182.0</c:v>
                </c:pt>
                <c:pt idx="182">
                  <c:v>183.0</c:v>
                </c:pt>
                <c:pt idx="183">
                  <c:v>184.0</c:v>
                </c:pt>
                <c:pt idx="184">
                  <c:v>185.0</c:v>
                </c:pt>
                <c:pt idx="185">
                  <c:v>186.0</c:v>
                </c:pt>
                <c:pt idx="186">
                  <c:v>187.0</c:v>
                </c:pt>
                <c:pt idx="187">
                  <c:v>188.0</c:v>
                </c:pt>
                <c:pt idx="188">
                  <c:v>189.0</c:v>
                </c:pt>
                <c:pt idx="189">
                  <c:v>190.0</c:v>
                </c:pt>
                <c:pt idx="190">
                  <c:v>191.0</c:v>
                </c:pt>
                <c:pt idx="191">
                  <c:v>192.0</c:v>
                </c:pt>
                <c:pt idx="192">
                  <c:v>193.0</c:v>
                </c:pt>
                <c:pt idx="193">
                  <c:v>194.0</c:v>
                </c:pt>
                <c:pt idx="194">
                  <c:v>195.0</c:v>
                </c:pt>
                <c:pt idx="195">
                  <c:v>196.0</c:v>
                </c:pt>
                <c:pt idx="196">
                  <c:v>197.0</c:v>
                </c:pt>
                <c:pt idx="197">
                  <c:v>198.0</c:v>
                </c:pt>
                <c:pt idx="198">
                  <c:v>199.0</c:v>
                </c:pt>
                <c:pt idx="199">
                  <c:v>200.0</c:v>
                </c:pt>
                <c:pt idx="200">
                  <c:v>201.0</c:v>
                </c:pt>
                <c:pt idx="201">
                  <c:v>202.0</c:v>
                </c:pt>
                <c:pt idx="202">
                  <c:v>203.0</c:v>
                </c:pt>
                <c:pt idx="203">
                  <c:v>204.0</c:v>
                </c:pt>
                <c:pt idx="204">
                  <c:v>205.0</c:v>
                </c:pt>
                <c:pt idx="205">
                  <c:v>206.0</c:v>
                </c:pt>
                <c:pt idx="206">
                  <c:v>207.0</c:v>
                </c:pt>
                <c:pt idx="207">
                  <c:v>208.0</c:v>
                </c:pt>
                <c:pt idx="208">
                  <c:v>209.0</c:v>
                </c:pt>
                <c:pt idx="209">
                  <c:v>210.0</c:v>
                </c:pt>
                <c:pt idx="210">
                  <c:v>211.0</c:v>
                </c:pt>
                <c:pt idx="211">
                  <c:v>212.0</c:v>
                </c:pt>
                <c:pt idx="212">
                  <c:v>213.0</c:v>
                </c:pt>
                <c:pt idx="213">
                  <c:v>214.0</c:v>
                </c:pt>
                <c:pt idx="214">
                  <c:v>215.0</c:v>
                </c:pt>
                <c:pt idx="215">
                  <c:v>216.0</c:v>
                </c:pt>
                <c:pt idx="216">
                  <c:v>217.0</c:v>
                </c:pt>
                <c:pt idx="217">
                  <c:v>218.0</c:v>
                </c:pt>
                <c:pt idx="218">
                  <c:v>219.0</c:v>
                </c:pt>
                <c:pt idx="219">
                  <c:v>220.0</c:v>
                </c:pt>
                <c:pt idx="220">
                  <c:v>221.0</c:v>
                </c:pt>
                <c:pt idx="221">
                  <c:v>222.0</c:v>
                </c:pt>
                <c:pt idx="222">
                  <c:v>223.0</c:v>
                </c:pt>
                <c:pt idx="223">
                  <c:v>224.0</c:v>
                </c:pt>
                <c:pt idx="224">
                  <c:v>225.0</c:v>
                </c:pt>
                <c:pt idx="225">
                  <c:v>226.0</c:v>
                </c:pt>
                <c:pt idx="226">
                  <c:v>227.0</c:v>
                </c:pt>
                <c:pt idx="227">
                  <c:v>228.0</c:v>
                </c:pt>
                <c:pt idx="228">
                  <c:v>229.0</c:v>
                </c:pt>
                <c:pt idx="229">
                  <c:v>230.0</c:v>
                </c:pt>
                <c:pt idx="230">
                  <c:v>231.0</c:v>
                </c:pt>
                <c:pt idx="231">
                  <c:v>232.0</c:v>
                </c:pt>
                <c:pt idx="232">
                  <c:v>233.0</c:v>
                </c:pt>
                <c:pt idx="233">
                  <c:v>234.0</c:v>
                </c:pt>
                <c:pt idx="234">
                  <c:v>235.0</c:v>
                </c:pt>
                <c:pt idx="235">
                  <c:v>236.0</c:v>
                </c:pt>
                <c:pt idx="236">
                  <c:v>237.0</c:v>
                </c:pt>
                <c:pt idx="237">
                  <c:v>238.0</c:v>
                </c:pt>
                <c:pt idx="238">
                  <c:v>239.0</c:v>
                </c:pt>
                <c:pt idx="239">
                  <c:v>240.0</c:v>
                </c:pt>
                <c:pt idx="240">
                  <c:v>241.0</c:v>
                </c:pt>
                <c:pt idx="241">
                  <c:v>242.0</c:v>
                </c:pt>
                <c:pt idx="242">
                  <c:v>243.0</c:v>
                </c:pt>
                <c:pt idx="243">
                  <c:v>244.0</c:v>
                </c:pt>
                <c:pt idx="244">
                  <c:v>245.0</c:v>
                </c:pt>
                <c:pt idx="245">
                  <c:v>246.0</c:v>
                </c:pt>
                <c:pt idx="246">
                  <c:v>247.0</c:v>
                </c:pt>
                <c:pt idx="247">
                  <c:v>248.0</c:v>
                </c:pt>
                <c:pt idx="248">
                  <c:v>249.0</c:v>
                </c:pt>
                <c:pt idx="249">
                  <c:v>250.0</c:v>
                </c:pt>
                <c:pt idx="250">
                  <c:v>251.0</c:v>
                </c:pt>
                <c:pt idx="251">
                  <c:v>252.0</c:v>
                </c:pt>
                <c:pt idx="252">
                  <c:v>253.0</c:v>
                </c:pt>
                <c:pt idx="253">
                  <c:v>254.0</c:v>
                </c:pt>
                <c:pt idx="254">
                  <c:v>255.0</c:v>
                </c:pt>
                <c:pt idx="255">
                  <c:v>256.0</c:v>
                </c:pt>
                <c:pt idx="256">
                  <c:v>257.0</c:v>
                </c:pt>
                <c:pt idx="257">
                  <c:v>258.0</c:v>
                </c:pt>
                <c:pt idx="258">
                  <c:v>259.0</c:v>
                </c:pt>
                <c:pt idx="259">
                  <c:v>260.0</c:v>
                </c:pt>
                <c:pt idx="260">
                  <c:v>261.0</c:v>
                </c:pt>
                <c:pt idx="261">
                  <c:v>262.0</c:v>
                </c:pt>
                <c:pt idx="262">
                  <c:v>263.0</c:v>
                </c:pt>
                <c:pt idx="263">
                  <c:v>264.0</c:v>
                </c:pt>
                <c:pt idx="264">
                  <c:v>265.0</c:v>
                </c:pt>
                <c:pt idx="265">
                  <c:v>266.0</c:v>
                </c:pt>
                <c:pt idx="266">
                  <c:v>267.0</c:v>
                </c:pt>
                <c:pt idx="267">
                  <c:v>268.0</c:v>
                </c:pt>
                <c:pt idx="268">
                  <c:v>269.0</c:v>
                </c:pt>
                <c:pt idx="269">
                  <c:v>270.0</c:v>
                </c:pt>
                <c:pt idx="270">
                  <c:v>271.0</c:v>
                </c:pt>
                <c:pt idx="271">
                  <c:v>272.0</c:v>
                </c:pt>
                <c:pt idx="272">
                  <c:v>273.0</c:v>
                </c:pt>
                <c:pt idx="273">
                  <c:v>274.0</c:v>
                </c:pt>
                <c:pt idx="274">
                  <c:v>275.0</c:v>
                </c:pt>
                <c:pt idx="275">
                  <c:v>276.0</c:v>
                </c:pt>
                <c:pt idx="276">
                  <c:v>277.0</c:v>
                </c:pt>
                <c:pt idx="277">
                  <c:v>278.0</c:v>
                </c:pt>
                <c:pt idx="278">
                  <c:v>279.0</c:v>
                </c:pt>
                <c:pt idx="279">
                  <c:v>280.0</c:v>
                </c:pt>
                <c:pt idx="280">
                  <c:v>281.0</c:v>
                </c:pt>
                <c:pt idx="281">
                  <c:v>282.0</c:v>
                </c:pt>
                <c:pt idx="282">
                  <c:v>283.0</c:v>
                </c:pt>
                <c:pt idx="283">
                  <c:v>284.0</c:v>
                </c:pt>
                <c:pt idx="284">
                  <c:v>285.0</c:v>
                </c:pt>
                <c:pt idx="285">
                  <c:v>286.0</c:v>
                </c:pt>
                <c:pt idx="286">
                  <c:v>287.0</c:v>
                </c:pt>
                <c:pt idx="287">
                  <c:v>288.0</c:v>
                </c:pt>
                <c:pt idx="288">
                  <c:v>289.0</c:v>
                </c:pt>
                <c:pt idx="289">
                  <c:v>290.0</c:v>
                </c:pt>
                <c:pt idx="290">
                  <c:v>291.0</c:v>
                </c:pt>
                <c:pt idx="291">
                  <c:v>292.0</c:v>
                </c:pt>
                <c:pt idx="292">
                  <c:v>293.0</c:v>
                </c:pt>
                <c:pt idx="293">
                  <c:v>294.0</c:v>
                </c:pt>
                <c:pt idx="294">
                  <c:v>295.0</c:v>
                </c:pt>
                <c:pt idx="295">
                  <c:v>296.0</c:v>
                </c:pt>
                <c:pt idx="296">
                  <c:v>297.0</c:v>
                </c:pt>
                <c:pt idx="297">
                  <c:v>298.0</c:v>
                </c:pt>
                <c:pt idx="298">
                  <c:v>299.0</c:v>
                </c:pt>
                <c:pt idx="299">
                  <c:v>300.0</c:v>
                </c:pt>
                <c:pt idx="300">
                  <c:v>301.0</c:v>
                </c:pt>
                <c:pt idx="301">
                  <c:v>302.0</c:v>
                </c:pt>
                <c:pt idx="302">
                  <c:v>303.0</c:v>
                </c:pt>
                <c:pt idx="303">
                  <c:v>304.0</c:v>
                </c:pt>
                <c:pt idx="304">
                  <c:v>305.0</c:v>
                </c:pt>
                <c:pt idx="305">
                  <c:v>306.0</c:v>
                </c:pt>
                <c:pt idx="306">
                  <c:v>307.0</c:v>
                </c:pt>
                <c:pt idx="307">
                  <c:v>308.0</c:v>
                </c:pt>
                <c:pt idx="308">
                  <c:v>309.0</c:v>
                </c:pt>
                <c:pt idx="309">
                  <c:v>310.0</c:v>
                </c:pt>
                <c:pt idx="310">
                  <c:v>311.0</c:v>
                </c:pt>
                <c:pt idx="311">
                  <c:v>312.0</c:v>
                </c:pt>
                <c:pt idx="312">
                  <c:v>313.0</c:v>
                </c:pt>
                <c:pt idx="313">
                  <c:v>314.0</c:v>
                </c:pt>
                <c:pt idx="314">
                  <c:v>315.0</c:v>
                </c:pt>
                <c:pt idx="315">
                  <c:v>316.0</c:v>
                </c:pt>
                <c:pt idx="316">
                  <c:v>317.0</c:v>
                </c:pt>
                <c:pt idx="317">
                  <c:v>318.0</c:v>
                </c:pt>
                <c:pt idx="318">
                  <c:v>319.0</c:v>
                </c:pt>
                <c:pt idx="319">
                  <c:v>320.0</c:v>
                </c:pt>
                <c:pt idx="320">
                  <c:v>321.0</c:v>
                </c:pt>
                <c:pt idx="321">
                  <c:v>322.0</c:v>
                </c:pt>
                <c:pt idx="322">
                  <c:v>323.0</c:v>
                </c:pt>
                <c:pt idx="323">
                  <c:v>324.0</c:v>
                </c:pt>
                <c:pt idx="324">
                  <c:v>325.0</c:v>
                </c:pt>
                <c:pt idx="325">
                  <c:v>326.0</c:v>
                </c:pt>
                <c:pt idx="326">
                  <c:v>327.0</c:v>
                </c:pt>
                <c:pt idx="327">
                  <c:v>328.0</c:v>
                </c:pt>
                <c:pt idx="328">
                  <c:v>329.0</c:v>
                </c:pt>
                <c:pt idx="329">
                  <c:v>330.0</c:v>
                </c:pt>
                <c:pt idx="330">
                  <c:v>331.0</c:v>
                </c:pt>
                <c:pt idx="331">
                  <c:v>332.0</c:v>
                </c:pt>
                <c:pt idx="332">
                  <c:v>333.0</c:v>
                </c:pt>
                <c:pt idx="333">
                  <c:v>334.0</c:v>
                </c:pt>
                <c:pt idx="334">
                  <c:v>335.0</c:v>
                </c:pt>
                <c:pt idx="335">
                  <c:v>336.0</c:v>
                </c:pt>
                <c:pt idx="336">
                  <c:v>337.0</c:v>
                </c:pt>
                <c:pt idx="337">
                  <c:v>338.0</c:v>
                </c:pt>
                <c:pt idx="338">
                  <c:v>339.0</c:v>
                </c:pt>
                <c:pt idx="339">
                  <c:v>340.0</c:v>
                </c:pt>
                <c:pt idx="340">
                  <c:v>341.0</c:v>
                </c:pt>
                <c:pt idx="341">
                  <c:v>342.0</c:v>
                </c:pt>
                <c:pt idx="342">
                  <c:v>343.0</c:v>
                </c:pt>
                <c:pt idx="343">
                  <c:v>344.0</c:v>
                </c:pt>
                <c:pt idx="344">
                  <c:v>345.0</c:v>
                </c:pt>
                <c:pt idx="345">
                  <c:v>346.0</c:v>
                </c:pt>
                <c:pt idx="346">
                  <c:v>347.0</c:v>
                </c:pt>
                <c:pt idx="347">
                  <c:v>348.0</c:v>
                </c:pt>
                <c:pt idx="348">
                  <c:v>349.0</c:v>
                </c:pt>
                <c:pt idx="349">
                  <c:v>350.0</c:v>
                </c:pt>
                <c:pt idx="350">
                  <c:v>351.0</c:v>
                </c:pt>
                <c:pt idx="351">
                  <c:v>352.0</c:v>
                </c:pt>
                <c:pt idx="352">
                  <c:v>353.0</c:v>
                </c:pt>
                <c:pt idx="353">
                  <c:v>354.0</c:v>
                </c:pt>
                <c:pt idx="354">
                  <c:v>355.0</c:v>
                </c:pt>
                <c:pt idx="355">
                  <c:v>356.0</c:v>
                </c:pt>
                <c:pt idx="356">
                  <c:v>357.0</c:v>
                </c:pt>
                <c:pt idx="357">
                  <c:v>358.0</c:v>
                </c:pt>
                <c:pt idx="358">
                  <c:v>359.0</c:v>
                </c:pt>
                <c:pt idx="359">
                  <c:v>360.0</c:v>
                </c:pt>
                <c:pt idx="360">
                  <c:v>361.0</c:v>
                </c:pt>
                <c:pt idx="361">
                  <c:v>362.0</c:v>
                </c:pt>
                <c:pt idx="362">
                  <c:v>363.0</c:v>
                </c:pt>
                <c:pt idx="363">
                  <c:v>364.0</c:v>
                </c:pt>
                <c:pt idx="364">
                  <c:v>365.0</c:v>
                </c:pt>
                <c:pt idx="365">
                  <c:v>366.0</c:v>
                </c:pt>
                <c:pt idx="366">
                  <c:v>367.0</c:v>
                </c:pt>
                <c:pt idx="367">
                  <c:v>368.0</c:v>
                </c:pt>
                <c:pt idx="368">
                  <c:v>369.0</c:v>
                </c:pt>
                <c:pt idx="369">
                  <c:v>370.0</c:v>
                </c:pt>
                <c:pt idx="370">
                  <c:v>371.0</c:v>
                </c:pt>
                <c:pt idx="371">
                  <c:v>372.0</c:v>
                </c:pt>
                <c:pt idx="372">
                  <c:v>373.0</c:v>
                </c:pt>
                <c:pt idx="373">
                  <c:v>374.0</c:v>
                </c:pt>
                <c:pt idx="374">
                  <c:v>375.0</c:v>
                </c:pt>
                <c:pt idx="375">
                  <c:v>376.0</c:v>
                </c:pt>
                <c:pt idx="376">
                  <c:v>377.0</c:v>
                </c:pt>
                <c:pt idx="377">
                  <c:v>378.0</c:v>
                </c:pt>
                <c:pt idx="378">
                  <c:v>379.0</c:v>
                </c:pt>
                <c:pt idx="379">
                  <c:v>380.0</c:v>
                </c:pt>
                <c:pt idx="380">
                  <c:v>381.0</c:v>
                </c:pt>
                <c:pt idx="381">
                  <c:v>382.0</c:v>
                </c:pt>
                <c:pt idx="382">
                  <c:v>383.0</c:v>
                </c:pt>
                <c:pt idx="383">
                  <c:v>384.0</c:v>
                </c:pt>
                <c:pt idx="384">
                  <c:v>385.0</c:v>
                </c:pt>
                <c:pt idx="385">
                  <c:v>386.0</c:v>
                </c:pt>
                <c:pt idx="386">
                  <c:v>387.0</c:v>
                </c:pt>
                <c:pt idx="387">
                  <c:v>388.0</c:v>
                </c:pt>
                <c:pt idx="388">
                  <c:v>389.0</c:v>
                </c:pt>
                <c:pt idx="389">
                  <c:v>390.0</c:v>
                </c:pt>
                <c:pt idx="390">
                  <c:v>391.0</c:v>
                </c:pt>
                <c:pt idx="391">
                  <c:v>392.0</c:v>
                </c:pt>
                <c:pt idx="392">
                  <c:v>393.0</c:v>
                </c:pt>
                <c:pt idx="393">
                  <c:v>394.0</c:v>
                </c:pt>
                <c:pt idx="394">
                  <c:v>395.0</c:v>
                </c:pt>
                <c:pt idx="395">
                  <c:v>396.0</c:v>
                </c:pt>
                <c:pt idx="396">
                  <c:v>397.0</c:v>
                </c:pt>
                <c:pt idx="397">
                  <c:v>398.0</c:v>
                </c:pt>
                <c:pt idx="398">
                  <c:v>399.0</c:v>
                </c:pt>
                <c:pt idx="399">
                  <c:v>400.0</c:v>
                </c:pt>
                <c:pt idx="400">
                  <c:v>401.0</c:v>
                </c:pt>
                <c:pt idx="401">
                  <c:v>402.0</c:v>
                </c:pt>
                <c:pt idx="402">
                  <c:v>403.0</c:v>
                </c:pt>
                <c:pt idx="403">
                  <c:v>404.0</c:v>
                </c:pt>
                <c:pt idx="404">
                  <c:v>405.0</c:v>
                </c:pt>
                <c:pt idx="405">
                  <c:v>406.0</c:v>
                </c:pt>
                <c:pt idx="406">
                  <c:v>407.0</c:v>
                </c:pt>
                <c:pt idx="407">
                  <c:v>408.0</c:v>
                </c:pt>
                <c:pt idx="408">
                  <c:v>409.0</c:v>
                </c:pt>
                <c:pt idx="409">
                  <c:v>410.0</c:v>
                </c:pt>
                <c:pt idx="410">
                  <c:v>411.0</c:v>
                </c:pt>
                <c:pt idx="411">
                  <c:v>412.0</c:v>
                </c:pt>
                <c:pt idx="412">
                  <c:v>413.0</c:v>
                </c:pt>
                <c:pt idx="413">
                  <c:v>414.0</c:v>
                </c:pt>
                <c:pt idx="414">
                  <c:v>415.0</c:v>
                </c:pt>
                <c:pt idx="415">
                  <c:v>416.0</c:v>
                </c:pt>
                <c:pt idx="416">
                  <c:v>417.0</c:v>
                </c:pt>
                <c:pt idx="417">
                  <c:v>418.0</c:v>
                </c:pt>
                <c:pt idx="418">
                  <c:v>419.0</c:v>
                </c:pt>
                <c:pt idx="419">
                  <c:v>420.0</c:v>
                </c:pt>
                <c:pt idx="420">
                  <c:v>421.0</c:v>
                </c:pt>
                <c:pt idx="421">
                  <c:v>422.0</c:v>
                </c:pt>
                <c:pt idx="422">
                  <c:v>423.0</c:v>
                </c:pt>
                <c:pt idx="423">
                  <c:v>424.0</c:v>
                </c:pt>
                <c:pt idx="424">
                  <c:v>425.0</c:v>
                </c:pt>
                <c:pt idx="425">
                  <c:v>426.0</c:v>
                </c:pt>
                <c:pt idx="426">
                  <c:v>427.0</c:v>
                </c:pt>
                <c:pt idx="427">
                  <c:v>428.0</c:v>
                </c:pt>
                <c:pt idx="428">
                  <c:v>429.0</c:v>
                </c:pt>
                <c:pt idx="429">
                  <c:v>430.0</c:v>
                </c:pt>
                <c:pt idx="430">
                  <c:v>431.0</c:v>
                </c:pt>
                <c:pt idx="431">
                  <c:v>432.0</c:v>
                </c:pt>
                <c:pt idx="432">
                  <c:v>433.0</c:v>
                </c:pt>
                <c:pt idx="433">
                  <c:v>434.0</c:v>
                </c:pt>
                <c:pt idx="434">
                  <c:v>435.0</c:v>
                </c:pt>
                <c:pt idx="435">
                  <c:v>436.0</c:v>
                </c:pt>
                <c:pt idx="436">
                  <c:v>437.0</c:v>
                </c:pt>
                <c:pt idx="437">
                  <c:v>438.0</c:v>
                </c:pt>
                <c:pt idx="438">
                  <c:v>439.0</c:v>
                </c:pt>
                <c:pt idx="439">
                  <c:v>440.0</c:v>
                </c:pt>
                <c:pt idx="440">
                  <c:v>441.0</c:v>
                </c:pt>
                <c:pt idx="441">
                  <c:v>442.0</c:v>
                </c:pt>
                <c:pt idx="442">
                  <c:v>443.0</c:v>
                </c:pt>
                <c:pt idx="443">
                  <c:v>444.0</c:v>
                </c:pt>
                <c:pt idx="444">
                  <c:v>445.0</c:v>
                </c:pt>
                <c:pt idx="445">
                  <c:v>446.0</c:v>
                </c:pt>
                <c:pt idx="446">
                  <c:v>447.0</c:v>
                </c:pt>
                <c:pt idx="447">
                  <c:v>448.0</c:v>
                </c:pt>
                <c:pt idx="448">
                  <c:v>449.0</c:v>
                </c:pt>
                <c:pt idx="449">
                  <c:v>450.0</c:v>
                </c:pt>
                <c:pt idx="450">
                  <c:v>451.0</c:v>
                </c:pt>
                <c:pt idx="451">
                  <c:v>452.0</c:v>
                </c:pt>
                <c:pt idx="452">
                  <c:v>453.0</c:v>
                </c:pt>
                <c:pt idx="453">
                  <c:v>454.0</c:v>
                </c:pt>
                <c:pt idx="454">
                  <c:v>455.0</c:v>
                </c:pt>
                <c:pt idx="455">
                  <c:v>456.0</c:v>
                </c:pt>
                <c:pt idx="456">
                  <c:v>457.0</c:v>
                </c:pt>
                <c:pt idx="457">
                  <c:v>458.0</c:v>
                </c:pt>
                <c:pt idx="458">
                  <c:v>459.0</c:v>
                </c:pt>
                <c:pt idx="459">
                  <c:v>460.0</c:v>
                </c:pt>
                <c:pt idx="460">
                  <c:v>461.0</c:v>
                </c:pt>
                <c:pt idx="461">
                  <c:v>462.0</c:v>
                </c:pt>
                <c:pt idx="462">
                  <c:v>463.0</c:v>
                </c:pt>
                <c:pt idx="463">
                  <c:v>464.0</c:v>
                </c:pt>
                <c:pt idx="464">
                  <c:v>465.0</c:v>
                </c:pt>
                <c:pt idx="465">
                  <c:v>466.0</c:v>
                </c:pt>
                <c:pt idx="466">
                  <c:v>467.0</c:v>
                </c:pt>
                <c:pt idx="467">
                  <c:v>468.0</c:v>
                </c:pt>
                <c:pt idx="468">
                  <c:v>469.0</c:v>
                </c:pt>
                <c:pt idx="469">
                  <c:v>470.0</c:v>
                </c:pt>
                <c:pt idx="470">
                  <c:v>471.0</c:v>
                </c:pt>
                <c:pt idx="471">
                  <c:v>472.0</c:v>
                </c:pt>
                <c:pt idx="472">
                  <c:v>473.0</c:v>
                </c:pt>
                <c:pt idx="473">
                  <c:v>474.0</c:v>
                </c:pt>
                <c:pt idx="474">
                  <c:v>475.0</c:v>
                </c:pt>
                <c:pt idx="475">
                  <c:v>476.0</c:v>
                </c:pt>
                <c:pt idx="476">
                  <c:v>477.0</c:v>
                </c:pt>
                <c:pt idx="477">
                  <c:v>478.0</c:v>
                </c:pt>
                <c:pt idx="478">
                  <c:v>479.0</c:v>
                </c:pt>
                <c:pt idx="479">
                  <c:v>480.0</c:v>
                </c:pt>
                <c:pt idx="480">
                  <c:v>481.0</c:v>
                </c:pt>
                <c:pt idx="481">
                  <c:v>482.0</c:v>
                </c:pt>
                <c:pt idx="482">
                  <c:v>483.0</c:v>
                </c:pt>
                <c:pt idx="483">
                  <c:v>484.0</c:v>
                </c:pt>
                <c:pt idx="484">
                  <c:v>485.0</c:v>
                </c:pt>
                <c:pt idx="485">
                  <c:v>486.0</c:v>
                </c:pt>
                <c:pt idx="486">
                  <c:v>487.0</c:v>
                </c:pt>
                <c:pt idx="487">
                  <c:v>488.0</c:v>
                </c:pt>
                <c:pt idx="488">
                  <c:v>489.0</c:v>
                </c:pt>
                <c:pt idx="489">
                  <c:v>490.0</c:v>
                </c:pt>
                <c:pt idx="490">
                  <c:v>491.0</c:v>
                </c:pt>
                <c:pt idx="491">
                  <c:v>492.0</c:v>
                </c:pt>
                <c:pt idx="492">
                  <c:v>493.0</c:v>
                </c:pt>
                <c:pt idx="493">
                  <c:v>494.0</c:v>
                </c:pt>
                <c:pt idx="494">
                  <c:v>495.0</c:v>
                </c:pt>
                <c:pt idx="495">
                  <c:v>496.0</c:v>
                </c:pt>
                <c:pt idx="496">
                  <c:v>497.0</c:v>
                </c:pt>
                <c:pt idx="497">
                  <c:v>498.0</c:v>
                </c:pt>
                <c:pt idx="498">
                  <c:v>499.0</c:v>
                </c:pt>
                <c:pt idx="499">
                  <c:v>500.0</c:v>
                </c:pt>
                <c:pt idx="500">
                  <c:v>501.0</c:v>
                </c:pt>
                <c:pt idx="501">
                  <c:v>502.0</c:v>
                </c:pt>
                <c:pt idx="502">
                  <c:v>503.0</c:v>
                </c:pt>
                <c:pt idx="503">
                  <c:v>504.0</c:v>
                </c:pt>
                <c:pt idx="504">
                  <c:v>505.0</c:v>
                </c:pt>
                <c:pt idx="505">
                  <c:v>506.0</c:v>
                </c:pt>
                <c:pt idx="506">
                  <c:v>507.0</c:v>
                </c:pt>
                <c:pt idx="507">
                  <c:v>508.0</c:v>
                </c:pt>
                <c:pt idx="508">
                  <c:v>509.0</c:v>
                </c:pt>
                <c:pt idx="509">
                  <c:v>510.0</c:v>
                </c:pt>
                <c:pt idx="510">
                  <c:v>511.0</c:v>
                </c:pt>
                <c:pt idx="511">
                  <c:v>512.0</c:v>
                </c:pt>
                <c:pt idx="512">
                  <c:v>513.0</c:v>
                </c:pt>
                <c:pt idx="513">
                  <c:v>514.0</c:v>
                </c:pt>
                <c:pt idx="514">
                  <c:v>515.0</c:v>
                </c:pt>
                <c:pt idx="515">
                  <c:v>516.0</c:v>
                </c:pt>
                <c:pt idx="516">
                  <c:v>517.0</c:v>
                </c:pt>
                <c:pt idx="517">
                  <c:v>518.0</c:v>
                </c:pt>
                <c:pt idx="518">
                  <c:v>519.0</c:v>
                </c:pt>
                <c:pt idx="519">
                  <c:v>520.0</c:v>
                </c:pt>
                <c:pt idx="520">
                  <c:v>521.0</c:v>
                </c:pt>
                <c:pt idx="521">
                  <c:v>522.0</c:v>
                </c:pt>
                <c:pt idx="522">
                  <c:v>523.0</c:v>
                </c:pt>
                <c:pt idx="523">
                  <c:v>524.0</c:v>
                </c:pt>
                <c:pt idx="524">
                  <c:v>525.0</c:v>
                </c:pt>
                <c:pt idx="525">
                  <c:v>526.0</c:v>
                </c:pt>
                <c:pt idx="526">
                  <c:v>527.0</c:v>
                </c:pt>
                <c:pt idx="527">
                  <c:v>528.0</c:v>
                </c:pt>
                <c:pt idx="528">
                  <c:v>529.0</c:v>
                </c:pt>
                <c:pt idx="529">
                  <c:v>530.0</c:v>
                </c:pt>
                <c:pt idx="530">
                  <c:v>531.0</c:v>
                </c:pt>
                <c:pt idx="531">
                  <c:v>532.0</c:v>
                </c:pt>
                <c:pt idx="532">
                  <c:v>533.0</c:v>
                </c:pt>
                <c:pt idx="533">
                  <c:v>534.0</c:v>
                </c:pt>
                <c:pt idx="534">
                  <c:v>535.0</c:v>
                </c:pt>
                <c:pt idx="535">
                  <c:v>536.0</c:v>
                </c:pt>
                <c:pt idx="536">
                  <c:v>537.0</c:v>
                </c:pt>
                <c:pt idx="537">
                  <c:v>538.0</c:v>
                </c:pt>
                <c:pt idx="538">
                  <c:v>539.0</c:v>
                </c:pt>
                <c:pt idx="539">
                  <c:v>540.0</c:v>
                </c:pt>
                <c:pt idx="540">
                  <c:v>541.0</c:v>
                </c:pt>
                <c:pt idx="541">
                  <c:v>542.0</c:v>
                </c:pt>
                <c:pt idx="542">
                  <c:v>543.0</c:v>
                </c:pt>
                <c:pt idx="543">
                  <c:v>544.0</c:v>
                </c:pt>
                <c:pt idx="544">
                  <c:v>545.0</c:v>
                </c:pt>
                <c:pt idx="545">
                  <c:v>546.0</c:v>
                </c:pt>
                <c:pt idx="546">
                  <c:v>547.0</c:v>
                </c:pt>
                <c:pt idx="547">
                  <c:v>548.0</c:v>
                </c:pt>
                <c:pt idx="548">
                  <c:v>549.0</c:v>
                </c:pt>
                <c:pt idx="549">
                  <c:v>550.0</c:v>
                </c:pt>
                <c:pt idx="550">
                  <c:v>551.0</c:v>
                </c:pt>
                <c:pt idx="551">
                  <c:v>552.0</c:v>
                </c:pt>
                <c:pt idx="552">
                  <c:v>553.0</c:v>
                </c:pt>
                <c:pt idx="553">
                  <c:v>554.0</c:v>
                </c:pt>
                <c:pt idx="554">
                  <c:v>555.0</c:v>
                </c:pt>
                <c:pt idx="555">
                  <c:v>556.0</c:v>
                </c:pt>
                <c:pt idx="556">
                  <c:v>557.0</c:v>
                </c:pt>
                <c:pt idx="557">
                  <c:v>558.0</c:v>
                </c:pt>
                <c:pt idx="558">
                  <c:v>559.0</c:v>
                </c:pt>
                <c:pt idx="559">
                  <c:v>560.0</c:v>
                </c:pt>
                <c:pt idx="560">
                  <c:v>561.0</c:v>
                </c:pt>
                <c:pt idx="561">
                  <c:v>562.0</c:v>
                </c:pt>
                <c:pt idx="562">
                  <c:v>563.0</c:v>
                </c:pt>
                <c:pt idx="563">
                  <c:v>564.0</c:v>
                </c:pt>
                <c:pt idx="564">
                  <c:v>565.0</c:v>
                </c:pt>
                <c:pt idx="565">
                  <c:v>566.0</c:v>
                </c:pt>
                <c:pt idx="566">
                  <c:v>567.0</c:v>
                </c:pt>
                <c:pt idx="567">
                  <c:v>568.0</c:v>
                </c:pt>
                <c:pt idx="568">
                  <c:v>569.0</c:v>
                </c:pt>
                <c:pt idx="569">
                  <c:v>570.0</c:v>
                </c:pt>
                <c:pt idx="570">
                  <c:v>571.0</c:v>
                </c:pt>
                <c:pt idx="571">
                  <c:v>572.0</c:v>
                </c:pt>
                <c:pt idx="572">
                  <c:v>573.0</c:v>
                </c:pt>
                <c:pt idx="573">
                  <c:v>574.0</c:v>
                </c:pt>
                <c:pt idx="574">
                  <c:v>575.0</c:v>
                </c:pt>
                <c:pt idx="575">
                  <c:v>576.0</c:v>
                </c:pt>
                <c:pt idx="576">
                  <c:v>577.0</c:v>
                </c:pt>
                <c:pt idx="577">
                  <c:v>578.0</c:v>
                </c:pt>
                <c:pt idx="578">
                  <c:v>579.0</c:v>
                </c:pt>
                <c:pt idx="579">
                  <c:v>580.0</c:v>
                </c:pt>
              </c:numCache>
            </c:numRef>
          </c:xVal>
          <c:yVal>
            <c:numRef>
              <c:f>Sheet1!$B:$B</c:f>
              <c:numCache>
                <c:formatCode>General</c:formatCode>
                <c:ptCount val="1048576"/>
                <c:pt idx="0">
                  <c:v>0.622008338638457</c:v>
                </c:pt>
                <c:pt idx="1">
                  <c:v>0.736622888557088</c:v>
                </c:pt>
                <c:pt idx="2">
                  <c:v>0.836899228410344</c:v>
                </c:pt>
                <c:pt idx="3">
                  <c:v>0.916764288959566</c:v>
                </c:pt>
                <c:pt idx="4">
                  <c:v>0.971385245061758</c:v>
                </c:pt>
                <c:pt idx="5">
                  <c:v>0.997462847515118</c:v>
                </c:pt>
                <c:pt idx="6">
                  <c:v>0.993431341753734</c:v>
                </c:pt>
                <c:pt idx="7">
                  <c:v>0.95955282406378</c:v>
                </c:pt>
                <c:pt idx="8">
                  <c:v>0.897900329949683</c:v>
                </c:pt>
                <c:pt idx="9">
                  <c:v>0.812230739286046</c:v>
                </c:pt>
                <c:pt idx="10">
                  <c:v>0.707755303676097</c:v>
                </c:pt>
                <c:pt idx="11">
                  <c:v>0.590821842126621</c:v>
                </c:pt>
                <c:pt idx="12">
                  <c:v>0.468528030438976</c:v>
                </c:pt>
                <c:pt idx="13">
                  <c:v>0.348289399217867</c:v>
                </c:pt>
                <c:pt idx="14">
                  <c:v>0.237388399732997</c:v>
                </c:pt>
                <c:pt idx="15">
                  <c:v>0.142532029262428</c:v>
                </c:pt>
                <c:pt idx="16">
                  <c:v>0.0694449600013759</c:v>
                </c:pt>
                <c:pt idx="17">
                  <c:v>0.0225229230066792</c:v>
                </c:pt>
                <c:pt idx="18">
                  <c:v>0.00456739649322446</c:v>
                </c:pt>
                <c:pt idx="19">
                  <c:v>0.0166176639057853</c:v>
                </c:pt>
                <c:pt idx="20">
                  <c:v>0.0578903475979649</c:v>
                </c:pt>
                <c:pt idx="21">
                  <c:v>0.125829954115871</c:v>
                </c:pt>
                <c:pt idx="22">
                  <c:v>0.216267189432405</c:v>
                </c:pt>
                <c:pt idx="23">
                  <c:v>0.323675231706456</c:v>
                </c:pt>
                <c:pt idx="24">
                  <c:v>0.44150818679788</c:v>
                </c:pt>
                <c:pt idx="25">
                  <c:v>0.562600961662343</c:v>
                </c:pt>
                <c:pt idx="26">
                  <c:v>0.679606076700268</c:v>
                </c:pt>
                <c:pt idx="27">
                  <c:v>0.78544072543031</c:v>
                </c:pt>
                <c:pt idx="28">
                  <c:v>0.873716811553734</c:v>
                </c:pt>
                <c:pt idx="29">
                  <c:v>0.939127782360647</c:v>
                </c:pt>
                <c:pt idx="30">
                  <c:v>0.977768764158672</c:v>
                </c:pt>
                <c:pt idx="31">
                  <c:v>0.98737062290247</c:v>
                </c:pt>
                <c:pt idx="32">
                  <c:v>0.967433867048762</c:v>
                </c:pt>
                <c:pt idx="33">
                  <c:v>0.919254453825876</c:v>
                </c:pt>
                <c:pt idx="34">
                  <c:v>0.845840177052432</c:v>
                </c:pt>
                <c:pt idx="35">
                  <c:v>0.751722998555089</c:v>
                </c:pt>
                <c:pt idx="36">
                  <c:v>0.642679026964092</c:v>
                </c:pt>
                <c:pt idx="37">
                  <c:v>0.525373459801067</c:v>
                </c:pt>
                <c:pt idx="38">
                  <c:v>0.406952345374547</c:v>
                </c:pt>
                <c:pt idx="39">
                  <c:v>0.29460621447276</c:v>
                </c:pt>
                <c:pt idx="40">
                  <c:v>0.195132285720098</c:v>
                </c:pt>
                <c:pt idx="41">
                  <c:v>0.114521965034795</c:v>
                </c:pt>
                <c:pt idx="42">
                  <c:v>0.0575987417427916</c:v>
                </c:pt>
                <c:pt idx="43">
                  <c:v>0.0277284345932953</c:v>
                </c:pt>
                <c:pt idx="44">
                  <c:v>0.0266192568492913</c:v>
                </c:pt>
                <c:pt idx="45">
                  <c:v>0.0542236288196919</c:v>
                </c:pt>
                <c:pt idx="46">
                  <c:v>0.108747410806045</c:v>
                </c:pt>
                <c:pt idx="47">
                  <c:v>0.186765644575703</c:v>
                </c:pt>
                <c:pt idx="48">
                  <c:v>0.283437381497762</c:v>
                </c:pt>
                <c:pt idx="49">
                  <c:v>0.392806139105407</c:v>
                </c:pt>
                <c:pt idx="50">
                  <c:v>0.508167333695539</c:v>
                </c:pt>
                <c:pt idx="51">
                  <c:v>0.622480000602247</c:v>
                </c:pt>
                <c:pt idx="52">
                  <c:v>0.72879748001587</c:v>
                </c:pt>
                <c:pt idx="53">
                  <c:v>0.820690671967424</c:v>
                </c:pt>
                <c:pt idx="54">
                  <c:v>0.892638010501064</c:v>
                </c:pt>
                <c:pt idx="55">
                  <c:v>0.940358435598884</c:v>
                </c:pt>
                <c:pt idx="56">
                  <c:v>0.961067216567457</c:v>
                </c:pt>
                <c:pt idx="57">
                  <c:v>0.953639278388691</c:v>
                </c:pt>
                <c:pt idx="58">
                  <c:v>0.918670404617642</c:v>
                </c:pt>
                <c:pt idx="59">
                  <c:v>0.858432982563692</c:v>
                </c:pt>
                <c:pt idx="60">
                  <c:v>0.776729430592969</c:v>
                </c:pt>
                <c:pt idx="61">
                  <c:v>0.678652705366146</c:v>
                </c:pt>
                <c:pt idx="62">
                  <c:v>0.57026894516671</c:v>
                </c:pt>
                <c:pt idx="63">
                  <c:v>0.458242018778103</c:v>
                </c:pt>
                <c:pt idx="64">
                  <c:v>0.349423231469406</c:v>
                </c:pt>
                <c:pt idx="65">
                  <c:v>0.250431481043717</c:v>
                </c:pt>
                <c:pt idx="66">
                  <c:v>0.167249637395298</c:v>
                </c:pt>
                <c:pt idx="67">
                  <c:v>0.104861814835116</c:v>
                </c:pt>
                <c:pt idx="68">
                  <c:v>0.066953591373567</c:v>
                </c:pt>
                <c:pt idx="69">
                  <c:v>0.055693269692823</c:v>
                </c:pt>
                <c:pt idx="70">
                  <c:v>0.0716072193407586</c:v>
                </c:pt>
                <c:pt idx="71">
                  <c:v>0.113556503925729</c:v>
                </c:pt>
                <c:pt idx="72">
                  <c:v>0.178815742884523</c:v>
                </c:pt>
                <c:pt idx="73">
                  <c:v>0.263248871264771</c:v>
                </c:pt>
                <c:pt idx="74">
                  <c:v>0.361570529963131</c:v>
                </c:pt>
                <c:pt idx="75">
                  <c:v>0.467676606710513</c:v>
                </c:pt>
                <c:pt idx="76">
                  <c:v>0.575023272834951</c:v>
                </c:pt>
                <c:pt idx="77">
                  <c:v>0.677030975372212</c:v>
                </c:pt>
                <c:pt idx="78">
                  <c:v>0.767488420850824</c:v>
                </c:pt>
                <c:pt idx="79">
                  <c:v>0.840931707631529</c:v>
                </c:pt>
                <c:pt idx="80">
                  <c:v>0.892975414072931</c:v>
                </c:pt>
                <c:pt idx="81">
                  <c:v>0.920575521745507</c:v>
                </c:pt>
                <c:pt idx="82">
                  <c:v>0.922208350860593</c:v>
                </c:pt>
                <c:pt idx="83">
                  <c:v>0.897954938575732</c:v>
                </c:pt>
                <c:pt idx="84">
                  <c:v>0.849486171547849</c:v>
                </c:pt>
                <c:pt idx="85">
                  <c:v>0.779950126310441</c:v>
                </c:pt>
                <c:pt idx="86">
                  <c:v>0.693769094387872</c:v>
                </c:pt>
                <c:pt idx="87">
                  <c:v>0.596359302090702</c:v>
                </c:pt>
                <c:pt idx="88">
                  <c:v>0.493791038076782</c:v>
                </c:pt>
                <c:pt idx="89">
                  <c:v>0.392410488158166</c:v>
                </c:pt>
                <c:pt idx="90">
                  <c:v>0.29844682989333</c:v>
                </c:pt>
                <c:pt idx="91">
                  <c:v>0.217628926023946</c:v>
                </c:pt>
                <c:pt idx="92">
                  <c:v>0.15483523389039</c:v>
                </c:pt>
                <c:pt idx="93">
                  <c:v>0.113798369212333</c:v>
                </c:pt>
                <c:pt idx="94">
                  <c:v>0.0968822686270133</c:v>
                </c:pt>
                <c:pt idx="95">
                  <c:v>0.104945308538361</c:v>
                </c:pt>
                <c:pt idx="96">
                  <c:v>0.137297347262811</c:v>
                </c:pt>
                <c:pt idx="97">
                  <c:v>0.191752800810256</c:v>
                </c:pt>
                <c:pt idx="98">
                  <c:v>0.264775904961816</c:v>
                </c:pt>
                <c:pt idx="99">
                  <c:v>0.351708627307157</c:v>
                </c:pt>
                <c:pt idx="100">
                  <c:v>0.447066623998426</c:v>
                </c:pt>
                <c:pt idx="101">
                  <c:v>0.544884498563902</c:v>
                </c:pt>
                <c:pt idx="102">
                  <c:v>0.639088666424354</c:v>
                </c:pt>
                <c:pt idx="103">
                  <c:v>0.723874536403817</c:v>
                </c:pt>
                <c:pt idx="104">
                  <c:v>0.794064581850466</c:v>
                </c:pt>
                <c:pt idx="105">
                  <c:v>0.845425190619887</c:v>
                </c:pt>
                <c:pt idx="106">
                  <c:v>0.874922866344663</c:v>
                </c:pt>
                <c:pt idx="107">
                  <c:v>0.880904229820523</c:v>
                </c:pt>
                <c:pt idx="108">
                  <c:v>0.863189092280596</c:v>
                </c:pt>
                <c:pt idx="109">
                  <c:v>0.823071337351178</c:v>
                </c:pt>
                <c:pt idx="110">
                  <c:v>0.763228112552334</c:v>
                </c:pt>
                <c:pt idx="111">
                  <c:v>0.687543534216415</c:v>
                </c:pt>
                <c:pt idx="112">
                  <c:v>0.60085839694653</c:v>
                </c:pt>
                <c:pt idx="113">
                  <c:v>0.508661922991177</c:v>
                </c:pt>
                <c:pt idx="114">
                  <c:v>0.416745108669021</c:v>
                </c:pt>
                <c:pt idx="115">
                  <c:v>0.33083750968378</c:v>
                </c:pt>
                <c:pt idx="116">
                  <c:v>0.256250218317112</c:v>
                </c:pt>
                <c:pt idx="117">
                  <c:v>0.197547272808906</c:v>
                </c:pt>
                <c:pt idx="118">
                  <c:v>0.158265841480376</c:v>
                </c:pt>
                <c:pt idx="119">
                  <c:v>0.140702366317215</c:v>
                </c:pt>
                <c:pt idx="120">
                  <c:v>0.145777635890804</c:v>
                </c:pt>
                <c:pt idx="121">
                  <c:v>0.172988753840299</c:v>
                </c:pt>
                <c:pt idx="122">
                  <c:v>0.220450492950551</c:v>
                </c:pt>
                <c:pt idx="123">
                  <c:v>0.285022920577081</c:v>
                </c:pt>
                <c:pt idx="124">
                  <c:v>0.362516799752435</c:v>
                </c:pt>
                <c:pt idx="125">
                  <c:v>0.447963447289931</c:v>
                </c:pt>
                <c:pt idx="126">
                  <c:v>0.535931764769291</c:v>
                </c:pt>
                <c:pt idx="127">
                  <c:v>0.620872294723692</c:v>
                </c:pt>
                <c:pt idx="128">
                  <c:v>0.697466566954583</c:v>
                </c:pt>
                <c:pt idx="129">
                  <c:v>0.760959782373712</c:v>
                </c:pt>
                <c:pt idx="130">
                  <c:v>0.807456041638825</c:v>
                </c:pt>
                <c:pt idx="131">
                  <c:v>0.834157784326208</c:v>
                </c:pt>
                <c:pt idx="132">
                  <c:v>0.839534701630556</c:v>
                </c:pt>
                <c:pt idx="133">
                  <c:v>0.823411891021465</c:v>
                </c:pt>
                <c:pt idx="134">
                  <c:v>0.786972148304773</c:v>
                </c:pt>
                <c:pt idx="135">
                  <c:v>0.732672716662752</c:v>
                </c:pt>
                <c:pt idx="136">
                  <c:v>0.664082191624776</c:v>
                </c:pt>
                <c:pt idx="137">
                  <c:v>0.585648277816399</c:v>
                </c:pt>
                <c:pt idx="138">
                  <c:v>0.502411395312972</c:v>
                </c:pt>
                <c:pt idx="139">
                  <c:v>0.41968247286369</c:v>
                </c:pt>
                <c:pt idx="140">
                  <c:v>0.342705435996636</c:v>
                </c:pt>
                <c:pt idx="141">
                  <c:v>0.276325768110633</c:v>
                </c:pt>
                <c:pt idx="142">
                  <c:v>0.224686042395186</c:v>
                </c:pt>
                <c:pt idx="143">
                  <c:v>0.190967527184214</c:v>
                </c:pt>
                <c:pt idx="144">
                  <c:v>0.177193975131949</c:v>
                </c:pt>
                <c:pt idx="145">
                  <c:v>0.184109710311569</c:v>
                </c:pt>
                <c:pt idx="146">
                  <c:v>0.211139382447893</c:v>
                </c:pt>
                <c:pt idx="147">
                  <c:v>0.256431565770665</c:v>
                </c:pt>
                <c:pt idx="148">
                  <c:v>0.316983070351876</c:v>
                </c:pt>
                <c:pt idx="149">
                  <c:v>0.388835741595125</c:v>
                </c:pt>
                <c:pt idx="150">
                  <c:v>0.467332969363307</c:v>
                </c:pt>
                <c:pt idx="151">
                  <c:v>0.54741939776204</c:v>
                </c:pt>
                <c:pt idx="152">
                  <c:v>0.623964652752612</c:v>
                </c:pt>
                <c:pt idx="153">
                  <c:v>0.692090453141547</c:v>
                </c:pt>
                <c:pt idx="154">
                  <c:v>0.747480329094915</c:v>
                </c:pt>
                <c:pt idx="155">
                  <c:v>0.786652346232763</c:v>
                </c:pt>
                <c:pt idx="156">
                  <c:v>0.807177644603048</c:v>
                </c:pt>
                <c:pt idx="157">
                  <c:v>0.807831094513497</c:v>
                </c:pt>
                <c:pt idx="158">
                  <c:v>0.788664721495472</c:v>
                </c:pt>
                <c:pt idx="159">
                  <c:v>0.750999483125538</c:v>
                </c:pt>
                <c:pt idx="160">
                  <c:v>0.69733617756193</c:v>
                </c:pt>
                <c:pt idx="161">
                  <c:v>0.631191397836597</c:v>
                </c:pt>
                <c:pt idx="162">
                  <c:v>0.556869192243188</c:v>
                </c:pt>
                <c:pt idx="163">
                  <c:v>0.47918314984477</c:v>
                </c:pt>
                <c:pt idx="164">
                  <c:v>0.403146745547795</c:v>
                </c:pt>
                <c:pt idx="165">
                  <c:v>0.333651755867238</c:v>
                </c:pt>
                <c:pt idx="166">
                  <c:v>0.27515527136848</c:v>
                </c:pt>
                <c:pt idx="167">
                  <c:v>0.231395241813404</c:v>
                </c:pt>
                <c:pt idx="168">
                  <c:v>0.20515263492779</c:v>
                </c:pt>
                <c:pt idx="169">
                  <c:v>0.198075289151907</c:v>
                </c:pt>
                <c:pt idx="170">
                  <c:v>0.210574586806481</c:v>
                </c:pt>
                <c:pt idx="171">
                  <c:v>0.241801418996496</c:v>
                </c:pt>
                <c:pt idx="172">
                  <c:v>0.289702853581678</c:v>
                </c:pt>
                <c:pt idx="173">
                  <c:v>0.35115577427119</c:v>
                </c:pt>
                <c:pt idx="174">
                  <c:v>0.422168858893908</c:v>
                </c:pt>
                <c:pt idx="175">
                  <c:v>0.498139918968189</c:v>
                </c:pt>
                <c:pt idx="176">
                  <c:v>0.574152106273427</c:v>
                </c:pt>
                <c:pt idx="177">
                  <c:v>0.645290027845828</c:v>
                </c:pt>
                <c:pt idx="178">
                  <c:v>0.706955554468582</c:v>
                </c:pt>
                <c:pt idx="179">
                  <c:v>0.755163138414468</c:v>
                </c:pt>
                <c:pt idx="180">
                  <c:v>0.786795771392451</c:v>
                </c:pt>
                <c:pt idx="181">
                  <c:v>0.799805229359813</c:v>
                </c:pt>
                <c:pt idx="182">
                  <c:v>0.79334380698448</c:v>
                </c:pt>
                <c:pt idx="183">
                  <c:v>0.767819115014729</c:v>
                </c:pt>
                <c:pt idx="184">
                  <c:v>0.724868420933335</c:v>
                </c:pt>
                <c:pt idx="185">
                  <c:v>0.66725414528794</c:v>
                </c:pt>
                <c:pt idx="186">
                  <c:v>0.598687156937216</c:v>
                </c:pt>
                <c:pt idx="187">
                  <c:v>0.523589120410773</c:v>
                </c:pt>
                <c:pt idx="188">
                  <c:v>0.44680904451873</c:v>
                </c:pt>
                <c:pt idx="189">
                  <c:v>0.373312115300026</c:v>
                </c:pt>
                <c:pt idx="190">
                  <c:v>0.30786068129594</c:v>
                </c:pt>
                <c:pt idx="191">
                  <c:v>0.254707780679947</c:v>
                </c:pt>
                <c:pt idx="192">
                  <c:v>0.2173228237303</c:v>
                </c:pt>
                <c:pt idx="193">
                  <c:v>0.19816701854633</c:v>
                </c:pt>
                <c:pt idx="194">
                  <c:v>0.198532980141895</c:v>
                </c:pt>
                <c:pt idx="195">
                  <c:v>0.218458891772123</c:v>
                </c:pt>
                <c:pt idx="196">
                  <c:v>0.25672285003823</c:v>
                </c:pt>
                <c:pt idx="197">
                  <c:v>0.310917922005029</c:v>
                </c:pt>
                <c:pt idx="198">
                  <c:v>0.377603296902248</c:v>
                </c:pt>
                <c:pt idx="199">
                  <c:v>0.452522053754493</c:v>
                </c:pt>
                <c:pt idx="200">
                  <c:v>0.530871798744203</c:v>
                </c:pt>
                <c:pt idx="201">
                  <c:v>0.607611024359066</c:v>
                </c:pt>
                <c:pt idx="202">
                  <c:v>0.677781724082995</c:v>
                </c:pt>
                <c:pt idx="203">
                  <c:v>0.736827710935986</c:v>
                </c:pt>
                <c:pt idx="204">
                  <c:v>0.780888307066351</c:v>
                </c:pt>
                <c:pt idx="205">
                  <c:v>0.807048583835</c:v>
                </c:pt>
                <c:pt idx="206">
                  <c:v>0.813530044408782</c:v>
                </c:pt>
                <c:pt idx="207">
                  <c:v>0.799809384546247</c:v>
                </c:pt>
                <c:pt idx="208">
                  <c:v>0.766657507061521</c:v>
                </c:pt>
                <c:pt idx="209">
                  <c:v>0.716096015463737</c:v>
                </c:pt>
                <c:pt idx="210">
                  <c:v>0.651273653564133</c:v>
                </c:pt>
                <c:pt idx="211">
                  <c:v>0.576270258590378</c:v>
                </c:pt>
                <c:pt idx="212">
                  <c:v>0.495840431765482</c:v>
                </c:pt>
                <c:pt idx="213">
                  <c:v>0.415113007151514</c:v>
                </c:pt>
                <c:pt idx="214">
                  <c:v>0.339265268849944</c:v>
                </c:pt>
                <c:pt idx="215">
                  <c:v>0.273192543475487</c:v>
                </c:pt>
                <c:pt idx="216">
                  <c:v>0.221194169171565</c:v>
                </c:pt>
                <c:pt idx="217">
                  <c:v>0.186695886364149</c:v>
                </c:pt>
                <c:pt idx="218">
                  <c:v>0.172026465054579</c:v>
                </c:pt>
                <c:pt idx="219">
                  <c:v>0.178263015568966</c:v>
                </c:pt>
                <c:pt idx="220">
                  <c:v>0.205155133479668</c:v>
                </c:pt>
                <c:pt idx="221">
                  <c:v>0.251133073399425</c:v>
                </c:pt>
                <c:pt idx="222">
                  <c:v>0.313399841595398</c:v>
                </c:pt>
                <c:pt idx="223">
                  <c:v>0.388101778023001</c:v>
                </c:pt>
                <c:pt idx="224">
                  <c:v>0.4705672006438</c:v>
                </c:pt>
                <c:pt idx="225">
                  <c:v>0.555598325836713</c:v>
                </c:pt>
                <c:pt idx="226">
                  <c:v>0.637798236214707</c:v>
                </c:pt>
                <c:pt idx="227">
                  <c:v>0.711912362259501</c:v>
                </c:pt>
                <c:pt idx="228">
                  <c:v>0.773162926966335</c:v>
                </c:pt>
                <c:pt idx="229">
                  <c:v>0.817555142577433</c:v>
                </c:pt>
                <c:pt idx="230">
                  <c:v>0.842135629600732</c:v>
                </c:pt>
                <c:pt idx="231">
                  <c:v>0.845186450184885</c:v>
                </c:pt>
                <c:pt idx="232">
                  <c:v>0.826342131507046</c:v>
                </c:pt>
                <c:pt idx="233">
                  <c:v>0.786621853501884</c:v>
                </c:pt>
                <c:pt idx="234">
                  <c:v>0.728374290091711</c:v>
                </c:pt>
                <c:pt idx="235">
                  <c:v>0.655138091455778</c:v>
                </c:pt>
                <c:pt idx="236">
                  <c:v>0.5714263312998</c:v>
                </c:pt>
                <c:pt idx="237">
                  <c:v>0.482448080841211</c:v>
                </c:pt>
                <c:pt idx="238">
                  <c:v>0.393784303586599</c:v>
                </c:pt>
                <c:pt idx="239">
                  <c:v>0.31103823459921</c:v>
                </c:pt>
                <c:pt idx="240">
                  <c:v>0.239482123226961</c:v>
                </c:pt>
                <c:pt idx="241">
                  <c:v>0.183722565600722</c:v>
                </c:pt>
                <c:pt idx="242">
                  <c:v>0.147405604495683</c:v>
                </c:pt>
                <c:pt idx="243">
                  <c:v>0.132980388812728</c:v>
                </c:pt>
                <c:pt idx="244">
                  <c:v>0.141536606595694</c:v>
                </c:pt>
                <c:pt idx="245">
                  <c:v>0.172726353266706</c:v>
                </c:pt>
                <c:pt idx="246">
                  <c:v>0.224775851806211</c:v>
                </c:pt>
                <c:pt idx="247">
                  <c:v>0.294586829773118</c:v>
                </c:pt>
                <c:pt idx="248">
                  <c:v>0.377921729631095</c:v>
                </c:pt>
                <c:pt idx="249">
                  <c:v>0.469661636675125</c:v>
                </c:pt>
                <c:pt idx="250">
                  <c:v>0.564121186277479</c:v>
                </c:pt>
                <c:pt idx="251">
                  <c:v>0.655401052059941</c:v>
                </c:pt>
                <c:pt idx="252">
                  <c:v>0.737756152839153</c:v>
                </c:pt>
                <c:pt idx="253">
                  <c:v>0.805956608815296</c:v>
                </c:pt>
                <c:pt idx="254">
                  <c:v>0.855618802334601</c:v>
                </c:pt>
                <c:pt idx="255">
                  <c:v>0.883485642236831</c:v>
                </c:pt>
                <c:pt idx="256">
                  <c:v>0.887638191081556</c:v>
                </c:pt>
                <c:pt idx="257">
                  <c:v>0.86762500643427</c:v>
                </c:pt>
                <c:pt idx="258">
                  <c:v>0.824500614326121</c:v>
                </c:pt>
                <c:pt idx="259">
                  <c:v>0.760770162591294</c:v>
                </c:pt>
                <c:pt idx="260">
                  <c:v>0.680243145097117</c:v>
                </c:pt>
                <c:pt idx="261">
                  <c:v>0.587804781064957</c:v>
                </c:pt>
                <c:pt idx="262">
                  <c:v>0.489118820625522</c:v>
                </c:pt>
                <c:pt idx="263">
                  <c:v>0.390279902346458</c:v>
                </c:pt>
                <c:pt idx="264">
                  <c:v>0.297436835065576</c:v>
                </c:pt>
                <c:pt idx="265">
                  <c:v>0.216410107180686</c:v>
                </c:pt>
                <c:pt idx="266">
                  <c:v>0.152327414913952</c:v>
                </c:pt>
                <c:pt idx="267">
                  <c:v>0.109300009650576</c:v>
                </c:pt>
                <c:pt idx="268">
                  <c:v>0.0901602479492619</c:v>
                </c:pt>
                <c:pt idx="269">
                  <c:v>0.0962770299440835</c:v>
                </c:pt>
                <c:pt idx="270">
                  <c:v>0.127461056737106</c:v>
                </c:pt>
                <c:pt idx="271">
                  <c:v>0.181966315952524</c:v>
                </c:pt>
                <c:pt idx="272">
                  <c:v>0.256588256785297</c:v>
                </c:pt>
                <c:pt idx="273">
                  <c:v>0.346853109545062</c:v>
                </c:pt>
                <c:pt idx="274">
                  <c:v>0.447287113025794</c:v>
                </c:pt>
                <c:pt idx="275">
                  <c:v>0.551749391236279</c:v>
                </c:pt>
                <c:pt idx="276">
                  <c:v>0.653808184217939</c:v>
                </c:pt>
                <c:pt idx="277">
                  <c:v>0.747137341119079</c:v>
                </c:pt>
                <c:pt idx="278">
                  <c:v>0.825908606702931</c:v>
                </c:pt>
                <c:pt idx="279">
                  <c:v>0.885155366964776</c:v>
                </c:pt>
                <c:pt idx="280">
                  <c:v>0.921085163998647</c:v>
                </c:pt>
                <c:pt idx="281">
                  <c:v>0.931321349444682</c:v>
                </c:pt>
                <c:pt idx="282">
                  <c:v>0.91505853634713</c:v>
                </c:pt>
                <c:pt idx="283">
                  <c:v>0.873121770506717</c:v>
                </c:pt>
                <c:pt idx="284">
                  <c:v>0.807925252595096</c:v>
                </c:pt>
                <c:pt idx="285">
                  <c:v>0.723332638042541</c:v>
                </c:pt>
                <c:pt idx="286">
                  <c:v>0.624427040467611</c:v>
                </c:pt>
                <c:pt idx="287">
                  <c:v>0.517204488110282</c:v>
                </c:pt>
                <c:pt idx="288">
                  <c:v>0.408209381192799</c:v>
                </c:pt>
                <c:pt idx="289">
                  <c:v>0.304134170912753</c:v>
                </c:pt>
                <c:pt idx="290">
                  <c:v>0.211407795924814</c:v>
                </c:pt>
                <c:pt idx="291">
                  <c:v>0.135798220867047</c:v>
                </c:pt>
                <c:pt idx="292">
                  <c:v>0.0820536675477749</c:v>
                </c:pt>
                <c:pt idx="293">
                  <c:v>0.053604853091231</c:v>
                </c:pt>
                <c:pt idx="294">
                  <c:v>0.0523468852080501</c:v>
                </c:pt>
                <c:pt idx="295">
                  <c:v>0.078514633683503</c:v>
                </c:pt>
                <c:pt idx="296">
                  <c:v>0.130659692986779</c:v>
                </c:pt>
                <c:pt idx="297">
                  <c:v>0.20573082245857</c:v>
                </c:pt>
                <c:pt idx="298">
                  <c:v>0.299253380348388</c:v>
                </c:pt>
                <c:pt idx="299">
                  <c:v>0.405597148693382</c:v>
                </c:pt>
                <c:pt idx="300">
                  <c:v>0.518316456203117</c:v>
                </c:pt>
                <c:pt idx="301">
                  <c:v>0.630541986953661</c:v>
                </c:pt>
                <c:pt idx="302">
                  <c:v>0.735400396095705</c:v>
                </c:pt>
                <c:pt idx="303">
                  <c:v>0.826436045901147</c:v>
                </c:pt>
                <c:pt idx="304">
                  <c:v>0.898008942968094</c:v>
                </c:pt>
                <c:pt idx="305">
                  <c:v>0.945644320151706</c:v>
                </c:pt>
                <c:pt idx="306">
                  <c:v>0.966312186355143</c:v>
                </c:pt>
                <c:pt idx="307">
                  <c:v>0.958619391497564</c:v>
                </c:pt>
                <c:pt idx="308">
                  <c:v>0.922902067138726</c:v>
                </c:pt>
                <c:pt idx="309">
                  <c:v>0.861212381831223</c:v>
                </c:pt>
                <c:pt idx="310">
                  <c:v>0.777200022576496</c:v>
                </c:pt>
                <c:pt idx="311">
                  <c:v>0.675895282676636</c:v>
                </c:pt>
                <c:pt idx="312">
                  <c:v>0.563406703713762</c:v>
                </c:pt>
                <c:pt idx="313">
                  <c:v>0.446551510810985</c:v>
                </c:pt>
                <c:pt idx="314">
                  <c:v>0.332441267879631</c:v>
                </c:pt>
                <c:pt idx="315">
                  <c:v>0.228048002392079</c:v>
                </c:pt>
                <c:pt idx="316">
                  <c:v>0.139777329748484</c:v>
                </c:pt>
                <c:pt idx="317">
                  <c:v>0.0730747623462545</c:v>
                </c:pt>
                <c:pt idx="318">
                  <c:v>0.0320894346029914</c:v>
                </c:pt>
                <c:pt idx="319">
                  <c:v>0.0194160280175087</c:v>
                </c:pt>
                <c:pt idx="320">
                  <c:v>0.0359309476026453</c:v>
                </c:pt>
                <c:pt idx="321">
                  <c:v>0.0807330699832286</c:v>
                </c:pt>
                <c:pt idx="322">
                  <c:v>0.151193003502862</c:v>
                </c:pt>
                <c:pt idx="323">
                  <c:v>0.243108161940253</c:v>
                </c:pt>
                <c:pt idx="324">
                  <c:v>0.350954462849435</c:v>
                </c:pt>
                <c:pt idx="325">
                  <c:v>0.468219517902492</c:v>
                </c:pt>
                <c:pt idx="326">
                  <c:v>0.587797152028398</c:v>
                </c:pt>
                <c:pt idx="327">
                  <c:v>0.702419281435892</c:v>
                </c:pt>
                <c:pt idx="328">
                  <c:v>0.805098834118922</c:v>
                </c:pt>
                <c:pt idx="329">
                  <c:v>0.889556657338924</c:v>
                </c:pt>
                <c:pt idx="330">
                  <c:v>0.950606273641795</c:v>
                </c:pt>
                <c:pt idx="331">
                  <c:v>0.984472867409166</c:v>
                </c:pt>
                <c:pt idx="332">
                  <c:v>0.989026856456576</c:v>
                </c:pt>
                <c:pt idx="333">
                  <c:v>0.963917587067614</c:v>
                </c:pt>
                <c:pt idx="334">
                  <c:v>0.910598770612371</c:v>
                </c:pt>
                <c:pt idx="335">
                  <c:v>0.832243884533917</c:v>
                </c:pt>
                <c:pt idx="336">
                  <c:v>0.733556486156815</c:v>
                </c:pt>
                <c:pt idx="337">
                  <c:v>0.620486822542188</c:v>
                </c:pt>
                <c:pt idx="338">
                  <c:v>0.499871868734386</c:v>
                </c:pt>
                <c:pt idx="339">
                  <c:v>0.379020636904552</c:v>
                </c:pt>
                <c:pt idx="340">
                  <c:v>0.265269979970702</c:v>
                </c:pt>
                <c:pt idx="341">
                  <c:v>0.16553795621265</c:v>
                </c:pt>
                <c:pt idx="342">
                  <c:v>0.085902011164438</c:v>
                </c:pt>
                <c:pt idx="343">
                  <c:v>0.0312277558060385</c:v>
                </c:pt>
                <c:pt idx="344">
                  <c:v>0.00487106409836169</c:v>
                </c:pt>
                <c:pt idx="345">
                  <c:v>0.00847176337930344</c:v>
                </c:pt>
                <c:pt idx="346">
                  <c:v>0.0418516188387975</c:v>
                </c:pt>
                <c:pt idx="347">
                  <c:v>0.103022958080862</c:v>
                </c:pt>
                <c:pt idx="348">
                  <c:v>0.188307531835544</c:v>
                </c:pt>
                <c:pt idx="349">
                  <c:v>0.292558474930633</c:v>
                </c:pt>
                <c:pt idx="350">
                  <c:v>0.409471929663891</c:v>
                </c:pt>
                <c:pt idx="351">
                  <c:v>0.531969407726142</c:v>
                </c:pt>
                <c:pt idx="352">
                  <c:v>0.652627633126005</c:v>
                </c:pt>
                <c:pt idx="353">
                  <c:v>0.764129693135309</c:v>
                </c:pt>
                <c:pt idx="354">
                  <c:v>0.859710006401141</c:v>
                </c:pt>
                <c:pt idx="355">
                  <c:v>0.933565978620807</c:v>
                </c:pt>
                <c:pt idx="356">
                  <c:v>0.981211235336056</c:v>
                </c:pt>
                <c:pt idx="357">
                  <c:v>0.999748875733404</c:v>
                </c:pt>
                <c:pt idx="358">
                  <c:v>0.9880480640533</c:v>
                </c:pt>
                <c:pt idx="359">
                  <c:v>0.946813168733751</c:v>
                </c:pt>
                <c:pt idx="360">
                  <c:v>0.87854121358431</c:v>
                </c:pt>
                <c:pt idx="361">
                  <c:v>0.787370219418468</c:v>
                </c:pt>
                <c:pt idx="362">
                  <c:v>0.67882767200056</c:v>
                </c:pt>
                <c:pt idx="363">
                  <c:v>0.559494445769999</c:v>
                </c:pt>
                <c:pt idx="364">
                  <c:v>0.436604669968524</c:v>
                </c:pt>
                <c:pt idx="365">
                  <c:v>0.317605929218726</c:v>
                </c:pt>
                <c:pt idx="366">
                  <c:v>0.209706605629777</c:v>
                </c:pt>
                <c:pt idx="367">
                  <c:v>0.119437946739827</c:v>
                </c:pt>
                <c:pt idx="368">
                  <c:v>0.052257535917272</c:v>
                </c:pt>
                <c:pt idx="369">
                  <c:v>0.0122183052453354</c:v>
                </c:pt>
                <c:pt idx="370">
                  <c:v>0.00172322109492556</c:v>
                </c:pt>
                <c:pt idx="371">
                  <c:v>0.0213805353451689</c:v>
                </c:pt>
                <c:pt idx="372">
                  <c:v>0.0699683513490599</c:v>
                </c:pt>
                <c:pt idx="373">
                  <c:v>0.144510579399811</c:v>
                </c:pt>
                <c:pt idx="374">
                  <c:v>0.240459560024351</c:v>
                </c:pt>
                <c:pt idx="375">
                  <c:v>0.351974130525263</c:v>
                </c:pt>
                <c:pt idx="376">
                  <c:v>0.472276098175176</c:v>
                </c:pt>
                <c:pt idx="377">
                  <c:v>0.594063317123028</c:v>
                </c:pt>
                <c:pt idx="378">
                  <c:v>0.70995413590093</c:v>
                </c:pt>
                <c:pt idx="379">
                  <c:v>0.812936096893695</c:v>
                </c:pt>
                <c:pt idx="380">
                  <c:v>0.89679154198686</c:v>
                </c:pt>
                <c:pt idx="381">
                  <c:v>0.956474221962091</c:v>
                </c:pt>
                <c:pt idx="382">
                  <c:v>0.988414030917136</c:v>
                </c:pt>
                <c:pt idx="383">
                  <c:v>0.990731404270587</c:v>
                </c:pt>
                <c:pt idx="384">
                  <c:v>0.963348457899904</c:v>
                </c:pt>
                <c:pt idx="385">
                  <c:v>0.907990266450136</c:v>
                </c:pt>
                <c:pt idx="386">
                  <c:v>0.828076393227968</c:v>
                </c:pt>
                <c:pt idx="387">
                  <c:v>0.728509481152023</c:v>
                </c:pt>
                <c:pt idx="388">
                  <c:v>0.615373984389631</c:v>
                </c:pt>
                <c:pt idx="389">
                  <c:v>0.495563580728154</c:v>
                </c:pt>
                <c:pt idx="390">
                  <c:v>0.376360122719297</c:v>
                </c:pt>
                <c:pt idx="391">
                  <c:v>0.264989898987214</c:v>
                </c:pt>
                <c:pt idx="392">
                  <c:v>0.168184310037048</c:v>
                </c:pt>
                <c:pt idx="393">
                  <c:v>0.0917717367524693</c:v>
                </c:pt>
                <c:pt idx="394">
                  <c:v>0.0403254175891992</c:v>
                </c:pt>
                <c:pt idx="395">
                  <c:v>0.0168886754815035</c:v>
                </c:pt>
                <c:pt idx="396">
                  <c:v>0.0227940633418841</c:v>
                </c:pt>
                <c:pt idx="397">
                  <c:v>0.057587222462086</c:v>
                </c:pt>
                <c:pt idx="398">
                  <c:v>0.119059826660328</c:v>
                </c:pt>
                <c:pt idx="399">
                  <c:v>0.203389311124969</c:v>
                </c:pt>
                <c:pt idx="400">
                  <c:v>0.305376567685927</c:v>
                </c:pt>
                <c:pt idx="401">
                  <c:v>0.418766826335296</c:v>
                </c:pt>
                <c:pt idx="402">
                  <c:v>0.536633899946063</c:v>
                </c:pt>
                <c:pt idx="403">
                  <c:v>0.651804151885471</c:v>
                </c:pt>
                <c:pt idx="404">
                  <c:v>0.757294185337461</c:v>
                </c:pt>
                <c:pt idx="405">
                  <c:v>0.84673548956219</c:v>
                </c:pt>
                <c:pt idx="406">
                  <c:v>0.914760154683776</c:v>
                </c:pt>
                <c:pt idx="407">
                  <c:v>0.957324224900697</c:v>
                </c:pt>
                <c:pt idx="408">
                  <c:v>0.971949145379545</c:v>
                </c:pt>
                <c:pt idx="409">
                  <c:v>0.957866828516947</c:v>
                </c:pt>
                <c:pt idx="410">
                  <c:v>0.916059806672538</c:v>
                </c:pt>
                <c:pt idx="411">
                  <c:v>0.849194384228437</c:v>
                </c:pt>
                <c:pt idx="412">
                  <c:v>0.761451255312084</c:v>
                </c:pt>
                <c:pt idx="413">
                  <c:v>0.658264312612023</c:v>
                </c:pt>
                <c:pt idx="414">
                  <c:v>0.54598395450554</c:v>
                </c:pt>
                <c:pt idx="415">
                  <c:v>0.431485761962037</c:v>
                </c:pt>
                <c:pt idx="416">
                  <c:v>0.321748686607754</c:v>
                </c:pt>
                <c:pt idx="417">
                  <c:v>0.223428670450664</c:v>
                </c:pt>
                <c:pt idx="418">
                  <c:v>0.142453801726741</c:v>
                </c:pt>
                <c:pt idx="419">
                  <c:v>0.0836656940903988</c:v>
                </c:pt>
                <c:pt idx="420">
                  <c:v>0.0505288502614978</c:v>
                </c:pt>
                <c:pt idx="421">
                  <c:v>0.0449255209989489</c:v>
                </c:pt>
                <c:pt idx="422">
                  <c:v>0.0670482614104619</c:v>
                </c:pt>
                <c:pt idx="423">
                  <c:v>0.115396348841152</c:v>
                </c:pt>
                <c:pt idx="424">
                  <c:v>0.186875833340192</c:v>
                </c:pt>
                <c:pt idx="425">
                  <c:v>0.276996637019833</c:v>
                </c:pt>
                <c:pt idx="426">
                  <c:v>0.380154192823647</c:v>
                </c:pt>
                <c:pt idx="427">
                  <c:v>0.48997797892081</c:v>
                </c:pt>
                <c:pt idx="428">
                  <c:v>0.59972527480078</c:v>
                </c:pt>
                <c:pt idx="429">
                  <c:v>0.702695782781604</c:v>
                </c:pt>
                <c:pt idx="430">
                  <c:v>0.792641583879803</c:v>
                </c:pt>
                <c:pt idx="431">
                  <c:v>0.864147296263589</c:v>
                </c:pt>
                <c:pt idx="432">
                  <c:v>0.912957247120738</c:v>
                </c:pt>
                <c:pt idx="433">
                  <c:v>0.936229829092593</c:v>
                </c:pt>
                <c:pt idx="434">
                  <c:v>0.932703777981531</c:v>
                </c:pt>
                <c:pt idx="435">
                  <c:v>0.902766593307713</c:v>
                </c:pt>
                <c:pt idx="436">
                  <c:v>0.8484213859883</c:v>
                </c:pt>
                <c:pt idx="437">
                  <c:v>0.773154702151954</c:v>
                </c:pt>
                <c:pt idx="438">
                  <c:v>0.68171395209459</c:v>
                </c:pt>
                <c:pt idx="439">
                  <c:v>0.579808594741297</c:v>
                </c:pt>
                <c:pt idx="440">
                  <c:v>0.473753852740283</c:v>
                </c:pt>
                <c:pt idx="441">
                  <c:v>0.370079180164662</c:v>
                </c:pt>
                <c:pt idx="442">
                  <c:v>0.275125766229337</c:v>
                </c:pt>
                <c:pt idx="443">
                  <c:v>0.194657913276732</c:v>
                </c:pt>
                <c:pt idx="444">
                  <c:v>0.1335121478783</c:v>
                </c:pt>
                <c:pt idx="445">
                  <c:v>0.0953054774202861</c:v>
                </c:pt>
                <c:pt idx="446">
                  <c:v>0.0822204485086607</c:v>
                </c:pt>
                <c:pt idx="447">
                  <c:v>0.0948798357063347</c:v>
                </c:pt>
                <c:pt idx="448">
                  <c:v>0.132318192511114</c:v>
                </c:pt>
                <c:pt idx="449">
                  <c:v>0.192051480348061</c:v>
                </c:pt>
                <c:pt idx="450">
                  <c:v>0.270239929400229</c:v>
                </c:pt>
                <c:pt idx="451">
                  <c:v>0.361933552298261</c:v>
                </c:pt>
                <c:pt idx="452">
                  <c:v>0.461384681029356</c:v>
                </c:pt>
                <c:pt idx="453">
                  <c:v>0.562407838181633</c:v>
                </c:pt>
                <c:pt idx="454">
                  <c:v>0.658764432383812</c:v>
                </c:pt>
                <c:pt idx="455">
                  <c:v>0.744548353388706</c:v>
                </c:pt>
                <c:pt idx="456">
                  <c:v>0.814548615676149</c:v>
                </c:pt>
                <c:pt idx="457">
                  <c:v>0.864566749186545</c:v>
                </c:pt>
                <c:pt idx="458">
                  <c:v>0.891669558877638</c:v>
                </c:pt>
                <c:pt idx="459">
                  <c:v>0.894361983587017</c:v>
                </c:pt>
                <c:pt idx="460">
                  <c:v>0.872669818853207</c:v>
                </c:pt>
                <c:pt idx="461">
                  <c:v>0.82812771132685</c:v>
                </c:pt>
                <c:pt idx="462">
                  <c:v>0.763673731251202</c:v>
                </c:pt>
                <c:pt idx="463">
                  <c:v>0.683457616956207</c:v>
                </c:pt>
                <c:pt idx="464">
                  <c:v>0.592575102690218</c:v>
                </c:pt>
                <c:pt idx="465">
                  <c:v>0.496745260495053</c:v>
                </c:pt>
                <c:pt idx="466">
                  <c:v>0.401951231333561</c:v>
                </c:pt>
                <c:pt idx="467">
                  <c:v>0.31406688145084</c:v>
                </c:pt>
                <c:pt idx="468">
                  <c:v>0.238492668862962</c:v>
                </c:pt>
                <c:pt idx="469">
                  <c:v>0.179823302151066</c:v>
                </c:pt>
                <c:pt idx="470">
                  <c:v>0.141567670088395</c:v>
                </c:pt>
                <c:pt idx="471">
                  <c:v>0.125938153673666</c:v>
                </c:pt>
                <c:pt idx="472">
                  <c:v>0.133722017526635</c:v>
                </c:pt>
                <c:pt idx="473">
                  <c:v>0.164242395224947</c:v>
                </c:pt>
                <c:pt idx="474">
                  <c:v>0.215410759498268</c:v>
                </c:pt>
                <c:pt idx="475">
                  <c:v>0.283867055759515</c:v>
                </c:pt>
                <c:pt idx="476">
                  <c:v>0.36519823272669</c:v>
                </c:pt>
                <c:pt idx="477">
                  <c:v>0.454221065089022</c:v>
                </c:pt>
                <c:pt idx="478">
                  <c:v>0.54531122923688</c:v>
                </c:pt>
                <c:pt idx="479">
                  <c:v>0.632757805184089</c:v>
                </c:pt>
                <c:pt idx="480">
                  <c:v>0.711120904568678</c:v>
                </c:pt>
                <c:pt idx="481">
                  <c:v>0.775570051827828</c:v>
                </c:pt>
                <c:pt idx="482">
                  <c:v>0.822182271285069</c:v>
                </c:pt>
                <c:pt idx="483">
                  <c:v>0.848181467596897</c:v>
                </c:pt>
                <c:pt idx="484">
                  <c:v>0.85210446000072</c:v>
                </c:pt>
                <c:pt idx="485">
                  <c:v>0.833883700882808</c:v>
                </c:pt>
                <c:pt idx="486">
                  <c:v>0.794841980071332</c:v>
                </c:pt>
                <c:pt idx="487">
                  <c:v>0.737599955352874</c:v>
                </c:pt>
                <c:pt idx="488">
                  <c:v>0.665902809021021</c:v>
                </c:pt>
                <c:pt idx="489">
                  <c:v>0.584377368245228</c:v>
                </c:pt>
                <c:pt idx="490">
                  <c:v>0.498235329941312</c:v>
                </c:pt>
                <c:pt idx="491">
                  <c:v>0.412941532204329</c:v>
                </c:pt>
                <c:pt idx="492">
                  <c:v>0.333868311635484</c:v>
                </c:pt>
                <c:pt idx="493">
                  <c:v>0.265957752749298</c:v>
                </c:pt>
                <c:pt idx="494">
                  <c:v>0.213413029696018</c:v>
                </c:pt>
                <c:pt idx="495">
                  <c:v>0.179438105658203</c:v>
                </c:pt>
                <c:pt idx="496">
                  <c:v>0.166041918567456</c:v>
                </c:pt>
                <c:pt idx="497">
                  <c:v>0.173919045265944</c:v>
                </c:pt>
                <c:pt idx="498">
                  <c:v>0.202413963938138</c:v>
                </c:pt>
                <c:pt idx="499">
                  <c:v>0.249570735809311</c:v>
                </c:pt>
                <c:pt idx="500">
                  <c:v>0.312264536647051</c:v>
                </c:pt>
                <c:pt idx="501">
                  <c:v>0.386406325943765</c:v>
                </c:pt>
                <c:pt idx="502">
                  <c:v>0.467207369434826</c:v>
                </c:pt>
                <c:pt idx="503">
                  <c:v>0.549486614437024</c:v>
                </c:pt>
                <c:pt idx="504">
                  <c:v>0.628001288147384</c:v>
                </c:pt>
                <c:pt idx="505">
                  <c:v>0.69777970811707</c:v>
                </c:pt>
                <c:pt idx="506">
                  <c:v>0.754435244077915</c:v>
                </c:pt>
                <c:pt idx="507">
                  <c:v>0.79444164955008</c:v>
                </c:pt>
                <c:pt idx="508">
                  <c:v>0.815352504881907</c:v>
                </c:pt>
                <c:pt idx="509">
                  <c:v>0.81595111715021</c:v>
                </c:pt>
                <c:pt idx="510">
                  <c:v>0.79632167567585</c:v>
                </c:pt>
                <c:pt idx="511">
                  <c:v>0.757837480928457</c:v>
                </c:pt>
                <c:pt idx="512">
                  <c:v>0.703067330621004</c:v>
                </c:pt>
                <c:pt idx="513">
                  <c:v>0.635606326488249</c:v>
                </c:pt>
                <c:pt idx="514">
                  <c:v>0.559842131649837</c:v>
                </c:pt>
                <c:pt idx="515">
                  <c:v>0.480671761605844</c:v>
                </c:pt>
                <c:pt idx="516">
                  <c:v>0.403187077653502</c:v>
                </c:pt>
                <c:pt idx="517">
                  <c:v>0.332349077444881</c:v>
                </c:pt>
                <c:pt idx="518">
                  <c:v>0.272671724858496</c:v>
                </c:pt>
                <c:pt idx="519">
                  <c:v>0.227935392720216</c:v>
                </c:pt>
                <c:pt idx="520">
                  <c:v>0.200948052819772</c:v>
                </c:pt>
                <c:pt idx="521">
                  <c:v>0.193369263962954</c:v>
                </c:pt>
                <c:pt idx="522">
                  <c:v>0.205607978398283</c:v>
                </c:pt>
                <c:pt idx="523">
                  <c:v>0.236800467231186</c:v>
                </c:pt>
                <c:pt idx="524">
                  <c:v>0.284869556840364</c:v>
                </c:pt>
                <c:pt idx="525">
                  <c:v>0.346661195315839</c:v>
                </c:pt>
                <c:pt idx="526">
                  <c:v>0.418149458502526</c:v>
                </c:pt>
                <c:pt idx="527">
                  <c:v>0.49469677006294</c:v>
                </c:pt>
                <c:pt idx="528">
                  <c:v>0.571352622911078</c:v>
                </c:pt>
                <c:pt idx="529">
                  <c:v>0.643171670138906</c:v>
                </c:pt>
                <c:pt idx="530">
                  <c:v>0.705530853941179</c:v>
                </c:pt>
                <c:pt idx="531">
                  <c:v>0.7544253353773</c:v>
                </c:pt>
                <c:pt idx="532">
                  <c:v>0.786724368366964</c:v>
                </c:pt>
                <c:pt idx="533">
                  <c:v>0.800370838898205</c:v>
                </c:pt>
                <c:pt idx="534">
                  <c:v>0.794511800080657</c:v>
                </c:pt>
                <c:pt idx="535">
                  <c:v>0.769551745210057</c:v>
                </c:pt>
                <c:pt idx="536">
                  <c:v>0.72712529360967</c:v>
                </c:pt>
                <c:pt idx="537">
                  <c:v>0.669991104059471</c:v>
                </c:pt>
                <c:pt idx="538">
                  <c:v>0.601853851557857</c:v>
                </c:pt>
                <c:pt idx="539">
                  <c:v>0.527125686170561</c:v>
                </c:pt>
                <c:pt idx="540">
                  <c:v>0.450642446917382</c:v>
                </c:pt>
                <c:pt idx="541">
                  <c:v>0.377352784468531</c:v>
                </c:pt>
                <c:pt idx="542">
                  <c:v>0.312000071107827</c:v>
                </c:pt>
                <c:pt idx="543">
                  <c:v>0.258817435568225</c:v>
                </c:pt>
                <c:pt idx="544">
                  <c:v>0.221255424832559</c:v>
                </c:pt>
                <c:pt idx="545">
                  <c:v>0.201759717815509</c:v>
                </c:pt>
                <c:pt idx="546">
                  <c:v>0.201613128766619</c:v>
                </c:pt>
                <c:pt idx="547">
                  <c:v>0.220852043458474</c:v>
                </c:pt>
                <c:pt idx="548">
                  <c:v>0.258262688594597</c:v>
                </c:pt>
                <c:pt idx="549">
                  <c:v>0.311457545440485</c:v>
                </c:pt>
                <c:pt idx="550">
                  <c:v>0.377027105657229</c:v>
                </c:pt>
                <c:pt idx="551">
                  <c:v>0.450757355604839</c:v>
                </c:pt>
                <c:pt idx="552">
                  <c:v>0.527899171004651</c:v>
                </c:pt>
                <c:pt idx="553">
                  <c:v>0.603472474551619</c:v>
                </c:pt>
                <c:pt idx="554">
                  <c:v>0.672585767326777</c:v>
                </c:pt>
                <c:pt idx="555">
                  <c:v>0.730750634383937</c:v>
                </c:pt>
                <c:pt idx="556">
                  <c:v>0.77417111143966</c:v>
                </c:pt>
                <c:pt idx="557">
                  <c:v>0.799989366760696</c:v>
                </c:pt>
                <c:pt idx="558">
                  <c:v>0.806471902456553</c:v>
                </c:pt>
                <c:pt idx="559">
                  <c:v>0.793124239626773</c:v>
                </c:pt>
                <c:pt idx="560">
                  <c:v>0.760726585050042</c:v>
                </c:pt>
                <c:pt idx="561">
                  <c:v>0.711287996812</c:v>
                </c:pt>
                <c:pt idx="562">
                  <c:v>0.647921754603353</c:v>
                </c:pt>
                <c:pt idx="563">
                  <c:v>0.574649668279758</c:v>
                </c:pt>
                <c:pt idx="564">
                  <c:v>0.496147606120296</c:v>
                </c:pt>
                <c:pt idx="565">
                  <c:v>0.417448302312884</c:v>
                </c:pt>
                <c:pt idx="566">
                  <c:v>0.343620269984802</c:v>
                </c:pt>
                <c:pt idx="567">
                  <c:v>0.279443223602965</c:v>
                </c:pt>
                <c:pt idx="568">
                  <c:v>0.229100699764249</c:v>
                </c:pt>
                <c:pt idx="569">
                  <c:v>0.195909536878715</c:v>
                </c:pt>
                <c:pt idx="570">
                  <c:v>0.182103593770036</c:v>
                </c:pt>
                <c:pt idx="571">
                  <c:v>0.188685695962135</c:v>
                </c:pt>
                <c:pt idx="572">
                  <c:v>0.215357508260882</c:v>
                </c:pt>
                <c:pt idx="573">
                  <c:v>0.260532112505138</c:v>
                </c:pt>
                <c:pt idx="574">
                  <c:v>0.32142882995748</c:v>
                </c:pt>
                <c:pt idx="575">
                  <c:v>0.394244599725073</c:v>
                </c:pt>
                <c:pt idx="576">
                  <c:v>0.474391339067407</c:v>
                </c:pt>
                <c:pt idx="577">
                  <c:v>0.556784478983661</c:v>
                </c:pt>
                <c:pt idx="578">
                  <c:v>0.636164559233254</c:v>
                </c:pt>
                <c:pt idx="579">
                  <c:v>0.707431593540794</c:v>
                </c:pt>
              </c:numCache>
            </c:numRef>
          </c:yVal>
          <c:smooth val="1"/>
        </c:ser>
        <c:dLbls>
          <c:showLegendKey val="0"/>
          <c:showVal val="0"/>
          <c:showCatName val="0"/>
          <c:showSerName val="0"/>
          <c:showPercent val="0"/>
          <c:showBubbleSize val="0"/>
        </c:dLbls>
        <c:axId val="-2124606224"/>
        <c:axId val="-2124604224"/>
      </c:scatterChart>
      <c:valAx>
        <c:axId val="-2124606224"/>
        <c:scaling>
          <c:orientation val="minMax"/>
          <c:max val="600.0"/>
        </c:scaling>
        <c:delete val="1"/>
        <c:axPos val="b"/>
        <c:numFmt formatCode="General" sourceLinked="1"/>
        <c:majorTickMark val="none"/>
        <c:minorTickMark val="none"/>
        <c:tickLblPos val="nextTo"/>
        <c:crossAx val="-2124604224"/>
        <c:crosses val="autoZero"/>
        <c:crossBetween val="midCat"/>
      </c:valAx>
      <c:valAx>
        <c:axId val="-2124604224"/>
        <c:scaling>
          <c:orientation val="minMax"/>
          <c:max val="1.0"/>
        </c:scaling>
        <c:delete val="1"/>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crossAx val="-2124606224"/>
        <c:crosses val="autoZero"/>
        <c:crossBetween val="midCat"/>
        <c:majorUnit val="1.0"/>
      </c:valAx>
      <c:spPr>
        <a:noFill/>
        <a:ln>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7"/>
    </mc:Choice>
    <mc:Fallback>
      <c:style val="7"/>
    </mc:Fallback>
  </mc:AlternateContent>
  <c:chart>
    <c:autoTitleDeleted val="1"/>
    <c:plotArea>
      <c:layout/>
      <c:scatterChart>
        <c:scatterStyle val="smoothMarker"/>
        <c:varyColors val="0"/>
        <c:ser>
          <c:idx val="0"/>
          <c:order val="0"/>
          <c:spPr>
            <a:ln w="19050" cap="rnd">
              <a:solidFill>
                <a:schemeClr val="accent5"/>
              </a:solidFill>
              <a:round/>
            </a:ln>
            <a:effectLst/>
          </c:spPr>
          <c:marker>
            <c:symbol val="none"/>
          </c:marker>
          <c:xVal>
            <c:numRef>
              <c:f>Sheet1!$A:$A</c:f>
              <c:numCache>
                <c:formatCode>General</c:formatCode>
                <c:ptCount val="1048576"/>
                <c:pt idx="0">
                  <c:v>1.0</c:v>
                </c:pt>
                <c:pt idx="1">
                  <c:v>2.0</c:v>
                </c:pt>
                <c:pt idx="2">
                  <c:v>3.0</c:v>
                </c:pt>
                <c:pt idx="3">
                  <c:v>4.0</c:v>
                </c:pt>
                <c:pt idx="4">
                  <c:v>5.0</c:v>
                </c:pt>
                <c:pt idx="5">
                  <c:v>6.0</c:v>
                </c:pt>
                <c:pt idx="6">
                  <c:v>7.0</c:v>
                </c:pt>
                <c:pt idx="7">
                  <c:v>8.0</c:v>
                </c:pt>
                <c:pt idx="8">
                  <c:v>9.0</c:v>
                </c:pt>
                <c:pt idx="9">
                  <c:v>10.0</c:v>
                </c:pt>
                <c:pt idx="10">
                  <c:v>11.0</c:v>
                </c:pt>
                <c:pt idx="11">
                  <c:v>12.0</c:v>
                </c:pt>
                <c:pt idx="12">
                  <c:v>13.0</c:v>
                </c:pt>
                <c:pt idx="13">
                  <c:v>14.0</c:v>
                </c:pt>
                <c:pt idx="14">
                  <c:v>15.0</c:v>
                </c:pt>
                <c:pt idx="15">
                  <c:v>16.0</c:v>
                </c:pt>
                <c:pt idx="16">
                  <c:v>17.0</c:v>
                </c:pt>
                <c:pt idx="17">
                  <c:v>18.0</c:v>
                </c:pt>
                <c:pt idx="18">
                  <c:v>19.0</c:v>
                </c:pt>
                <c:pt idx="19">
                  <c:v>20.0</c:v>
                </c:pt>
                <c:pt idx="20">
                  <c:v>21.0</c:v>
                </c:pt>
                <c:pt idx="21">
                  <c:v>22.0</c:v>
                </c:pt>
                <c:pt idx="22">
                  <c:v>23.0</c:v>
                </c:pt>
                <c:pt idx="23">
                  <c:v>24.0</c:v>
                </c:pt>
                <c:pt idx="24">
                  <c:v>25.0</c:v>
                </c:pt>
                <c:pt idx="25">
                  <c:v>26.0</c:v>
                </c:pt>
                <c:pt idx="26">
                  <c:v>27.0</c:v>
                </c:pt>
                <c:pt idx="27">
                  <c:v>28.0</c:v>
                </c:pt>
                <c:pt idx="28">
                  <c:v>29.0</c:v>
                </c:pt>
                <c:pt idx="29">
                  <c:v>30.0</c:v>
                </c:pt>
                <c:pt idx="30">
                  <c:v>31.0</c:v>
                </c:pt>
                <c:pt idx="31">
                  <c:v>32.0</c:v>
                </c:pt>
                <c:pt idx="32">
                  <c:v>33.0</c:v>
                </c:pt>
                <c:pt idx="33">
                  <c:v>34.0</c:v>
                </c:pt>
                <c:pt idx="34">
                  <c:v>35.0</c:v>
                </c:pt>
                <c:pt idx="35">
                  <c:v>36.0</c:v>
                </c:pt>
                <c:pt idx="36">
                  <c:v>37.0</c:v>
                </c:pt>
                <c:pt idx="37">
                  <c:v>38.0</c:v>
                </c:pt>
                <c:pt idx="38">
                  <c:v>39.0</c:v>
                </c:pt>
                <c:pt idx="39">
                  <c:v>40.0</c:v>
                </c:pt>
                <c:pt idx="40">
                  <c:v>41.0</c:v>
                </c:pt>
                <c:pt idx="41">
                  <c:v>42.0</c:v>
                </c:pt>
                <c:pt idx="42">
                  <c:v>43.0</c:v>
                </c:pt>
                <c:pt idx="43">
                  <c:v>44.0</c:v>
                </c:pt>
                <c:pt idx="44">
                  <c:v>45.0</c:v>
                </c:pt>
                <c:pt idx="45">
                  <c:v>46.0</c:v>
                </c:pt>
                <c:pt idx="46">
                  <c:v>47.0</c:v>
                </c:pt>
                <c:pt idx="47">
                  <c:v>48.0</c:v>
                </c:pt>
                <c:pt idx="48">
                  <c:v>49.0</c:v>
                </c:pt>
                <c:pt idx="49">
                  <c:v>50.0</c:v>
                </c:pt>
                <c:pt idx="50">
                  <c:v>51.0</c:v>
                </c:pt>
                <c:pt idx="51">
                  <c:v>52.0</c:v>
                </c:pt>
                <c:pt idx="52">
                  <c:v>53.0</c:v>
                </c:pt>
                <c:pt idx="53">
                  <c:v>54.0</c:v>
                </c:pt>
                <c:pt idx="54">
                  <c:v>55.0</c:v>
                </c:pt>
                <c:pt idx="55">
                  <c:v>56.0</c:v>
                </c:pt>
                <c:pt idx="56">
                  <c:v>57.0</c:v>
                </c:pt>
                <c:pt idx="57">
                  <c:v>58.0</c:v>
                </c:pt>
                <c:pt idx="58">
                  <c:v>59.0</c:v>
                </c:pt>
                <c:pt idx="59">
                  <c:v>60.0</c:v>
                </c:pt>
                <c:pt idx="60">
                  <c:v>61.0</c:v>
                </c:pt>
                <c:pt idx="61">
                  <c:v>62.0</c:v>
                </c:pt>
                <c:pt idx="62">
                  <c:v>63.0</c:v>
                </c:pt>
                <c:pt idx="63">
                  <c:v>64.0</c:v>
                </c:pt>
                <c:pt idx="64">
                  <c:v>65.0</c:v>
                </c:pt>
                <c:pt idx="65">
                  <c:v>66.0</c:v>
                </c:pt>
                <c:pt idx="66">
                  <c:v>67.0</c:v>
                </c:pt>
                <c:pt idx="67">
                  <c:v>68.0</c:v>
                </c:pt>
                <c:pt idx="68">
                  <c:v>69.0</c:v>
                </c:pt>
                <c:pt idx="69">
                  <c:v>70.0</c:v>
                </c:pt>
                <c:pt idx="70">
                  <c:v>71.0</c:v>
                </c:pt>
                <c:pt idx="71">
                  <c:v>72.0</c:v>
                </c:pt>
                <c:pt idx="72">
                  <c:v>73.0</c:v>
                </c:pt>
                <c:pt idx="73">
                  <c:v>74.0</c:v>
                </c:pt>
                <c:pt idx="74">
                  <c:v>75.0</c:v>
                </c:pt>
                <c:pt idx="75">
                  <c:v>76.0</c:v>
                </c:pt>
                <c:pt idx="76">
                  <c:v>77.0</c:v>
                </c:pt>
                <c:pt idx="77">
                  <c:v>78.0</c:v>
                </c:pt>
                <c:pt idx="78">
                  <c:v>79.0</c:v>
                </c:pt>
                <c:pt idx="79">
                  <c:v>80.0</c:v>
                </c:pt>
                <c:pt idx="80">
                  <c:v>81.0</c:v>
                </c:pt>
                <c:pt idx="81">
                  <c:v>82.0</c:v>
                </c:pt>
                <c:pt idx="82">
                  <c:v>83.0</c:v>
                </c:pt>
                <c:pt idx="83">
                  <c:v>84.0</c:v>
                </c:pt>
                <c:pt idx="84">
                  <c:v>85.0</c:v>
                </c:pt>
                <c:pt idx="85">
                  <c:v>86.0</c:v>
                </c:pt>
                <c:pt idx="86">
                  <c:v>87.0</c:v>
                </c:pt>
                <c:pt idx="87">
                  <c:v>88.0</c:v>
                </c:pt>
                <c:pt idx="88">
                  <c:v>89.0</c:v>
                </c:pt>
                <c:pt idx="89">
                  <c:v>90.0</c:v>
                </c:pt>
                <c:pt idx="90">
                  <c:v>91.0</c:v>
                </c:pt>
                <c:pt idx="91">
                  <c:v>92.0</c:v>
                </c:pt>
                <c:pt idx="92">
                  <c:v>93.0</c:v>
                </c:pt>
                <c:pt idx="93">
                  <c:v>94.0</c:v>
                </c:pt>
                <c:pt idx="94">
                  <c:v>95.0</c:v>
                </c:pt>
                <c:pt idx="95">
                  <c:v>96.0</c:v>
                </c:pt>
                <c:pt idx="96">
                  <c:v>97.0</c:v>
                </c:pt>
                <c:pt idx="97">
                  <c:v>98.0</c:v>
                </c:pt>
                <c:pt idx="98">
                  <c:v>99.0</c:v>
                </c:pt>
                <c:pt idx="99">
                  <c:v>100.0</c:v>
                </c:pt>
                <c:pt idx="100">
                  <c:v>101.0</c:v>
                </c:pt>
                <c:pt idx="101">
                  <c:v>102.0</c:v>
                </c:pt>
                <c:pt idx="102">
                  <c:v>103.0</c:v>
                </c:pt>
                <c:pt idx="103">
                  <c:v>104.0</c:v>
                </c:pt>
                <c:pt idx="104">
                  <c:v>105.0</c:v>
                </c:pt>
                <c:pt idx="105">
                  <c:v>106.0</c:v>
                </c:pt>
                <c:pt idx="106">
                  <c:v>107.0</c:v>
                </c:pt>
                <c:pt idx="107">
                  <c:v>108.0</c:v>
                </c:pt>
                <c:pt idx="108">
                  <c:v>109.0</c:v>
                </c:pt>
                <c:pt idx="109">
                  <c:v>110.0</c:v>
                </c:pt>
                <c:pt idx="110">
                  <c:v>111.0</c:v>
                </c:pt>
                <c:pt idx="111">
                  <c:v>112.0</c:v>
                </c:pt>
                <c:pt idx="112">
                  <c:v>113.0</c:v>
                </c:pt>
                <c:pt idx="113">
                  <c:v>114.0</c:v>
                </c:pt>
                <c:pt idx="114">
                  <c:v>115.0</c:v>
                </c:pt>
                <c:pt idx="115">
                  <c:v>116.0</c:v>
                </c:pt>
                <c:pt idx="116">
                  <c:v>117.0</c:v>
                </c:pt>
                <c:pt idx="117">
                  <c:v>118.0</c:v>
                </c:pt>
                <c:pt idx="118">
                  <c:v>119.0</c:v>
                </c:pt>
                <c:pt idx="119">
                  <c:v>120.0</c:v>
                </c:pt>
                <c:pt idx="120">
                  <c:v>121.0</c:v>
                </c:pt>
                <c:pt idx="121">
                  <c:v>122.0</c:v>
                </c:pt>
                <c:pt idx="122">
                  <c:v>123.0</c:v>
                </c:pt>
                <c:pt idx="123">
                  <c:v>124.0</c:v>
                </c:pt>
                <c:pt idx="124">
                  <c:v>125.0</c:v>
                </c:pt>
                <c:pt idx="125">
                  <c:v>126.0</c:v>
                </c:pt>
                <c:pt idx="126">
                  <c:v>127.0</c:v>
                </c:pt>
                <c:pt idx="127">
                  <c:v>128.0</c:v>
                </c:pt>
                <c:pt idx="128">
                  <c:v>129.0</c:v>
                </c:pt>
                <c:pt idx="129">
                  <c:v>130.0</c:v>
                </c:pt>
                <c:pt idx="130">
                  <c:v>131.0</c:v>
                </c:pt>
                <c:pt idx="131">
                  <c:v>132.0</c:v>
                </c:pt>
                <c:pt idx="132">
                  <c:v>133.0</c:v>
                </c:pt>
                <c:pt idx="133">
                  <c:v>134.0</c:v>
                </c:pt>
                <c:pt idx="134">
                  <c:v>135.0</c:v>
                </c:pt>
                <c:pt idx="135">
                  <c:v>136.0</c:v>
                </c:pt>
                <c:pt idx="136">
                  <c:v>137.0</c:v>
                </c:pt>
                <c:pt idx="137">
                  <c:v>138.0</c:v>
                </c:pt>
                <c:pt idx="138">
                  <c:v>139.0</c:v>
                </c:pt>
                <c:pt idx="139">
                  <c:v>140.0</c:v>
                </c:pt>
                <c:pt idx="140">
                  <c:v>141.0</c:v>
                </c:pt>
                <c:pt idx="141">
                  <c:v>142.0</c:v>
                </c:pt>
                <c:pt idx="142">
                  <c:v>143.0</c:v>
                </c:pt>
                <c:pt idx="143">
                  <c:v>144.0</c:v>
                </c:pt>
                <c:pt idx="144">
                  <c:v>145.0</c:v>
                </c:pt>
                <c:pt idx="145">
                  <c:v>146.0</c:v>
                </c:pt>
                <c:pt idx="146">
                  <c:v>147.0</c:v>
                </c:pt>
                <c:pt idx="147">
                  <c:v>148.0</c:v>
                </c:pt>
                <c:pt idx="148">
                  <c:v>149.0</c:v>
                </c:pt>
                <c:pt idx="149">
                  <c:v>150.0</c:v>
                </c:pt>
                <c:pt idx="150">
                  <c:v>151.0</c:v>
                </c:pt>
                <c:pt idx="151">
                  <c:v>152.0</c:v>
                </c:pt>
                <c:pt idx="152">
                  <c:v>153.0</c:v>
                </c:pt>
                <c:pt idx="153">
                  <c:v>154.0</c:v>
                </c:pt>
                <c:pt idx="154">
                  <c:v>155.0</c:v>
                </c:pt>
                <c:pt idx="155">
                  <c:v>156.0</c:v>
                </c:pt>
                <c:pt idx="156">
                  <c:v>157.0</c:v>
                </c:pt>
                <c:pt idx="157">
                  <c:v>158.0</c:v>
                </c:pt>
                <c:pt idx="158">
                  <c:v>159.0</c:v>
                </c:pt>
                <c:pt idx="159">
                  <c:v>160.0</c:v>
                </c:pt>
                <c:pt idx="160">
                  <c:v>161.0</c:v>
                </c:pt>
                <c:pt idx="161">
                  <c:v>162.0</c:v>
                </c:pt>
                <c:pt idx="162">
                  <c:v>163.0</c:v>
                </c:pt>
                <c:pt idx="163">
                  <c:v>164.0</c:v>
                </c:pt>
                <c:pt idx="164">
                  <c:v>165.0</c:v>
                </c:pt>
                <c:pt idx="165">
                  <c:v>166.0</c:v>
                </c:pt>
                <c:pt idx="166">
                  <c:v>167.0</c:v>
                </c:pt>
                <c:pt idx="167">
                  <c:v>168.0</c:v>
                </c:pt>
                <c:pt idx="168">
                  <c:v>169.0</c:v>
                </c:pt>
                <c:pt idx="169">
                  <c:v>170.0</c:v>
                </c:pt>
                <c:pt idx="170">
                  <c:v>171.0</c:v>
                </c:pt>
                <c:pt idx="171">
                  <c:v>172.0</c:v>
                </c:pt>
                <c:pt idx="172">
                  <c:v>173.0</c:v>
                </c:pt>
                <c:pt idx="173">
                  <c:v>174.0</c:v>
                </c:pt>
                <c:pt idx="174">
                  <c:v>175.0</c:v>
                </c:pt>
                <c:pt idx="175">
                  <c:v>176.0</c:v>
                </c:pt>
                <c:pt idx="176">
                  <c:v>177.0</c:v>
                </c:pt>
                <c:pt idx="177">
                  <c:v>178.0</c:v>
                </c:pt>
                <c:pt idx="178">
                  <c:v>179.0</c:v>
                </c:pt>
                <c:pt idx="179">
                  <c:v>180.0</c:v>
                </c:pt>
                <c:pt idx="180">
                  <c:v>181.0</c:v>
                </c:pt>
                <c:pt idx="181">
                  <c:v>182.0</c:v>
                </c:pt>
                <c:pt idx="182">
                  <c:v>183.0</c:v>
                </c:pt>
                <c:pt idx="183">
                  <c:v>184.0</c:v>
                </c:pt>
                <c:pt idx="184">
                  <c:v>185.0</c:v>
                </c:pt>
                <c:pt idx="185">
                  <c:v>186.0</c:v>
                </c:pt>
                <c:pt idx="186">
                  <c:v>187.0</c:v>
                </c:pt>
                <c:pt idx="187">
                  <c:v>188.0</c:v>
                </c:pt>
                <c:pt idx="188">
                  <c:v>189.0</c:v>
                </c:pt>
                <c:pt idx="189">
                  <c:v>190.0</c:v>
                </c:pt>
                <c:pt idx="190">
                  <c:v>191.0</c:v>
                </c:pt>
                <c:pt idx="191">
                  <c:v>192.0</c:v>
                </c:pt>
                <c:pt idx="192">
                  <c:v>193.0</c:v>
                </c:pt>
                <c:pt idx="193">
                  <c:v>194.0</c:v>
                </c:pt>
                <c:pt idx="194">
                  <c:v>195.0</c:v>
                </c:pt>
                <c:pt idx="195">
                  <c:v>196.0</c:v>
                </c:pt>
                <c:pt idx="196">
                  <c:v>197.0</c:v>
                </c:pt>
                <c:pt idx="197">
                  <c:v>198.0</c:v>
                </c:pt>
                <c:pt idx="198">
                  <c:v>199.0</c:v>
                </c:pt>
                <c:pt idx="199">
                  <c:v>200.0</c:v>
                </c:pt>
                <c:pt idx="200">
                  <c:v>201.0</c:v>
                </c:pt>
                <c:pt idx="201">
                  <c:v>202.0</c:v>
                </c:pt>
                <c:pt idx="202">
                  <c:v>203.0</c:v>
                </c:pt>
                <c:pt idx="203">
                  <c:v>204.0</c:v>
                </c:pt>
                <c:pt idx="204">
                  <c:v>205.0</c:v>
                </c:pt>
                <c:pt idx="205">
                  <c:v>206.0</c:v>
                </c:pt>
                <c:pt idx="206">
                  <c:v>207.0</c:v>
                </c:pt>
                <c:pt idx="207">
                  <c:v>208.0</c:v>
                </c:pt>
                <c:pt idx="208">
                  <c:v>209.0</c:v>
                </c:pt>
                <c:pt idx="209">
                  <c:v>210.0</c:v>
                </c:pt>
                <c:pt idx="210">
                  <c:v>211.0</c:v>
                </c:pt>
                <c:pt idx="211">
                  <c:v>212.0</c:v>
                </c:pt>
                <c:pt idx="212">
                  <c:v>213.0</c:v>
                </c:pt>
                <c:pt idx="213">
                  <c:v>214.0</c:v>
                </c:pt>
                <c:pt idx="214">
                  <c:v>215.0</c:v>
                </c:pt>
                <c:pt idx="215">
                  <c:v>216.0</c:v>
                </c:pt>
                <c:pt idx="216">
                  <c:v>217.0</c:v>
                </c:pt>
                <c:pt idx="217">
                  <c:v>218.0</c:v>
                </c:pt>
                <c:pt idx="218">
                  <c:v>219.0</c:v>
                </c:pt>
                <c:pt idx="219">
                  <c:v>220.0</c:v>
                </c:pt>
                <c:pt idx="220">
                  <c:v>221.0</c:v>
                </c:pt>
                <c:pt idx="221">
                  <c:v>222.0</c:v>
                </c:pt>
                <c:pt idx="222">
                  <c:v>223.0</c:v>
                </c:pt>
                <c:pt idx="223">
                  <c:v>224.0</c:v>
                </c:pt>
                <c:pt idx="224">
                  <c:v>225.0</c:v>
                </c:pt>
                <c:pt idx="225">
                  <c:v>226.0</c:v>
                </c:pt>
                <c:pt idx="226">
                  <c:v>227.0</c:v>
                </c:pt>
                <c:pt idx="227">
                  <c:v>228.0</c:v>
                </c:pt>
                <c:pt idx="228">
                  <c:v>229.0</c:v>
                </c:pt>
                <c:pt idx="229">
                  <c:v>230.0</c:v>
                </c:pt>
                <c:pt idx="230">
                  <c:v>231.0</c:v>
                </c:pt>
                <c:pt idx="231">
                  <c:v>232.0</c:v>
                </c:pt>
                <c:pt idx="232">
                  <c:v>233.0</c:v>
                </c:pt>
                <c:pt idx="233">
                  <c:v>234.0</c:v>
                </c:pt>
                <c:pt idx="234">
                  <c:v>235.0</c:v>
                </c:pt>
                <c:pt idx="235">
                  <c:v>236.0</c:v>
                </c:pt>
                <c:pt idx="236">
                  <c:v>237.0</c:v>
                </c:pt>
                <c:pt idx="237">
                  <c:v>238.0</c:v>
                </c:pt>
                <c:pt idx="238">
                  <c:v>239.0</c:v>
                </c:pt>
                <c:pt idx="239">
                  <c:v>240.0</c:v>
                </c:pt>
                <c:pt idx="240">
                  <c:v>241.0</c:v>
                </c:pt>
                <c:pt idx="241">
                  <c:v>242.0</c:v>
                </c:pt>
                <c:pt idx="242">
                  <c:v>243.0</c:v>
                </c:pt>
                <c:pt idx="243">
                  <c:v>244.0</c:v>
                </c:pt>
                <c:pt idx="244">
                  <c:v>245.0</c:v>
                </c:pt>
                <c:pt idx="245">
                  <c:v>246.0</c:v>
                </c:pt>
                <c:pt idx="246">
                  <c:v>247.0</c:v>
                </c:pt>
                <c:pt idx="247">
                  <c:v>248.0</c:v>
                </c:pt>
                <c:pt idx="248">
                  <c:v>249.0</c:v>
                </c:pt>
                <c:pt idx="249">
                  <c:v>250.0</c:v>
                </c:pt>
                <c:pt idx="250">
                  <c:v>251.0</c:v>
                </c:pt>
                <c:pt idx="251">
                  <c:v>252.0</c:v>
                </c:pt>
                <c:pt idx="252">
                  <c:v>253.0</c:v>
                </c:pt>
                <c:pt idx="253">
                  <c:v>254.0</c:v>
                </c:pt>
                <c:pt idx="254">
                  <c:v>255.0</c:v>
                </c:pt>
                <c:pt idx="255">
                  <c:v>256.0</c:v>
                </c:pt>
                <c:pt idx="256">
                  <c:v>257.0</c:v>
                </c:pt>
                <c:pt idx="257">
                  <c:v>258.0</c:v>
                </c:pt>
                <c:pt idx="258">
                  <c:v>259.0</c:v>
                </c:pt>
                <c:pt idx="259">
                  <c:v>260.0</c:v>
                </c:pt>
                <c:pt idx="260">
                  <c:v>261.0</c:v>
                </c:pt>
                <c:pt idx="261">
                  <c:v>262.0</c:v>
                </c:pt>
                <c:pt idx="262">
                  <c:v>263.0</c:v>
                </c:pt>
                <c:pt idx="263">
                  <c:v>264.0</c:v>
                </c:pt>
                <c:pt idx="264">
                  <c:v>265.0</c:v>
                </c:pt>
                <c:pt idx="265">
                  <c:v>266.0</c:v>
                </c:pt>
                <c:pt idx="266">
                  <c:v>267.0</c:v>
                </c:pt>
                <c:pt idx="267">
                  <c:v>268.0</c:v>
                </c:pt>
                <c:pt idx="268">
                  <c:v>269.0</c:v>
                </c:pt>
                <c:pt idx="269">
                  <c:v>270.0</c:v>
                </c:pt>
                <c:pt idx="270">
                  <c:v>271.0</c:v>
                </c:pt>
                <c:pt idx="271">
                  <c:v>272.0</c:v>
                </c:pt>
                <c:pt idx="272">
                  <c:v>273.0</c:v>
                </c:pt>
                <c:pt idx="273">
                  <c:v>274.0</c:v>
                </c:pt>
                <c:pt idx="274">
                  <c:v>275.0</c:v>
                </c:pt>
                <c:pt idx="275">
                  <c:v>276.0</c:v>
                </c:pt>
                <c:pt idx="276">
                  <c:v>277.0</c:v>
                </c:pt>
                <c:pt idx="277">
                  <c:v>278.0</c:v>
                </c:pt>
                <c:pt idx="278">
                  <c:v>279.0</c:v>
                </c:pt>
                <c:pt idx="279">
                  <c:v>280.0</c:v>
                </c:pt>
                <c:pt idx="280">
                  <c:v>281.0</c:v>
                </c:pt>
                <c:pt idx="281">
                  <c:v>282.0</c:v>
                </c:pt>
                <c:pt idx="282">
                  <c:v>283.0</c:v>
                </c:pt>
                <c:pt idx="283">
                  <c:v>284.0</c:v>
                </c:pt>
                <c:pt idx="284">
                  <c:v>285.0</c:v>
                </c:pt>
                <c:pt idx="285">
                  <c:v>286.0</c:v>
                </c:pt>
                <c:pt idx="286">
                  <c:v>287.0</c:v>
                </c:pt>
                <c:pt idx="287">
                  <c:v>288.0</c:v>
                </c:pt>
                <c:pt idx="288">
                  <c:v>289.0</c:v>
                </c:pt>
                <c:pt idx="289">
                  <c:v>290.0</c:v>
                </c:pt>
                <c:pt idx="290">
                  <c:v>291.0</c:v>
                </c:pt>
                <c:pt idx="291">
                  <c:v>292.0</c:v>
                </c:pt>
                <c:pt idx="292">
                  <c:v>293.0</c:v>
                </c:pt>
                <c:pt idx="293">
                  <c:v>294.0</c:v>
                </c:pt>
                <c:pt idx="294">
                  <c:v>295.0</c:v>
                </c:pt>
                <c:pt idx="295">
                  <c:v>296.0</c:v>
                </c:pt>
                <c:pt idx="296">
                  <c:v>297.0</c:v>
                </c:pt>
                <c:pt idx="297">
                  <c:v>298.0</c:v>
                </c:pt>
                <c:pt idx="298">
                  <c:v>299.0</c:v>
                </c:pt>
                <c:pt idx="299">
                  <c:v>300.0</c:v>
                </c:pt>
                <c:pt idx="300">
                  <c:v>301.0</c:v>
                </c:pt>
                <c:pt idx="301">
                  <c:v>302.0</c:v>
                </c:pt>
                <c:pt idx="302">
                  <c:v>303.0</c:v>
                </c:pt>
                <c:pt idx="303">
                  <c:v>304.0</c:v>
                </c:pt>
                <c:pt idx="304">
                  <c:v>305.0</c:v>
                </c:pt>
                <c:pt idx="305">
                  <c:v>306.0</c:v>
                </c:pt>
                <c:pt idx="306">
                  <c:v>307.0</c:v>
                </c:pt>
                <c:pt idx="307">
                  <c:v>308.0</c:v>
                </c:pt>
                <c:pt idx="308">
                  <c:v>309.0</c:v>
                </c:pt>
                <c:pt idx="309">
                  <c:v>310.0</c:v>
                </c:pt>
                <c:pt idx="310">
                  <c:v>311.0</c:v>
                </c:pt>
                <c:pt idx="311">
                  <c:v>312.0</c:v>
                </c:pt>
                <c:pt idx="312">
                  <c:v>313.0</c:v>
                </c:pt>
                <c:pt idx="313">
                  <c:v>314.0</c:v>
                </c:pt>
                <c:pt idx="314">
                  <c:v>315.0</c:v>
                </c:pt>
                <c:pt idx="315">
                  <c:v>316.0</c:v>
                </c:pt>
                <c:pt idx="316">
                  <c:v>317.0</c:v>
                </c:pt>
                <c:pt idx="317">
                  <c:v>318.0</c:v>
                </c:pt>
                <c:pt idx="318">
                  <c:v>319.0</c:v>
                </c:pt>
                <c:pt idx="319">
                  <c:v>320.0</c:v>
                </c:pt>
                <c:pt idx="320">
                  <c:v>321.0</c:v>
                </c:pt>
                <c:pt idx="321">
                  <c:v>322.0</c:v>
                </c:pt>
                <c:pt idx="322">
                  <c:v>323.0</c:v>
                </c:pt>
                <c:pt idx="323">
                  <c:v>324.0</c:v>
                </c:pt>
                <c:pt idx="324">
                  <c:v>325.0</c:v>
                </c:pt>
                <c:pt idx="325">
                  <c:v>326.0</c:v>
                </c:pt>
                <c:pt idx="326">
                  <c:v>327.0</c:v>
                </c:pt>
                <c:pt idx="327">
                  <c:v>328.0</c:v>
                </c:pt>
                <c:pt idx="328">
                  <c:v>329.0</c:v>
                </c:pt>
                <c:pt idx="329">
                  <c:v>330.0</c:v>
                </c:pt>
                <c:pt idx="330">
                  <c:v>331.0</c:v>
                </c:pt>
                <c:pt idx="331">
                  <c:v>332.0</c:v>
                </c:pt>
                <c:pt idx="332">
                  <c:v>333.0</c:v>
                </c:pt>
                <c:pt idx="333">
                  <c:v>334.0</c:v>
                </c:pt>
                <c:pt idx="334">
                  <c:v>335.0</c:v>
                </c:pt>
                <c:pt idx="335">
                  <c:v>336.0</c:v>
                </c:pt>
                <c:pt idx="336">
                  <c:v>337.0</c:v>
                </c:pt>
                <c:pt idx="337">
                  <c:v>338.0</c:v>
                </c:pt>
                <c:pt idx="338">
                  <c:v>339.0</c:v>
                </c:pt>
                <c:pt idx="339">
                  <c:v>340.0</c:v>
                </c:pt>
                <c:pt idx="340">
                  <c:v>341.0</c:v>
                </c:pt>
                <c:pt idx="341">
                  <c:v>342.0</c:v>
                </c:pt>
                <c:pt idx="342">
                  <c:v>343.0</c:v>
                </c:pt>
                <c:pt idx="343">
                  <c:v>344.0</c:v>
                </c:pt>
                <c:pt idx="344">
                  <c:v>345.0</c:v>
                </c:pt>
                <c:pt idx="345">
                  <c:v>346.0</c:v>
                </c:pt>
                <c:pt idx="346">
                  <c:v>347.0</c:v>
                </c:pt>
                <c:pt idx="347">
                  <c:v>348.0</c:v>
                </c:pt>
                <c:pt idx="348">
                  <c:v>349.0</c:v>
                </c:pt>
                <c:pt idx="349">
                  <c:v>350.0</c:v>
                </c:pt>
                <c:pt idx="350">
                  <c:v>351.0</c:v>
                </c:pt>
                <c:pt idx="351">
                  <c:v>352.0</c:v>
                </c:pt>
                <c:pt idx="352">
                  <c:v>353.0</c:v>
                </c:pt>
                <c:pt idx="353">
                  <c:v>354.0</c:v>
                </c:pt>
                <c:pt idx="354">
                  <c:v>355.0</c:v>
                </c:pt>
                <c:pt idx="355">
                  <c:v>356.0</c:v>
                </c:pt>
                <c:pt idx="356">
                  <c:v>357.0</c:v>
                </c:pt>
                <c:pt idx="357">
                  <c:v>358.0</c:v>
                </c:pt>
                <c:pt idx="358">
                  <c:v>359.0</c:v>
                </c:pt>
                <c:pt idx="359">
                  <c:v>360.0</c:v>
                </c:pt>
                <c:pt idx="360">
                  <c:v>361.0</c:v>
                </c:pt>
                <c:pt idx="361">
                  <c:v>362.0</c:v>
                </c:pt>
                <c:pt idx="362">
                  <c:v>363.0</c:v>
                </c:pt>
                <c:pt idx="363">
                  <c:v>364.0</c:v>
                </c:pt>
                <c:pt idx="364">
                  <c:v>365.0</c:v>
                </c:pt>
                <c:pt idx="365">
                  <c:v>366.0</c:v>
                </c:pt>
                <c:pt idx="366">
                  <c:v>367.0</c:v>
                </c:pt>
                <c:pt idx="367">
                  <c:v>368.0</c:v>
                </c:pt>
                <c:pt idx="368">
                  <c:v>369.0</c:v>
                </c:pt>
                <c:pt idx="369">
                  <c:v>370.0</c:v>
                </c:pt>
                <c:pt idx="370">
                  <c:v>371.0</c:v>
                </c:pt>
                <c:pt idx="371">
                  <c:v>372.0</c:v>
                </c:pt>
                <c:pt idx="372">
                  <c:v>373.0</c:v>
                </c:pt>
                <c:pt idx="373">
                  <c:v>374.0</c:v>
                </c:pt>
                <c:pt idx="374">
                  <c:v>375.0</c:v>
                </c:pt>
                <c:pt idx="375">
                  <c:v>376.0</c:v>
                </c:pt>
                <c:pt idx="376">
                  <c:v>377.0</c:v>
                </c:pt>
                <c:pt idx="377">
                  <c:v>378.0</c:v>
                </c:pt>
                <c:pt idx="378">
                  <c:v>379.0</c:v>
                </c:pt>
                <c:pt idx="379">
                  <c:v>380.0</c:v>
                </c:pt>
                <c:pt idx="380">
                  <c:v>381.0</c:v>
                </c:pt>
                <c:pt idx="381">
                  <c:v>382.0</c:v>
                </c:pt>
                <c:pt idx="382">
                  <c:v>383.0</c:v>
                </c:pt>
                <c:pt idx="383">
                  <c:v>384.0</c:v>
                </c:pt>
                <c:pt idx="384">
                  <c:v>385.0</c:v>
                </c:pt>
                <c:pt idx="385">
                  <c:v>386.0</c:v>
                </c:pt>
                <c:pt idx="386">
                  <c:v>387.0</c:v>
                </c:pt>
                <c:pt idx="387">
                  <c:v>388.0</c:v>
                </c:pt>
                <c:pt idx="388">
                  <c:v>389.0</c:v>
                </c:pt>
                <c:pt idx="389">
                  <c:v>390.0</c:v>
                </c:pt>
                <c:pt idx="390">
                  <c:v>391.0</c:v>
                </c:pt>
                <c:pt idx="391">
                  <c:v>392.0</c:v>
                </c:pt>
                <c:pt idx="392">
                  <c:v>393.0</c:v>
                </c:pt>
                <c:pt idx="393">
                  <c:v>394.0</c:v>
                </c:pt>
                <c:pt idx="394">
                  <c:v>395.0</c:v>
                </c:pt>
                <c:pt idx="395">
                  <c:v>396.0</c:v>
                </c:pt>
                <c:pt idx="396">
                  <c:v>397.0</c:v>
                </c:pt>
                <c:pt idx="397">
                  <c:v>398.0</c:v>
                </c:pt>
                <c:pt idx="398">
                  <c:v>399.0</c:v>
                </c:pt>
                <c:pt idx="399">
                  <c:v>400.0</c:v>
                </c:pt>
                <c:pt idx="400">
                  <c:v>401.0</c:v>
                </c:pt>
                <c:pt idx="401">
                  <c:v>402.0</c:v>
                </c:pt>
                <c:pt idx="402">
                  <c:v>403.0</c:v>
                </c:pt>
                <c:pt idx="403">
                  <c:v>404.0</c:v>
                </c:pt>
                <c:pt idx="404">
                  <c:v>405.0</c:v>
                </c:pt>
                <c:pt idx="405">
                  <c:v>406.0</c:v>
                </c:pt>
                <c:pt idx="406">
                  <c:v>407.0</c:v>
                </c:pt>
                <c:pt idx="407">
                  <c:v>408.0</c:v>
                </c:pt>
                <c:pt idx="408">
                  <c:v>409.0</c:v>
                </c:pt>
                <c:pt idx="409">
                  <c:v>410.0</c:v>
                </c:pt>
                <c:pt idx="410">
                  <c:v>411.0</c:v>
                </c:pt>
                <c:pt idx="411">
                  <c:v>412.0</c:v>
                </c:pt>
                <c:pt idx="412">
                  <c:v>413.0</c:v>
                </c:pt>
                <c:pt idx="413">
                  <c:v>414.0</c:v>
                </c:pt>
                <c:pt idx="414">
                  <c:v>415.0</c:v>
                </c:pt>
                <c:pt idx="415">
                  <c:v>416.0</c:v>
                </c:pt>
                <c:pt idx="416">
                  <c:v>417.0</c:v>
                </c:pt>
                <c:pt idx="417">
                  <c:v>418.0</c:v>
                </c:pt>
                <c:pt idx="418">
                  <c:v>419.0</c:v>
                </c:pt>
                <c:pt idx="419">
                  <c:v>420.0</c:v>
                </c:pt>
                <c:pt idx="420">
                  <c:v>421.0</c:v>
                </c:pt>
                <c:pt idx="421">
                  <c:v>422.0</c:v>
                </c:pt>
                <c:pt idx="422">
                  <c:v>423.0</c:v>
                </c:pt>
                <c:pt idx="423">
                  <c:v>424.0</c:v>
                </c:pt>
                <c:pt idx="424">
                  <c:v>425.0</c:v>
                </c:pt>
                <c:pt idx="425">
                  <c:v>426.0</c:v>
                </c:pt>
                <c:pt idx="426">
                  <c:v>427.0</c:v>
                </c:pt>
                <c:pt idx="427">
                  <c:v>428.0</c:v>
                </c:pt>
                <c:pt idx="428">
                  <c:v>429.0</c:v>
                </c:pt>
                <c:pt idx="429">
                  <c:v>430.0</c:v>
                </c:pt>
                <c:pt idx="430">
                  <c:v>431.0</c:v>
                </c:pt>
                <c:pt idx="431">
                  <c:v>432.0</c:v>
                </c:pt>
                <c:pt idx="432">
                  <c:v>433.0</c:v>
                </c:pt>
                <c:pt idx="433">
                  <c:v>434.0</c:v>
                </c:pt>
                <c:pt idx="434">
                  <c:v>435.0</c:v>
                </c:pt>
                <c:pt idx="435">
                  <c:v>436.0</c:v>
                </c:pt>
                <c:pt idx="436">
                  <c:v>437.0</c:v>
                </c:pt>
                <c:pt idx="437">
                  <c:v>438.0</c:v>
                </c:pt>
                <c:pt idx="438">
                  <c:v>439.0</c:v>
                </c:pt>
                <c:pt idx="439">
                  <c:v>440.0</c:v>
                </c:pt>
                <c:pt idx="440">
                  <c:v>441.0</c:v>
                </c:pt>
                <c:pt idx="441">
                  <c:v>442.0</c:v>
                </c:pt>
                <c:pt idx="442">
                  <c:v>443.0</c:v>
                </c:pt>
                <c:pt idx="443">
                  <c:v>444.0</c:v>
                </c:pt>
                <c:pt idx="444">
                  <c:v>445.0</c:v>
                </c:pt>
                <c:pt idx="445">
                  <c:v>446.0</c:v>
                </c:pt>
                <c:pt idx="446">
                  <c:v>447.0</c:v>
                </c:pt>
                <c:pt idx="447">
                  <c:v>448.0</c:v>
                </c:pt>
                <c:pt idx="448">
                  <c:v>449.0</c:v>
                </c:pt>
                <c:pt idx="449">
                  <c:v>450.0</c:v>
                </c:pt>
                <c:pt idx="450">
                  <c:v>451.0</c:v>
                </c:pt>
                <c:pt idx="451">
                  <c:v>452.0</c:v>
                </c:pt>
                <c:pt idx="452">
                  <c:v>453.0</c:v>
                </c:pt>
                <c:pt idx="453">
                  <c:v>454.0</c:v>
                </c:pt>
                <c:pt idx="454">
                  <c:v>455.0</c:v>
                </c:pt>
                <c:pt idx="455">
                  <c:v>456.0</c:v>
                </c:pt>
                <c:pt idx="456">
                  <c:v>457.0</c:v>
                </c:pt>
                <c:pt idx="457">
                  <c:v>458.0</c:v>
                </c:pt>
                <c:pt idx="458">
                  <c:v>459.0</c:v>
                </c:pt>
                <c:pt idx="459">
                  <c:v>460.0</c:v>
                </c:pt>
                <c:pt idx="460">
                  <c:v>461.0</c:v>
                </c:pt>
                <c:pt idx="461">
                  <c:v>462.0</c:v>
                </c:pt>
                <c:pt idx="462">
                  <c:v>463.0</c:v>
                </c:pt>
                <c:pt idx="463">
                  <c:v>464.0</c:v>
                </c:pt>
                <c:pt idx="464">
                  <c:v>465.0</c:v>
                </c:pt>
                <c:pt idx="465">
                  <c:v>466.0</c:v>
                </c:pt>
                <c:pt idx="466">
                  <c:v>467.0</c:v>
                </c:pt>
                <c:pt idx="467">
                  <c:v>468.0</c:v>
                </c:pt>
                <c:pt idx="468">
                  <c:v>469.0</c:v>
                </c:pt>
                <c:pt idx="469">
                  <c:v>470.0</c:v>
                </c:pt>
                <c:pt idx="470">
                  <c:v>471.0</c:v>
                </c:pt>
                <c:pt idx="471">
                  <c:v>472.0</c:v>
                </c:pt>
                <c:pt idx="472">
                  <c:v>473.0</c:v>
                </c:pt>
                <c:pt idx="473">
                  <c:v>474.0</c:v>
                </c:pt>
                <c:pt idx="474">
                  <c:v>475.0</c:v>
                </c:pt>
                <c:pt idx="475">
                  <c:v>476.0</c:v>
                </c:pt>
                <c:pt idx="476">
                  <c:v>477.0</c:v>
                </c:pt>
                <c:pt idx="477">
                  <c:v>478.0</c:v>
                </c:pt>
                <c:pt idx="478">
                  <c:v>479.0</c:v>
                </c:pt>
                <c:pt idx="479">
                  <c:v>480.0</c:v>
                </c:pt>
                <c:pt idx="480">
                  <c:v>481.0</c:v>
                </c:pt>
                <c:pt idx="481">
                  <c:v>482.0</c:v>
                </c:pt>
                <c:pt idx="482">
                  <c:v>483.0</c:v>
                </c:pt>
                <c:pt idx="483">
                  <c:v>484.0</c:v>
                </c:pt>
                <c:pt idx="484">
                  <c:v>485.0</c:v>
                </c:pt>
                <c:pt idx="485">
                  <c:v>486.0</c:v>
                </c:pt>
                <c:pt idx="486">
                  <c:v>487.0</c:v>
                </c:pt>
                <c:pt idx="487">
                  <c:v>488.0</c:v>
                </c:pt>
                <c:pt idx="488">
                  <c:v>489.0</c:v>
                </c:pt>
                <c:pt idx="489">
                  <c:v>490.0</c:v>
                </c:pt>
                <c:pt idx="490">
                  <c:v>491.0</c:v>
                </c:pt>
                <c:pt idx="491">
                  <c:v>492.0</c:v>
                </c:pt>
                <c:pt idx="492">
                  <c:v>493.0</c:v>
                </c:pt>
                <c:pt idx="493">
                  <c:v>494.0</c:v>
                </c:pt>
                <c:pt idx="494">
                  <c:v>495.0</c:v>
                </c:pt>
                <c:pt idx="495">
                  <c:v>496.0</c:v>
                </c:pt>
                <c:pt idx="496">
                  <c:v>497.0</c:v>
                </c:pt>
                <c:pt idx="497">
                  <c:v>498.0</c:v>
                </c:pt>
                <c:pt idx="498">
                  <c:v>499.0</c:v>
                </c:pt>
                <c:pt idx="499">
                  <c:v>500.0</c:v>
                </c:pt>
                <c:pt idx="500">
                  <c:v>501.0</c:v>
                </c:pt>
                <c:pt idx="501">
                  <c:v>502.0</c:v>
                </c:pt>
                <c:pt idx="502">
                  <c:v>503.0</c:v>
                </c:pt>
                <c:pt idx="503">
                  <c:v>504.0</c:v>
                </c:pt>
                <c:pt idx="504">
                  <c:v>505.0</c:v>
                </c:pt>
                <c:pt idx="505">
                  <c:v>506.0</c:v>
                </c:pt>
                <c:pt idx="506">
                  <c:v>507.0</c:v>
                </c:pt>
                <c:pt idx="507">
                  <c:v>508.0</c:v>
                </c:pt>
                <c:pt idx="508">
                  <c:v>509.0</c:v>
                </c:pt>
                <c:pt idx="509">
                  <c:v>510.0</c:v>
                </c:pt>
                <c:pt idx="510">
                  <c:v>511.0</c:v>
                </c:pt>
                <c:pt idx="511">
                  <c:v>512.0</c:v>
                </c:pt>
                <c:pt idx="512">
                  <c:v>513.0</c:v>
                </c:pt>
                <c:pt idx="513">
                  <c:v>514.0</c:v>
                </c:pt>
                <c:pt idx="514">
                  <c:v>515.0</c:v>
                </c:pt>
                <c:pt idx="515">
                  <c:v>516.0</c:v>
                </c:pt>
                <c:pt idx="516">
                  <c:v>517.0</c:v>
                </c:pt>
                <c:pt idx="517">
                  <c:v>518.0</c:v>
                </c:pt>
                <c:pt idx="518">
                  <c:v>519.0</c:v>
                </c:pt>
                <c:pt idx="519">
                  <c:v>520.0</c:v>
                </c:pt>
                <c:pt idx="520">
                  <c:v>521.0</c:v>
                </c:pt>
                <c:pt idx="521">
                  <c:v>522.0</c:v>
                </c:pt>
                <c:pt idx="522">
                  <c:v>523.0</c:v>
                </c:pt>
                <c:pt idx="523">
                  <c:v>524.0</c:v>
                </c:pt>
                <c:pt idx="524">
                  <c:v>525.0</c:v>
                </c:pt>
                <c:pt idx="525">
                  <c:v>526.0</c:v>
                </c:pt>
                <c:pt idx="526">
                  <c:v>527.0</c:v>
                </c:pt>
                <c:pt idx="527">
                  <c:v>528.0</c:v>
                </c:pt>
                <c:pt idx="528">
                  <c:v>529.0</c:v>
                </c:pt>
                <c:pt idx="529">
                  <c:v>530.0</c:v>
                </c:pt>
                <c:pt idx="530">
                  <c:v>531.0</c:v>
                </c:pt>
                <c:pt idx="531">
                  <c:v>532.0</c:v>
                </c:pt>
                <c:pt idx="532">
                  <c:v>533.0</c:v>
                </c:pt>
                <c:pt idx="533">
                  <c:v>534.0</c:v>
                </c:pt>
                <c:pt idx="534">
                  <c:v>535.0</c:v>
                </c:pt>
                <c:pt idx="535">
                  <c:v>536.0</c:v>
                </c:pt>
                <c:pt idx="536">
                  <c:v>537.0</c:v>
                </c:pt>
                <c:pt idx="537">
                  <c:v>538.0</c:v>
                </c:pt>
                <c:pt idx="538">
                  <c:v>539.0</c:v>
                </c:pt>
                <c:pt idx="539">
                  <c:v>540.0</c:v>
                </c:pt>
                <c:pt idx="540">
                  <c:v>541.0</c:v>
                </c:pt>
                <c:pt idx="541">
                  <c:v>542.0</c:v>
                </c:pt>
                <c:pt idx="542">
                  <c:v>543.0</c:v>
                </c:pt>
                <c:pt idx="543">
                  <c:v>544.0</c:v>
                </c:pt>
                <c:pt idx="544">
                  <c:v>545.0</c:v>
                </c:pt>
                <c:pt idx="545">
                  <c:v>546.0</c:v>
                </c:pt>
                <c:pt idx="546">
                  <c:v>547.0</c:v>
                </c:pt>
                <c:pt idx="547">
                  <c:v>548.0</c:v>
                </c:pt>
                <c:pt idx="548">
                  <c:v>549.0</c:v>
                </c:pt>
                <c:pt idx="549">
                  <c:v>550.0</c:v>
                </c:pt>
                <c:pt idx="550">
                  <c:v>551.0</c:v>
                </c:pt>
                <c:pt idx="551">
                  <c:v>552.0</c:v>
                </c:pt>
                <c:pt idx="552">
                  <c:v>553.0</c:v>
                </c:pt>
                <c:pt idx="553">
                  <c:v>554.0</c:v>
                </c:pt>
                <c:pt idx="554">
                  <c:v>555.0</c:v>
                </c:pt>
                <c:pt idx="555">
                  <c:v>556.0</c:v>
                </c:pt>
                <c:pt idx="556">
                  <c:v>557.0</c:v>
                </c:pt>
                <c:pt idx="557">
                  <c:v>558.0</c:v>
                </c:pt>
                <c:pt idx="558">
                  <c:v>559.0</c:v>
                </c:pt>
                <c:pt idx="559">
                  <c:v>560.0</c:v>
                </c:pt>
                <c:pt idx="560">
                  <c:v>561.0</c:v>
                </c:pt>
                <c:pt idx="561">
                  <c:v>562.0</c:v>
                </c:pt>
                <c:pt idx="562">
                  <c:v>563.0</c:v>
                </c:pt>
                <c:pt idx="563">
                  <c:v>564.0</c:v>
                </c:pt>
                <c:pt idx="564">
                  <c:v>565.0</c:v>
                </c:pt>
                <c:pt idx="565">
                  <c:v>566.0</c:v>
                </c:pt>
                <c:pt idx="566">
                  <c:v>567.0</c:v>
                </c:pt>
                <c:pt idx="567">
                  <c:v>568.0</c:v>
                </c:pt>
                <c:pt idx="568">
                  <c:v>569.0</c:v>
                </c:pt>
                <c:pt idx="569">
                  <c:v>570.0</c:v>
                </c:pt>
                <c:pt idx="570">
                  <c:v>571.0</c:v>
                </c:pt>
                <c:pt idx="571">
                  <c:v>572.0</c:v>
                </c:pt>
                <c:pt idx="572">
                  <c:v>573.0</c:v>
                </c:pt>
                <c:pt idx="573">
                  <c:v>574.0</c:v>
                </c:pt>
                <c:pt idx="574">
                  <c:v>575.0</c:v>
                </c:pt>
                <c:pt idx="575">
                  <c:v>576.0</c:v>
                </c:pt>
                <c:pt idx="576">
                  <c:v>577.0</c:v>
                </c:pt>
                <c:pt idx="577">
                  <c:v>578.0</c:v>
                </c:pt>
                <c:pt idx="578">
                  <c:v>579.0</c:v>
                </c:pt>
                <c:pt idx="579">
                  <c:v>580.0</c:v>
                </c:pt>
              </c:numCache>
            </c:numRef>
          </c:xVal>
          <c:yVal>
            <c:numRef>
              <c:f>Sheet1!$B:$B</c:f>
              <c:numCache>
                <c:formatCode>General</c:formatCode>
                <c:ptCount val="1048576"/>
                <c:pt idx="0">
                  <c:v>0.623701979627261</c:v>
                </c:pt>
                <c:pt idx="1">
                  <c:v>0.739712769302101</c:v>
                </c:pt>
                <c:pt idx="2">
                  <c:v>0.840819380011667</c:v>
                </c:pt>
                <c:pt idx="3">
                  <c:v>0.920735492403948</c:v>
                </c:pt>
                <c:pt idx="4">
                  <c:v>0.974492309677793</c:v>
                </c:pt>
                <c:pt idx="5">
                  <c:v>0.998747493302027</c:v>
                </c:pt>
                <c:pt idx="6">
                  <c:v>0.991992973436968</c:v>
                </c:pt>
                <c:pt idx="7">
                  <c:v>0.954648713412841</c:v>
                </c:pt>
                <c:pt idx="8">
                  <c:v>0.88903659844396</c:v>
                </c:pt>
                <c:pt idx="9">
                  <c:v>0.799236072051978</c:v>
                </c:pt>
                <c:pt idx="10">
                  <c:v>0.690830496026166</c:v>
                </c:pt>
                <c:pt idx="11">
                  <c:v>0.570560004029934</c:v>
                </c:pt>
                <c:pt idx="12">
                  <c:v>0.445902432734946</c:v>
                </c:pt>
                <c:pt idx="13">
                  <c:v>0.32460838615519</c:v>
                </c:pt>
                <c:pt idx="14">
                  <c:v>0.214219340628828</c:v>
                </c:pt>
                <c:pt idx="15">
                  <c:v>0.121598752346036</c:v>
                </c:pt>
                <c:pt idx="16">
                  <c:v>0.0525053208857083</c:v>
                </c:pt>
                <c:pt idx="17">
                  <c:v>0.0112349411674515</c:v>
                </c:pt>
                <c:pt idx="18">
                  <c:v>0.000353605512311006</c:v>
                </c:pt>
                <c:pt idx="19">
                  <c:v>0.0205378626684308</c:v>
                </c:pt>
                <c:pt idx="20">
                  <c:v>0.070532753286704</c:v>
                </c:pt>
                <c:pt idx="21">
                  <c:v>0.147229837214804</c:v>
                </c:pt>
                <c:pt idx="22">
                  <c:v>0.245860461250371</c:v>
                </c:pt>
                <c:pt idx="23">
                  <c:v>0.360292250900537</c:v>
                </c:pt>
                <c:pt idx="24">
                  <c:v>0.483410391726222</c:v>
                </c:pt>
                <c:pt idx="25">
                  <c:v>0.607559994043908</c:v>
                </c:pt>
                <c:pt idx="26">
                  <c:v>0.725022036890309</c:v>
                </c:pt>
                <c:pt idx="27">
                  <c:v>0.828493299359395</c:v>
                </c:pt>
                <c:pt idx="28">
                  <c:v>0.911540439505753</c:v>
                </c:pt>
                <c:pt idx="29">
                  <c:v>0.968999988387369</c:v>
                </c:pt>
                <c:pt idx="30">
                  <c:v>0.997299389555588</c:v>
                </c:pt>
                <c:pt idx="31">
                  <c:v>0.994679123311691</c:v>
                </c:pt>
                <c:pt idx="32">
                  <c:v>0.96130210511967</c:v>
                </c:pt>
                <c:pt idx="33">
                  <c:v>0.899243556311745</c:v>
                </c:pt>
                <c:pt idx="34">
                  <c:v>0.812361976877096</c:v>
                </c:pt>
                <c:pt idx="35">
                  <c:v>0.706059242620879</c:v>
                </c:pt>
                <c:pt idx="36">
                  <c:v>0.586944742690217</c:v>
                </c:pt>
                <c:pt idx="37">
                  <c:v>0.462424439769095</c:v>
                </c:pt>
                <c:pt idx="38">
                  <c:v>0.340240403188863</c:v>
                </c:pt>
                <c:pt idx="39">
                  <c:v>0.227989444555315</c:v>
                </c:pt>
                <c:pt idx="40">
                  <c:v>0.132650784797602</c:v>
                </c:pt>
                <c:pt idx="41">
                  <c:v>0.060152120014165</c:v>
                </c:pt>
                <c:pt idx="42">
                  <c:v>0.0150010660396607</c:v>
                </c:pt>
                <c:pt idx="43">
                  <c:v>4.8967246482623E-6</c:v>
                </c:pt>
                <c:pt idx="44">
                  <c:v>0.0160960012443693</c:v>
                </c:pt>
                <c:pt idx="45">
                  <c:v>0.0622739126557857</c:v>
                </c:pt>
                <c:pt idx="46">
                  <c:v>0.135667512086415</c:v>
                </c:pt>
                <c:pt idx="47">
                  <c:v>0.231713540999783</c:v>
                </c:pt>
                <c:pt idx="48">
                  <c:v>0.344440322509436</c:v>
                </c:pt>
                <c:pt idx="49">
                  <c:v>0.4668390513244</c:v>
                </c:pt>
                <c:pt idx="50">
                  <c:v>0.591299567315567</c:v>
                </c:pt>
                <c:pt idx="51">
                  <c:v>0.710083518413321</c:v>
                </c:pt>
                <c:pt idx="52">
                  <c:v>0.815805493859119</c:v>
                </c:pt>
                <c:pt idx="53">
                  <c:v>0.901892213275811</c:v>
                </c:pt>
                <c:pt idx="54">
                  <c:v>0.962991221404314</c:v>
                </c:pt>
                <c:pt idx="55">
                  <c:v>0.995303677847435</c:v>
                </c:pt>
                <c:pt idx="56">
                  <c:v>0.996820550566381</c:v>
                </c:pt>
                <c:pt idx="57">
                  <c:v>0.967447527762341</c:v>
                </c:pt>
                <c:pt idx="58">
                  <c:v>0.909010881727347</c:v>
                </c:pt>
                <c:pt idx="59">
                  <c:v>0.825143920078558</c:v>
                </c:pt>
                <c:pt idx="60">
                  <c:v>0.721061084288269</c:v>
                </c:pt>
                <c:pt idx="61">
                  <c:v>0.603233740968898</c:v>
                </c:pt>
                <c:pt idx="62">
                  <c:v>0.47898782364058</c:v>
                </c:pt>
                <c:pt idx="63">
                  <c:v>0.356048341667467</c:v>
                </c:pt>
                <c:pt idx="64">
                  <c:v>0.242059076590945</c:v>
                </c:pt>
                <c:pt idx="65">
                  <c:v>0.144107328815438</c:v>
                </c:pt>
                <c:pt idx="66">
                  <c:v>0.0682832635960472</c:v>
                </c:pt>
                <c:pt idx="67">
                  <c:v>0.0193012540602216</c:v>
                </c:pt>
                <c:pt idx="68">
                  <c:v>0.000206764320391406</c:v>
                </c:pt>
                <c:pt idx="69">
                  <c:v>0.0121869972659212</c:v>
                </c:pt>
                <c:pt idx="70">
                  <c:v>0.0544970800375733</c:v>
                </c:pt>
                <c:pt idx="71">
                  <c:v>0.124506376614162</c:v>
                </c:pt>
                <c:pt idx="72">
                  <c:v>0.217862048019072</c:v>
                </c:pt>
                <c:pt idx="73">
                  <c:v>0.328759690765194</c:v>
                </c:pt>
                <c:pt idx="74">
                  <c:v>0.450304226550576</c:v>
                </c:pt>
                <c:pt idx="75">
                  <c:v>0.574938604831476</c:v>
                </c:pt>
                <c:pt idx="76">
                  <c:v>0.69491366362319</c:v>
                </c:pt>
                <c:pt idx="77">
                  <c:v>0.802769934859801</c:v>
                </c:pt>
                <c:pt idx="78">
                  <c:v>0.891801437989178</c:v>
                </c:pt>
                <c:pt idx="79">
                  <c:v>0.956472625363814</c:v>
                </c:pt>
                <c:pt idx="80">
                  <c:v>0.99276255578256</c:v>
                </c:pt>
                <c:pt idx="81">
                  <c:v>0.9984148971394</c:v>
                </c:pt>
                <c:pt idx="82">
                  <c:v>0.973078214225435</c:v>
                </c:pt>
                <c:pt idx="83">
                  <c:v>0.918327819268028</c:v>
                </c:pt>
                <c:pt idx="84">
                  <c:v>0.837567826646401</c:v>
                </c:pt>
                <c:pt idx="85">
                  <c:v>0.735819501547098</c:v>
                </c:pt>
                <c:pt idx="86">
                  <c:v>0.619409062014792</c:v>
                </c:pt>
                <c:pt idx="87">
                  <c:v>0.495574345354798</c:v>
                </c:pt>
                <c:pt idx="88">
                  <c:v>0.372014794465333</c:v>
                </c:pt>
                <c:pt idx="89">
                  <c:v>0.256412743769745</c:v>
                </c:pt>
                <c:pt idx="90">
                  <c:v>0.155955768870852</c:v>
                </c:pt>
                <c:pt idx="91">
                  <c:v>0.0768897979124147</c:v>
                </c:pt>
                <c:pt idx="92">
                  <c:v>0.0241307700188232</c:v>
                </c:pt>
                <c:pt idx="93">
                  <c:v>0.000958986010301865</c:v>
                </c:pt>
                <c:pt idx="94">
                  <c:v>0.00881515518578835</c:v>
                </c:pt>
                <c:pt idx="95">
                  <c:v>0.0472108189966881</c:v>
                </c:pt>
                <c:pt idx="96">
                  <c:v>0.113758721033615</c:v>
                </c:pt>
                <c:pt idx="97">
                  <c:v>0.204321235067438</c:v>
                </c:pt>
                <c:pt idx="98">
                  <c:v>0.313267622607943</c:v>
                </c:pt>
                <c:pt idx="99">
                  <c:v>0.433824124951114</c:v>
                </c:pt>
                <c:pt idx="100">
                  <c:v>0.558495122687182</c:v>
                </c:pt>
                <c:pt idx="101">
                  <c:v>0.679529177011084</c:v>
                </c:pt>
                <c:pt idx="102">
                  <c:v>0.789400976643875</c:v>
                </c:pt>
                <c:pt idx="103">
                  <c:v>0.881279225239802</c:v>
                </c:pt>
                <c:pt idx="104">
                  <c:v>0.949451378306233</c:v>
                </c:pt>
                <c:pt idx="105">
                  <c:v>0.989678821551958</c:v>
                </c:pt>
                <c:pt idx="106">
                  <c:v>0.999460407394412</c:v>
                </c:pt>
                <c:pt idx="107">
                  <c:v>0.978187964202251</c:v>
                </c:pt>
                <c:pt idx="108">
                  <c:v>0.927184109461761</c:v>
                </c:pt>
                <c:pt idx="109">
                  <c:v>0.849620015827549</c:v>
                </c:pt>
                <c:pt idx="110">
                  <c:v>0.750318242966207</c:v>
                </c:pt>
                <c:pt idx="111">
                  <c:v>0.635452894153935</c:v>
                </c:pt>
                <c:pt idx="112">
                  <c:v>0.512165740438601</c:v>
                </c:pt>
                <c:pt idx="113">
                  <c:v>0.388122179906602</c:v>
                </c:pt>
                <c:pt idx="114">
                  <c:v>0.271034640356594</c:v>
                </c:pt>
                <c:pt idx="115">
                  <c:v>0.168183057893516</c:v>
                </c:pt>
                <c:pt idx="116">
                  <c:v>0.0859622457613777</c:v>
                </c:pt>
                <c:pt idx="117">
                  <c:v>0.0294842958285233</c:v>
                </c:pt>
                <c:pt idx="118">
                  <c:v>0.00226073347527245</c:v>
                </c:pt>
                <c:pt idx="119">
                  <c:v>0.00598418795356909</c:v>
                </c:pt>
                <c:pt idx="120">
                  <c:v>0.0404231528982114</c:v>
                </c:pt>
                <c:pt idx="121">
                  <c:v>0.103436380271357</c:v>
                </c:pt>
                <c:pt idx="122">
                  <c:v>0.191106012794552</c:v>
                </c:pt>
                <c:pt idx="123">
                  <c:v>0.297981177338468</c:v>
                </c:pt>
                <c:pt idx="124">
                  <c:v>0.417416893813211</c:v>
                </c:pt>
                <c:pt idx="125">
                  <c:v>0.541987227845873</c:v>
                </c:pt>
                <c:pt idx="126">
                  <c:v>0.663946999412913</c:v>
                </c:pt>
                <c:pt idx="127">
                  <c:v>0.775713340620845</c:v>
                </c:pt>
                <c:pt idx="128">
                  <c:v>0.870337161704837</c:v>
                </c:pt>
                <c:pt idx="129">
                  <c:v>0.941935211772915</c:v>
                </c:pt>
                <c:pt idx="130">
                  <c:v>0.986055870851367</c:v>
                </c:pt>
                <c:pt idx="131">
                  <c:v>0.999955930053634</c:v>
                </c:pt>
                <c:pt idx="132">
                  <c:v>0.982771151022361</c:v>
                </c:pt>
                <c:pt idx="133">
                  <c:v>0.935570000084588</c:v>
                </c:pt>
                <c:pt idx="134">
                  <c:v>0.861287216190568</c:v>
                </c:pt>
                <c:pt idx="135">
                  <c:v>0.764541343060012</c:v>
                </c:pt>
                <c:pt idx="136">
                  <c:v>0.651347570503158</c:v>
                </c:pt>
                <c:pt idx="137">
                  <c:v>0.528743739052462</c:v>
                </c:pt>
                <c:pt idx="138">
                  <c:v>0.404352761125523</c:v>
                </c:pt>
                <c:pt idx="139">
                  <c:v>0.285908665251925</c:v>
                </c:pt>
                <c:pt idx="140">
                  <c:v>0.180775731638433</c:v>
                </c:pt>
                <c:pt idx="141">
                  <c:v>0.0954906168940467</c:v>
                </c:pt>
                <c:pt idx="142">
                  <c:v>0.0353559363818305</c:v>
                </c:pt>
                <c:pt idx="143">
                  <c:v>0.00411057327844211</c:v>
                </c:pt>
                <c:pt idx="144">
                  <c:v>0.0036972129271936</c:v>
                </c:pt>
                <c:pt idx="145">
                  <c:v>0.0341415560726472</c:v>
                </c:pt>
                <c:pt idx="146">
                  <c:v>0.0935507209127984</c:v>
                </c:pt>
                <c:pt idx="147">
                  <c:v>0.1782309333215</c:v>
                </c:pt>
                <c:pt idx="148">
                  <c:v>0.282917187833123</c:v>
                </c:pt>
                <c:pt idx="149">
                  <c:v>0.401100600181769</c:v>
                </c:pt>
                <c:pt idx="150">
                  <c:v>0.525433098199653</c:v>
                </c:pt>
                <c:pt idx="151">
                  <c:v>0.648184289354693</c:v>
                </c:pt>
                <c:pt idx="152">
                  <c:v>0.761722099116599</c:v>
                </c:pt>
                <c:pt idx="153">
                  <c:v>0.858987296385822</c:v>
                </c:pt>
                <c:pt idx="154">
                  <c:v>0.933932402292489</c:v>
                </c:pt>
                <c:pt idx="155">
                  <c:v>0.981897693142044</c:v>
                </c:pt>
                <c:pt idx="156">
                  <c:v>0.999900919465573</c:v>
                </c:pt>
                <c:pt idx="157">
                  <c:v>0.986822727847489</c:v>
                </c:pt>
                <c:pt idx="158">
                  <c:v>0.943476256899412</c:v>
                </c:pt>
                <c:pt idx="159">
                  <c:v>0.872556580239674</c:v>
                </c:pt>
                <c:pt idx="160">
                  <c:v>0.778473139869106</c:v>
                </c:pt>
                <c:pt idx="161">
                  <c:v>0.66707558842421</c:v>
                </c:pt>
                <c:pt idx="162">
                  <c:v>0.545290086108559</c:v>
                </c:pt>
                <c:pt idx="163">
                  <c:v>0.420688665597646</c:v>
                </c:pt>
                <c:pt idx="164">
                  <c:v>0.301018439721665</c:v>
                </c:pt>
                <c:pt idx="165">
                  <c:v>0.193719923512265</c:v>
                </c:pt>
                <c:pt idx="166">
                  <c:v>0.10546441901543</c:v>
                </c:pt>
                <c:pt idx="167">
                  <c:v>0.0417392260421831</c:v>
                </c:pt>
                <c:pt idx="168">
                  <c:v>0.00650646844364444</c:v>
                </c:pt>
                <c:pt idx="169">
                  <c:v>0.00195674844020299</c:v>
                </c:pt>
                <c:pt idx="170">
                  <c:v>0.028372945585462</c:v>
                </c:pt>
                <c:pt idx="171">
                  <c:v>0.0841126286857008</c:v>
                </c:pt>
                <c:pt idx="172">
                  <c:v>0.165710174216515</c:v>
                </c:pt>
                <c:pt idx="173">
                  <c:v>0.268092242008086</c:v>
                </c:pt>
                <c:pt idx="174">
                  <c:v>0.384893210964623</c:v>
                </c:pt>
                <c:pt idx="175">
                  <c:v>0.508850962552707</c:v>
                </c:pt>
                <c:pt idx="176">
                  <c:v>0.632258404158204</c:v>
                </c:pt>
                <c:pt idx="177">
                  <c:v>0.747442658776314</c:v>
                </c:pt>
                <c:pt idx="178">
                  <c:v>0.847242127340755</c:v>
                </c:pt>
                <c:pt idx="179">
                  <c:v>0.925451762267059</c:v>
                </c:pt>
                <c:pt idx="180">
                  <c:v>0.977208867257721</c:v>
                </c:pt>
                <c:pt idx="181">
                  <c:v>0.999295436205885</c:v>
                </c:pt>
                <c:pt idx="182">
                  <c:v>0.990338233228913</c:v>
                </c:pt>
                <c:pt idx="183">
                  <c:v>0.950894173824405</c:v>
                </c:pt>
                <c:pt idx="184">
                  <c:v>0.883415698561936</c:v>
                </c:pt>
                <c:pt idx="185">
                  <c:v>0.792098292206643</c:v>
                </c:pt>
                <c:pt idx="186">
                  <c:v>0.682619628797028</c:v>
                </c:pt>
                <c:pt idx="187">
                  <c:v>0.561786561372612</c:v>
                </c:pt>
                <c:pt idx="188">
                  <c:v>0.437111904820394</c:v>
                </c:pt>
                <c:pt idx="189">
                  <c:v>0.316347325432904</c:v>
                </c:pt>
                <c:pt idx="190">
                  <c:v>0.207001379842723</c:v>
                </c:pt>
                <c:pt idx="191">
                  <c:v>0.115872669338167</c:v>
                </c:pt>
                <c:pt idx="192">
                  <c:v>0.0486271357636717</c:v>
                </c:pt>
                <c:pt idx="193">
                  <c:v>0.00944578069845148</c:v>
                </c:pt>
                <c:pt idx="194">
                  <c:v>0.000764711028652165</c:v>
                </c:pt>
                <c:pt idx="195">
                  <c:v>0.0231236736202641</c:v>
                </c:pt>
                <c:pt idx="196">
                  <c:v>0.0751324964732164</c:v>
                </c:pt>
                <c:pt idx="197">
                  <c:v>0.153557522883152</c:v>
                </c:pt>
                <c:pt idx="198">
                  <c:v>0.253522664553344</c:v>
                </c:pt>
                <c:pt idx="199">
                  <c:v>0.368812573148036</c:v>
                </c:pt>
                <c:pt idx="200">
                  <c:v>0.492259080548406</c:v>
                </c:pt>
                <c:pt idx="201">
                  <c:v>0.616186880827742</c:v>
                </c:pt>
                <c:pt idx="202">
                  <c:v>0.732890743599222</c:v>
                </c:pt>
                <c:pt idx="203">
                  <c:v>0.835114587921687</c:v>
                </c:pt>
                <c:pt idx="204">
                  <c:v>0.916502630268312</c:v>
                </c:pt>
                <c:pt idx="205">
                  <c:v>0.97199455636256</c:v>
                </c:pt>
                <c:pt idx="206">
                  <c:v>0.998140147010666</c:v>
                </c:pt>
                <c:pt idx="207">
                  <c:v>0.993313796020242</c:v>
                </c:pt>
                <c:pt idx="208">
                  <c:v>0.957815582519823</c:v>
                </c:pt>
                <c:pt idx="209">
                  <c:v>0.893852613492059</c:v>
                </c:pt>
                <c:pt idx="210">
                  <c:v>0.805401796551492</c:v>
                </c:pt>
                <c:pt idx="211">
                  <c:v>0.697962575090917</c:v>
                </c:pt>
                <c:pt idx="212">
                  <c:v>0.578214999527339</c:v>
                </c:pt>
                <c:pt idx="213">
                  <c:v>0.453604394121346</c:v>
                </c:pt>
                <c:pt idx="214">
                  <c:v>0.331878442775421</c:v>
                </c:pt>
                <c:pt idx="215">
                  <c:v>0.220605475574192</c:v>
                </c:pt>
                <c:pt idx="216">
                  <c:v>0.126703906676371</c:v>
                </c:pt>
                <c:pt idx="217">
                  <c:v>0.0560120808311683</c:v>
                </c:pt>
                <c:pt idx="218">
                  <c:v>0.0129252733793432</c:v>
                </c:pt>
                <c:pt idx="219">
                  <c:v>0.000122413320690073</c:v>
                </c:pt>
                <c:pt idx="220">
                  <c:v>0.0183995204840109</c:v>
                </c:pt>
                <c:pt idx="221">
                  <c:v>0.0666202128696204</c:v>
                </c:pt>
                <c:pt idx="222">
                  <c:v>0.141786361378109</c:v>
                </c:pt>
                <c:pt idx="223">
                  <c:v>0.239224498956544</c:v>
                </c:pt>
                <c:pt idx="224">
                  <c:v>0.352876394144247</c:v>
                </c:pt>
                <c:pt idx="225">
                  <c:v>0.475675722562456</c:v>
                </c:pt>
                <c:pt idx="226">
                  <c:v>0.599987416739009</c:v>
                </c:pt>
                <c:pt idx="227">
                  <c:v>0.718082377623913</c:v>
                </c:pt>
                <c:pt idx="228">
                  <c:v>0.822618032532992</c:v>
                </c:pt>
                <c:pt idx="229">
                  <c:v>0.907094860754217</c:v>
                </c:pt>
                <c:pt idx="230">
                  <c:v>0.966260502265661</c:v>
                </c:pt>
                <c:pt idx="231">
                  <c:v>0.996436324042268</c:v>
                </c:pt>
                <c:pt idx="232">
                  <c:v>0.995746139640189</c:v>
                </c:pt>
                <c:pt idx="233">
                  <c:v>0.964232861382689</c:v>
                </c:pt>
                <c:pt idx="234">
                  <c:v>0.903855832279738</c:v>
                </c:pt>
                <c:pt idx="235">
                  <c:v>0.818369003569569</c:v>
                </c:pt>
                <c:pt idx="236">
                  <c:v>0.713087532212654</c:v>
                </c:pt>
                <c:pt idx="237">
                  <c:v>0.594557310175446</c:v>
                </c:pt>
                <c:pt idx="238">
                  <c:v>0.470147972572418</c:v>
                </c:pt>
                <c:pt idx="239">
                  <c:v>0.347594689448892</c:v>
                </c:pt>
                <c:pt idx="240">
                  <c:v>0.234517230372308</c:v>
                </c:pt>
                <c:pt idx="241">
                  <c:v>0.137946204066275</c:v>
                </c:pt>
                <c:pt idx="242">
                  <c:v>0.0638859292123385</c:v>
                </c:pt>
                <c:pt idx="243">
                  <c:v>0.0169411149958035</c:v>
                </c:pt>
                <c:pt idx="244">
                  <c:v>3.05625911417029E-5</c:v>
                </c:pt>
                <c:pt idx="245">
                  <c:v>0.0142056882419454</c:v>
                </c:pt>
                <c:pt idx="246">
                  <c:v>0.058585151291353</c:v>
                </c:pt>
                <c:pt idx="247">
                  <c:v>0.130409651675389</c:v>
                </c:pt>
                <c:pt idx="248">
                  <c:v>0.225213489836487</c:v>
                </c:pt>
                <c:pt idx="249">
                  <c:v>0.337102222292719</c:v>
                </c:pt>
                <c:pt idx="250">
                  <c:v>0.459119149584225</c:v>
                </c:pt>
                <c:pt idx="251">
                  <c:v>0.583677850151404</c:v>
                </c:pt>
                <c:pt idx="252">
                  <c:v>0.703033867283248</c:v>
                </c:pt>
                <c:pt idx="253">
                  <c:v>0.809766221925976</c:v>
                </c:pt>
                <c:pt idx="254">
                  <c:v>0.89723881321766</c:v>
                </c:pt>
                <c:pt idx="255">
                  <c:v>0.960013019098395</c:v>
                </c:pt>
                <c:pt idx="256">
                  <c:v>0.994185843488443</c:v>
                </c:pt>
                <c:pt idx="257">
                  <c:v>0.997632585680614</c:v>
                </c:pt>
                <c:pt idx="258">
                  <c:v>0.970138943939424</c:v>
                </c:pt>
                <c:pt idx="259">
                  <c:v>0.913414339745051</c:v>
                </c:pt>
                <c:pt idx="260">
                  <c:v>0.830985634245146</c:v>
                </c:pt>
                <c:pt idx="261">
                  <c:v>0.727977845110745</c:v>
                </c:pt>
                <c:pt idx="262">
                  <c:v>0.610795497760106</c:v>
                </c:pt>
                <c:pt idx="263">
                  <c:v>0.486724422988017</c:v>
                </c:pt>
                <c:pt idx="264">
                  <c:v>0.36347875929532</c:v>
                </c:pt>
                <c:pt idx="265">
                  <c:v>0.248721325119756</c:v>
                </c:pt>
                <c:pt idx="266">
                  <c:v>0.149587181899763</c:v>
                </c:pt>
                <c:pt idx="267">
                  <c:v>0.0722400105123389</c:v>
                </c:pt>
                <c:pt idx="268">
                  <c:v>0.0214888834494177</c:v>
                </c:pt>
                <c:pt idx="269">
                  <c:v>0.000489259982682511</c:v>
                </c:pt>
                <c:pt idx="270">
                  <c:v>0.0105467949892716</c:v>
                </c:pt>
                <c:pt idx="271">
                  <c:v>0.0510361596553543</c:v>
                </c:pt>
                <c:pt idx="272">
                  <c:v>0.119439921393045</c:v>
                </c:pt>
                <c:pt idx="273">
                  <c:v>0.211505065605729</c:v>
                </c:pt>
                <c:pt idx="274">
                  <c:v>0.321507427536541</c:v>
                </c:pt>
                <c:pt idx="275">
                  <c:v>0.442607593108406</c:v>
                </c:pt>
                <c:pt idx="276">
                  <c:v>0.567276140565185</c:v>
                </c:pt>
                <c:pt idx="277">
                  <c:v>0.687761783448313</c:v>
                </c:pt>
                <c:pt idx="278">
                  <c:v>0.796573308046043</c:v>
                </c:pt>
                <c:pt idx="279">
                  <c:v>0.886945340778945</c:v>
                </c:pt>
                <c:pt idx="280">
                  <c:v>0.953258986361513</c:v>
                </c:pt>
                <c:pt idx="281">
                  <c:v>0.991391183496346</c:v>
                </c:pt>
                <c:pt idx="282">
                  <c:v>0.998971056855897</c:v>
                </c:pt>
                <c:pt idx="283">
                  <c:v>0.975527326627187</c:v>
                </c:pt>
                <c:pt idx="284">
                  <c:v>0.922517610407977</c:v>
                </c:pt>
                <c:pt idx="285">
                  <c:v>0.843237795604388</c:v>
                </c:pt>
                <c:pt idx="286">
                  <c:v>0.742617117115365</c:v>
                </c:pt>
                <c:pt idx="287">
                  <c:v>0.626911681381018</c:v>
                </c:pt>
                <c:pt idx="288">
                  <c:v>0.50331549198514</c:v>
                </c:pt>
                <c:pt idx="289">
                  <c:v>0.37951316135595</c:v>
                </c:pt>
                <c:pt idx="290">
                  <c:v>0.263202118785127</c:v>
                </c:pt>
                <c:pt idx="291">
                  <c:v>0.161614021556346</c:v>
                </c:pt>
                <c:pt idx="292">
                  <c:v>0.0810651255213397</c:v>
                </c:pt>
                <c:pt idx="293">
                  <c:v>0.0265635709033262</c:v>
                </c:pt>
                <c:pt idx="294">
                  <c:v>0.00149800039446407</c:v>
                </c:pt>
                <c:pt idx="295">
                  <c:v>0.00742686976587631</c:v>
                </c:pt>
                <c:pt idx="296">
                  <c:v>0.0439815506360607</c:v>
                </c:pt>
                <c:pt idx="297">
                  <c:v>0.108889249998229</c:v>
                </c:pt>
                <c:pt idx="298">
                  <c:v>0.198114321481374</c:v>
                </c:pt>
                <c:pt idx="299">
                  <c:v>0.306109182295285</c:v>
                </c:pt>
                <c:pt idx="300">
                  <c:v>0.426159235059161</c:v>
                </c:pt>
                <c:pt idx="301">
                  <c:v>0.550800348945125</c:v>
                </c:pt>
                <c:pt idx="302">
                  <c:v>0.672282943181173</c:v>
                </c:pt>
                <c:pt idx="303">
                  <c:v>0.78305381844909</c:v>
                </c:pt>
                <c:pt idx="304">
                  <c:v>0.876225778234734</c:v>
                </c:pt>
                <c:pt idx="305">
                  <c:v>0.946005841349685</c:v>
                </c:pt>
                <c:pt idx="306">
                  <c:v>0.988055421443701</c:v>
                </c:pt>
                <c:pt idx="307">
                  <c:v>0.999760079290366</c:v>
                </c:pt>
                <c:pt idx="308">
                  <c:v>0.980392075955363</c:v>
                </c:pt>
                <c:pt idx="309">
                  <c:v>0.931155620078665</c:v>
                </c:pt>
                <c:pt idx="310">
                  <c:v>0.855111996013784</c:v>
                </c:pt>
                <c:pt idx="311">
                  <c:v>0.756989227993768</c:v>
                </c:pt>
                <c:pt idx="312">
                  <c:v>0.642888114484197</c:v>
                </c:pt>
                <c:pt idx="313">
                  <c:v>0.519902910083335</c:v>
                </c:pt>
                <c:pt idx="314">
                  <c:v>0.395680239131669</c:v>
                </c:pt>
                <c:pt idx="315">
                  <c:v>0.277943665646246</c:v>
                </c:pt>
                <c:pt idx="316">
                  <c:v>0.174013479518562</c:v>
                </c:pt>
                <c:pt idx="317">
                  <c:v>0.0903515563443596</c:v>
                </c:pt>
                <c:pt idx="318">
                  <c:v>0.0321595892966722</c:v>
                </c:pt>
                <c:pt idx="319">
                  <c:v>0.00305567303831239</c:v>
                </c:pt>
                <c:pt idx="320">
                  <c:v>0.00484934811969739</c:v>
                </c:pt>
                <c:pt idx="321">
                  <c:v>0.0374290925117908</c:v>
                </c:pt>
                <c:pt idx="322">
                  <c:v>0.0987692555057197</c:v>
                </c:pt>
                <c:pt idx="323">
                  <c:v>0.185056002862773</c:v>
                </c:pt>
                <c:pt idx="324">
                  <c:v>0.290924442555358</c:v>
                </c:pt>
                <c:pt idx="325">
                  <c:v>0.409792187768846</c:v>
                </c:pt>
                <c:pt idx="326">
                  <c:v>0.534268617832428</c:v>
                </c:pt>
                <c:pt idx="327">
                  <c:v>0.656614391216543</c:v>
                </c:pt>
                <c:pt idx="328">
                  <c:v>0.76922264030429</c:v>
                </c:pt>
                <c:pt idx="329">
                  <c:v>0.865091929576584</c:v>
                </c:pt>
                <c:pt idx="330">
                  <c:v>0.93826157096183</c:v>
                </c:pt>
                <c:pt idx="331">
                  <c:v>0.984182230550093</c:v>
                </c:pt>
                <c:pt idx="332">
                  <c:v>0.999998784141274</c:v>
                </c:pt>
                <c:pt idx="333">
                  <c:v>0.984727835039307</c:v>
                </c:pt>
                <c:pt idx="334">
                  <c:v>0.939318856895712</c:v>
                </c:pt>
                <c:pt idx="335">
                  <c:v>0.866595160036646</c:v>
                </c:pt>
                <c:pt idx="336">
                  <c:v>0.771078351701304</c:v>
                </c:pt>
                <c:pt idx="337">
                  <c:v>0.658707204403835</c:v>
                </c:pt>
                <c:pt idx="338">
                  <c:v>0.536468411822387</c:v>
                </c:pt>
                <c:pt idx="339">
                  <c:v>0.411962190025706</c:v>
                </c:pt>
                <c:pt idx="340">
                  <c:v>0.292929732849024</c:v>
                </c:pt>
                <c:pt idx="341">
                  <c:v>0.186771901955249</c:v>
                </c:pt>
                <c:pt idx="342">
                  <c:v>0.100089077102258</c:v>
                </c:pt>
                <c:pt idx="343">
                  <c:v>0.0382707764979701</c:v>
                </c:pt>
                <c:pt idx="344">
                  <c:v>0.0051605626618878</c:v>
                </c:pt>
                <c:pt idx="345">
                  <c:v>0.00281706832362355</c:v>
                </c:pt>
                <c:pt idx="346">
                  <c:v>0.0313860006106003</c:v>
                </c:pt>
                <c:pt idx="347">
                  <c:v>0.0890910816845887</c:v>
                </c:pt>
                <c:pt idx="348">
                  <c:v>0.172344489094426</c:v>
                </c:pt>
                <c:pt idx="349">
                  <c:v>0.275969929198695</c:v>
                </c:pt>
                <c:pt idx="350">
                  <c:v>0.393524474033375</c:v>
                </c:pt>
                <c:pt idx="351">
                  <c:v>0.51769915136683</c:v>
                </c:pt>
                <c:pt idx="352">
                  <c:v>0.640773381192742</c:v>
                </c:pt>
                <c:pt idx="353">
                  <c:v>0.755095004000882</c:v>
                </c:pt>
                <c:pt idx="354">
                  <c:v>0.853556054992819</c:v>
                </c:pt>
                <c:pt idx="355">
                  <c:v>0.930034702906227</c:v>
                </c:pt>
                <c:pt idx="356">
                  <c:v>0.97977587583216</c:v>
                </c:pt>
                <c:pt idx="357">
                  <c:v>0.999686908555542</c:v>
                </c:pt>
                <c:pt idx="358">
                  <c:v>0.988529829499151</c:v>
                </c:pt>
                <c:pt idx="359">
                  <c:v>0.946998331800279</c:v>
                </c:pt>
                <c:pt idx="360">
                  <c:v>0.877674642831303</c:v>
                </c:pt>
                <c:pt idx="361">
                  <c:v>0.784868973808482</c:v>
                </c:pt>
                <c:pt idx="362">
                  <c:v>0.674351531734702</c:v>
                </c:pt>
                <c:pt idx="363">
                  <c:v>0.552993755875579</c:v>
                </c:pt>
                <c:pt idx="364">
                  <c:v>0.428341084947197</c:v>
                </c:pt>
                <c:pt idx="365">
                  <c:v>0.308143818282485</c:v>
                </c:pt>
                <c:pt idx="366">
                  <c:v>0.199875239756652</c:v>
                </c:pt>
                <c:pt idx="367">
                  <c:v>0.110266965192098</c:v>
                </c:pt>
                <c:pt idx="368">
                  <c:v>0.0448904030906205</c:v>
                </c:pt>
                <c:pt idx="369">
                  <c:v>0.00781035143745778</c:v>
                </c:pt>
                <c:pt idx="370">
                  <c:v>0.00133226825009164</c:v>
                </c:pt>
                <c:pt idx="371">
                  <c:v>0.0258589293650264</c:v>
                </c:pt>
                <c:pt idx="372">
                  <c:v>0.079865385787088</c:v>
                </c:pt>
                <c:pt idx="373">
                  <c:v>0.159993777631974</c:v>
                </c:pt>
                <c:pt idx="374">
                  <c:v>0.261262109590327</c:v>
                </c:pt>
                <c:pt idx="375">
                  <c:v>0.377374007266173</c:v>
                </c:pt>
                <c:pt idx="376">
                  <c:v>0.501110195240864</c:v>
                </c:pt>
                <c:pt idx="377">
                  <c:v>0.624777356652622</c:v>
                </c:pt>
                <c:pt idx="378">
                  <c:v>0.740686466377025</c:v>
                </c:pt>
                <c:pt idx="379">
                  <c:v>0.841630857368061</c:v>
                </c:pt>
                <c:pt idx="380">
                  <c:v>0.921334296310118</c:v>
                </c:pt>
                <c:pt idx="381">
                  <c:v>0.974841209407112</c:v>
                </c:pt>
                <c:pt idx="382">
                  <c:v>0.998824795959195</c:v>
                </c:pt>
                <c:pt idx="383">
                  <c:v>0.991793872717173</c:v>
                </c:pt>
                <c:pt idx="384">
                  <c:v>0.954185588434509</c:v>
                </c:pt>
                <c:pt idx="385">
                  <c:v>0.888338244075136</c:v>
                </c:pt>
                <c:pt idx="386">
                  <c:v>0.79834590858489</c:v>
                </c:pt>
                <c:pt idx="387">
                  <c:v>0.689803869513761</c:v>
                </c:pt>
                <c:pt idx="388">
                  <c:v>0.569460745136368</c:v>
                </c:pt>
                <c:pt idx="389">
                  <c:v>0.444798888054049</c:v>
                </c:pt>
                <c:pt idx="390">
                  <c:v>0.323569168750287</c:v>
                </c:pt>
                <c:pt idx="391">
                  <c:v>0.213309064004789</c:v>
                </c:pt>
                <c:pt idx="392">
                  <c:v>0.120874013094489</c:v>
                </c:pt>
                <c:pt idx="393">
                  <c:v>0.0520111797830983</c:v>
                </c:pt>
                <c:pt idx="394">
                  <c:v>0.011002121514205</c:v>
                </c:pt>
                <c:pt idx="395">
                  <c:v>0.000396582906823151</c:v>
                </c:pt>
                <c:pt idx="396">
                  <c:v>0.0208539649844683</c:v>
                </c:pt>
                <c:pt idx="397">
                  <c:v>0.0711023268132725</c:v>
                </c:pt>
                <c:pt idx="398">
                  <c:v>0.148017468628706</c:v>
                </c:pt>
                <c:pt idx="399">
                  <c:v>0.246817179445121</c:v>
                </c:pt>
                <c:pt idx="400">
                  <c:v>0.361358571772574</c:v>
                </c:pt>
                <c:pt idx="401">
                  <c:v>0.484520016608364</c:v>
                </c:pt>
                <c:pt idx="402">
                  <c:v>0.608643931835365</c:v>
                </c:pt>
                <c:pt idx="403">
                  <c:v>0.726012893589175</c:v>
                </c:pt>
                <c:pt idx="404">
                  <c:v>0.829329468295271</c:v>
                </c:pt>
                <c:pt idx="405">
                  <c:v>0.912169931744125</c:v>
                </c:pt>
                <c:pt idx="406">
                  <c:v>0.969383665149751</c:v>
                </c:pt>
                <c:pt idx="407">
                  <c:v>0.997413395679203</c:v>
                </c:pt>
                <c:pt idx="408">
                  <c:v>0.994516370447952</c:v>
                </c:pt>
                <c:pt idx="409">
                  <c:v>0.960872712453365</c:v>
                </c:pt>
                <c:pt idx="410">
                  <c:v>0.898574221399134</c:v>
                </c:pt>
                <c:pt idx="411">
                  <c:v>0.811494315721175</c:v>
                </c:pt>
                <c:pt idx="412">
                  <c:v>0.705047202189873</c:v>
                </c:pt>
                <c:pt idx="413">
                  <c:v>0.585851246756389</c:v>
                </c:pt>
                <c:pt idx="414">
                  <c:v>0.46131747661335</c:v>
                </c:pt>
                <c:pt idx="415">
                  <c:v>0.339188798418735</c:v>
                </c:pt>
                <c:pt idx="416">
                  <c:v>0.227058581862045</c:v>
                </c:pt>
                <c:pt idx="417">
                  <c:v>0.131898540714899</c:v>
                </c:pt>
                <c:pt idx="418">
                  <c:v>0.0596252654356551</c:v>
                </c:pt>
                <c:pt idx="419">
                  <c:v>0.0147323582312576</c:v>
                </c:pt>
                <c:pt idx="420">
                  <c:v>1.10426364133276E-5</c:v>
                </c:pt>
                <c:pt idx="421">
                  <c:v>0.0163766187532762</c:v>
                </c:pt>
                <c:pt idx="422">
                  <c:v>0.0628115543242794</c:v>
                </c:pt>
                <c:pt idx="423">
                  <c:v>0.136428749959574</c:v>
                </c:pt>
                <c:pt idx="424">
                  <c:v>0.232651044993649</c:v>
                </c:pt>
                <c:pt idx="425">
                  <c:v>0.345495803166399</c:v>
                </c:pt>
                <c:pt idx="426">
                  <c:v>0.467946883969345</c:v>
                </c:pt>
                <c:pt idx="427">
                  <c:v>0.592390872280334</c:v>
                </c:pt>
                <c:pt idx="428">
                  <c:v>0.711090443640849</c:v>
                </c:pt>
                <c:pt idx="429">
                  <c:v>0.816665433615725</c:v>
                </c:pt>
                <c:pt idx="430">
                  <c:v>0.902551700672477</c:v>
                </c:pt>
                <c:pt idx="431">
                  <c:v>0.963409252708893</c:v>
                </c:pt>
                <c:pt idx="432">
                  <c:v>0.995454261898109</c:v>
                </c:pt>
                <c:pt idx="433">
                  <c:v>0.996694324776222</c:v>
                </c:pt>
                <c:pt idx="434">
                  <c:v>0.967052340239616</c:v>
                </c:pt>
                <c:pt idx="435">
                  <c:v>0.908371303318158</c:v>
                </c:pt>
                <c:pt idx="436">
                  <c:v>0.824299716670643</c:v>
                </c:pt>
                <c:pt idx="437">
                  <c:v>0.720064744360698</c:v>
                </c:pt>
                <c:pt idx="438">
                  <c:v>0.602147212112674</c:v>
                </c:pt>
                <c:pt idx="439">
                  <c:v>0.477878660957465</c:v>
                </c:pt>
                <c:pt idx="440">
                  <c:v>0.354985507520956</c:v>
                </c:pt>
                <c:pt idx="441">
                  <c:v>0.241108652860514</c:v>
                </c:pt>
                <c:pt idx="442">
                  <c:v>0.143328408245343</c:v>
                </c:pt>
                <c:pt idx="443">
                  <c:v>0.0677242756946959</c:v>
                </c:pt>
                <c:pt idx="444">
                  <c:v>0.0189969539879063</c:v>
                </c:pt>
                <c:pt idx="445">
                  <c:v>0.000176071981755344</c:v>
                </c:pt>
                <c:pt idx="446">
                  <c:v>0.0124318209619249</c:v>
                </c:pt>
                <c:pt idx="447">
                  <c:v>0.0550021978165833</c:v>
                </c:pt>
                <c:pt idx="448">
                  <c:v>0.125240382699178</c:v>
                </c:pt>
                <c:pt idx="449">
                  <c:v>0.218779305466829</c:v>
                </c:pt>
                <c:pt idx="450">
                  <c:v>0.329803168950253</c:v>
                </c:pt>
                <c:pt idx="451">
                  <c:v>0.451409047053395</c:v>
                </c:pt>
                <c:pt idx="452">
                  <c:v>0.576036075264302</c:v>
                </c:pt>
                <c:pt idx="453">
                  <c:v>0.69593554859002</c:v>
                </c:pt>
                <c:pt idx="454">
                  <c:v>0.803652698502818</c:v>
                </c:pt>
                <c:pt idx="455">
                  <c:v>0.892490194340655</c:v>
                </c:pt>
                <c:pt idx="456">
                  <c:v>0.956924550889754</c:v>
                </c:pt>
                <c:pt idx="457">
                  <c:v>0.992949551942625</c:v>
                </c:pt>
                <c:pt idx="458">
                  <c:v>0.998325337418058</c:v>
                </c:pt>
                <c:pt idx="459">
                  <c:v>0.972717667012385</c:v>
                </c:pt>
                <c:pt idx="460">
                  <c:v>0.917718701642694</c:v>
                </c:pt>
                <c:pt idx="461">
                  <c:v>0.836748010592513</c:v>
                </c:pt>
                <c:pt idx="462">
                  <c:v>0.734839959256174</c:v>
                </c:pt>
                <c:pt idx="463">
                  <c:v>0.618330696682143</c:v>
                </c:pt>
                <c:pt idx="464">
                  <c:v>0.494464204513833</c:v>
                </c:pt>
                <c:pt idx="465">
                  <c:v>0.370941901296662</c:v>
                </c:pt>
                <c:pt idx="466">
                  <c:v>0.255443805574123</c:v>
                </c:pt>
                <c:pt idx="467">
                  <c:v>0.155151029532305</c:v>
                </c:pt>
                <c:pt idx="468">
                  <c:v>0.0762992922253243</c:v>
                </c:pt>
                <c:pt idx="469">
                  <c:v>0.0237912127667441</c:v>
                </c:pt>
                <c:pt idx="470">
                  <c:v>0.000891489218549313</c:v>
                </c:pt>
                <c:pt idx="471">
                  <c:v>0.00902391547795822</c:v>
                </c:pt>
                <c:pt idx="472">
                  <c:v>0.0476828566689272</c:v>
                </c:pt>
                <c:pt idx="473">
                  <c:v>0.114464687069741</c:v>
                </c:pt>
                <c:pt idx="474">
                  <c:v>0.205217235918615</c:v>
                </c:pt>
                <c:pt idx="475">
                  <c:v>0.314297949280955</c:v>
                </c:pt>
                <c:pt idx="476">
                  <c:v>0.434924716723739</c:v>
                </c:pt>
                <c:pt idx="477">
                  <c:v>0.559597550093628</c:v>
                </c:pt>
                <c:pt idx="478">
                  <c:v>0.680564896454739</c:v>
                </c:pt>
                <c:pt idx="479">
                  <c:v>0.790305592106157</c:v>
                </c:pt>
                <c:pt idx="480">
                  <c:v>0.8819964921127</c:v>
                </c:pt>
                <c:pt idx="481">
                  <c:v>0.949936700409618</c:v>
                </c:pt>
                <c:pt idx="482">
                  <c:v>0.989902023908059</c:v>
                </c:pt>
                <c:pt idx="483">
                  <c:v>0.99940761236179</c:v>
                </c:pt>
                <c:pt idx="484">
                  <c:v>0.977862454320326</c:v>
                </c:pt>
                <c:pt idx="485">
                  <c:v>0.92660612335841</c:v>
                </c:pt>
                <c:pt idx="486">
                  <c:v>0.848825489879247</c:v>
                </c:pt>
                <c:pt idx="487">
                  <c:v>0.749356576948197</c:v>
                </c:pt>
                <c:pt idx="488">
                  <c:v>0.634383879801461</c:v>
                </c:pt>
                <c:pt idx="489">
                  <c:v>0.511055843886416</c:v>
                </c:pt>
                <c:pt idx="490">
                  <c:v>0.387040409146622</c:v>
                </c:pt>
                <c:pt idx="491">
                  <c:v>0.270048254655204</c:v>
                </c:pt>
                <c:pt idx="492">
                  <c:v>0.167353385936147</c:v>
                </c:pt>
                <c:pt idx="493">
                  <c:v>0.0853408725318877</c:v>
                </c:pt>
                <c:pt idx="494">
                  <c:v>0.0291098553047496</c:v>
                </c:pt>
                <c:pt idx="495">
                  <c:v>0.00215650655541028</c:v>
                </c:pt>
                <c:pt idx="496">
                  <c:v>0.00615665496268059</c:v>
                </c:pt>
                <c:pt idx="497">
                  <c:v>0.0408615906730003</c:v>
                </c:pt>
                <c:pt idx="498">
                  <c:v>0.104113528874526</c:v>
                </c:pt>
                <c:pt idx="499">
                  <c:v>0.191979770405672</c:v>
                </c:pt>
                <c:pt idx="500">
                  <c:v>0.298997217941255</c:v>
                </c:pt>
                <c:pt idx="501">
                  <c:v>0.418512044924097</c:v>
                </c:pt>
                <c:pt idx="502">
                  <c:v>0.543093398273062</c:v>
                </c:pt>
                <c:pt idx="503">
                  <c:v>0.664995412836891</c:v>
                </c:pt>
                <c:pt idx="504">
                  <c:v>0.776638811772817</c:v>
                </c:pt>
                <c:pt idx="505">
                  <c:v>0.87108214927102</c:v>
                </c:pt>
                <c:pt idx="506">
                  <c:v>0.942453396034733</c:v>
                </c:pt>
                <c:pt idx="507">
                  <c:v>0.986315033621204</c:v>
                </c:pt>
                <c:pt idx="508">
                  <c:v>0.999939957845696</c:v>
                </c:pt>
                <c:pt idx="509">
                  <c:v>0.982481036911178</c:v>
                </c:pt>
                <c:pt idx="510">
                  <c:v>0.935023781960448</c:v>
                </c:pt>
                <c:pt idx="511">
                  <c:v>0.860518855250866</c:v>
                </c:pt>
                <c:pt idx="512">
                  <c:v>0.763598612266483</c:v>
                </c:pt>
                <c:pt idx="513">
                  <c:v>0.650289084290501</c:v>
                </c:pt>
                <c:pt idx="514">
                  <c:v>0.527635308966686</c:v>
                </c:pt>
                <c:pt idx="515">
                  <c:v>0.403263303980766</c:v>
                </c:pt>
                <c:pt idx="516">
                  <c:v>0.284905918216749</c:v>
                </c:pt>
                <c:pt idx="517">
                  <c:v>0.17992204066676</c:v>
                </c:pt>
                <c:pt idx="518">
                  <c:v>0.0948390603557088</c:v>
                </c:pt>
                <c:pt idx="519">
                  <c:v>0.0349470249066191</c:v>
                </c:pt>
                <c:pt idx="520">
                  <c:v>0.00396973100135556</c:v>
                </c:pt>
                <c:pt idx="521">
                  <c:v>0.00383319673886251</c:v>
                </c:pt>
                <c:pt idx="522">
                  <c:v>0.034545911158289</c:v>
                </c:pt>
                <c:pt idx="523">
                  <c:v>0.0941983064316498</c:v>
                </c:pt>
                <c:pt idx="524">
                  <c:v>0.179081485542529</c:v>
                </c:pt>
                <c:pt idx="525">
                  <c:v>0.283917823538808</c:v>
                </c:pt>
                <c:pt idx="526">
                  <c:v>0.40218910469043</c:v>
                </c:pt>
                <c:pt idx="527">
                  <c:v>0.526541793573029</c:v>
                </c:pt>
                <c:pt idx="528">
                  <c:v>0.649244242284345</c:v>
                </c:pt>
                <c:pt idx="529">
                  <c:v>0.762667406863161</c:v>
                </c:pt>
                <c:pt idx="530">
                  <c:v>0.859759184292136</c:v>
                </c:pt>
                <c:pt idx="531">
                  <c:v>0.934482878107118</c:v>
                </c:pt>
                <c:pt idx="532">
                  <c:v>0.982192530945021</c:v>
                </c:pt>
                <c:pt idx="533">
                  <c:v>0.999921787670333</c:v>
                </c:pt>
                <c:pt idx="534">
                  <c:v>0.986568328970133</c:v>
                </c:pt>
                <c:pt idx="535">
                  <c:v>0.942962408229974</c:v>
                </c:pt>
                <c:pt idx="536">
                  <c:v>0.871815230399634</c:v>
                </c:pt>
                <c:pt idx="537">
                  <c:v>0.777550382400846</c:v>
                </c:pt>
                <c:pt idx="538">
                  <c:v>0.666028795917806</c:v>
                </c:pt>
                <c:pt idx="539">
                  <c:v>0.544184343052001</c:v>
                </c:pt>
                <c:pt idx="540">
                  <c:v>0.41959272173861</c:v>
                </c:pt>
                <c:pt idx="541">
                  <c:v>0.300000435541189</c:v>
                </c:pt>
                <c:pt idx="542">
                  <c:v>0.192843153579669</c:v>
                </c:pt>
                <c:pt idx="543">
                  <c:v>0.104783396638556</c:v>
                </c:pt>
                <c:pt idx="544">
                  <c:v>0.0412962938939462</c:v>
                </c:pt>
                <c:pt idx="545">
                  <c:v>0.00632916589971538</c:v>
                </c:pt>
                <c:pt idx="546">
                  <c:v>0.0020560993140124</c:v>
                </c:pt>
                <c:pt idx="547">
                  <c:v>0.0287427727208746</c:v>
                </c:pt>
                <c:pt idx="548">
                  <c:v>0.0847299380226652</c:v>
                </c:pt>
                <c:pt idx="549">
                  <c:v>0.166536584450348</c:v>
                </c:pt>
                <c:pt idx="550">
                  <c:v>0.269076370953101</c:v>
                </c:pt>
                <c:pt idx="551">
                  <c:v>0.385973870249569</c:v>
                </c:pt>
                <c:pt idx="552">
                  <c:v>0.509960962017335</c:v>
                </c:pt>
                <c:pt idx="553">
                  <c:v>0.633328729411999</c:v>
                </c:pt>
                <c:pt idx="554">
                  <c:v>0.748406762179031</c:v>
                </c:pt>
                <c:pt idx="555">
                  <c:v>0.848040065612371</c:v>
                </c:pt>
                <c:pt idx="556">
                  <c:v>0.926033923470597</c:v>
                </c:pt>
                <c:pt idx="557">
                  <c:v>0.977539055429197</c:v>
                </c:pt>
                <c:pt idx="558">
                  <c:v>0.999353121844037</c:v>
                </c:pt>
                <c:pt idx="559">
                  <c:v>0.990119829720156</c:v>
                </c:pt>
                <c:pt idx="560">
                  <c:v>0.950413260441093</c:v>
                </c:pt>
                <c:pt idx="561">
                  <c:v>0.882702176168978</c:v>
                </c:pt>
                <c:pt idx="562">
                  <c:v>0.791196524170544</c:v>
                </c:pt>
                <c:pt idx="563">
                  <c:v>0.68158568268663</c:v>
                </c:pt>
                <c:pt idx="564">
                  <c:v>0.560684722949222</c:v>
                </c:pt>
                <c:pt idx="565">
                  <c:v>0.436010681060511</c:v>
                </c:pt>
                <c:pt idx="566">
                  <c:v>0.315315185096228</c:v>
                </c:pt>
                <c:pt idx="567">
                  <c:v>0.206102496416297</c:v>
                </c:pt>
                <c:pt idx="568">
                  <c:v>0.115162931039775</c:v>
                </c:pt>
                <c:pt idx="569">
                  <c:v>0.0481506706831464</c:v>
                </c:pt>
                <c:pt idx="570">
                  <c:v>0.00923221312677885</c:v>
                </c:pt>
                <c:pt idx="571">
                  <c:v>0.000827319563041051</c:v>
                </c:pt>
                <c:pt idx="572">
                  <c:v>0.0234585655652857</c:v>
                </c:pt>
                <c:pt idx="573">
                  <c:v>0.0757188498697521</c:v>
                </c:pt>
                <c:pt idx="574">
                  <c:v>0.154358881116962</c:v>
                </c:pt>
                <c:pt idx="575">
                  <c:v>0.254489203050765</c:v>
                </c:pt>
                <c:pt idx="576">
                  <c:v>0.369884197226651</c:v>
                </c:pt>
                <c:pt idx="577">
                  <c:v>0.493369161813335</c:v>
                </c:pt>
                <c:pt idx="578">
                  <c:v>0.617266399802522</c:v>
                </c:pt>
                <c:pt idx="579">
                  <c:v>0.733872581022567</c:v>
                </c:pt>
              </c:numCache>
            </c:numRef>
          </c:yVal>
          <c:smooth val="1"/>
        </c:ser>
        <c:dLbls>
          <c:showLegendKey val="0"/>
          <c:showVal val="0"/>
          <c:showCatName val="0"/>
          <c:showSerName val="0"/>
          <c:showPercent val="0"/>
          <c:showBubbleSize val="0"/>
        </c:dLbls>
        <c:axId val="-2126885232"/>
        <c:axId val="-2126879504"/>
      </c:scatterChart>
      <c:valAx>
        <c:axId val="-2126885232"/>
        <c:scaling>
          <c:orientation val="minMax"/>
          <c:max val="600.0"/>
        </c:scaling>
        <c:delete val="1"/>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800" b="0" i="0" u="none" strike="noStrike" kern="1200" baseline="0">
                    <a:solidFill>
                      <a:schemeClr val="tx1">
                        <a:lumMod val="65000"/>
                        <a:lumOff val="35000"/>
                      </a:schemeClr>
                    </a:solidFill>
                    <a:latin typeface="+mn-lt"/>
                    <a:ea typeface="+mn-ea"/>
                    <a:cs typeface="+mn-cs"/>
                  </a:defRPr>
                </a:pPr>
                <a:r>
                  <a:rPr lang="en-US" sz="1800"/>
                  <a:t>Delay</a:t>
                </a:r>
              </a:p>
            </c:rich>
          </c:tx>
          <c:layout>
            <c:manualLayout>
              <c:xMode val="edge"/>
              <c:yMode val="edge"/>
              <c:x val="0.910715842067101"/>
              <c:y val="0.876402701981334"/>
            </c:manualLayout>
          </c:layout>
          <c:overlay val="0"/>
          <c:spPr>
            <a:noFill/>
            <a:ln>
              <a:noFill/>
            </a:ln>
            <a:effectLst/>
          </c:spPr>
          <c:txPr>
            <a:bodyPr rot="0" spcFirstLastPara="1" vertOverflow="ellipsis" vert="horz" wrap="square" anchor="ctr" anchorCtr="1"/>
            <a:lstStyle/>
            <a:p>
              <a:pPr>
                <a:defRPr sz="18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crossAx val="-2126879504"/>
        <c:crosses val="autoZero"/>
        <c:crossBetween val="midCat"/>
      </c:valAx>
      <c:valAx>
        <c:axId val="-2126879504"/>
        <c:scaling>
          <c:orientation val="minMax"/>
          <c:max val="1.0"/>
        </c:scaling>
        <c:delete val="1"/>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800" b="0" i="0" u="none" strike="noStrike" kern="1200" baseline="0">
                    <a:solidFill>
                      <a:schemeClr val="tx1">
                        <a:lumMod val="65000"/>
                        <a:lumOff val="35000"/>
                      </a:schemeClr>
                    </a:solidFill>
                    <a:latin typeface="+mn-lt"/>
                    <a:ea typeface="+mn-ea"/>
                    <a:cs typeface="+mn-cs"/>
                  </a:defRPr>
                </a:pPr>
                <a:r>
                  <a:rPr lang="en-US" sz="1800" dirty="0"/>
                  <a:t>population on S </a:t>
                </a:r>
              </a:p>
            </c:rich>
          </c:tx>
          <c:layout/>
          <c:overlay val="0"/>
          <c:spPr>
            <a:noFill/>
            <a:ln>
              <a:noFill/>
            </a:ln>
            <a:effectLst/>
          </c:spPr>
          <c:txPr>
            <a:bodyPr rot="-5400000" spcFirstLastPara="1" vertOverflow="ellipsis" vert="horz" wrap="square" anchor="ctr" anchorCtr="1"/>
            <a:lstStyle/>
            <a:p>
              <a:pPr>
                <a:defRPr sz="18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crossAx val="-2126885232"/>
        <c:crosses val="autoZero"/>
        <c:crossBetween val="midCat"/>
        <c:majorUnit val="1.0"/>
      </c:valAx>
      <c:spPr>
        <a:noFill/>
        <a:ln>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userShapes r:id="rId4"/>
</c:chartSpace>
</file>

<file path=ppt/charts/colors1.xml><?xml version="1.0" encoding="utf-8"?>
<cs:colorStyle xmlns:cs="http://schemas.microsoft.com/office/drawing/2012/chartStyle" xmlns:a="http://schemas.openxmlformats.org/drawingml/2006/main" meth="withinLinearReversed" id="25">
  <a:schemeClr val="accent5"/>
</cs:colorStyle>
</file>

<file path=ppt/charts/colors2.xml><?xml version="1.0" encoding="utf-8"?>
<cs:colorStyle xmlns:cs="http://schemas.microsoft.com/office/drawing/2012/chartStyle" xmlns:a="http://schemas.openxmlformats.org/drawingml/2006/main" meth="withinLinearReversed" id="25">
  <a:schemeClr val="accent5"/>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48.wmf"/></Relationships>
</file>

<file path=ppt/drawings/drawing1.xml><?xml version="1.0" encoding="utf-8"?>
<c:userShapes xmlns:c="http://schemas.openxmlformats.org/drawingml/2006/chart">
  <cdr:relSizeAnchor xmlns:cdr="http://schemas.openxmlformats.org/drawingml/2006/chartDrawing">
    <cdr:from>
      <cdr:x>0.48333</cdr:x>
      <cdr:y>0.12427</cdr:y>
    </cdr:from>
    <cdr:to>
      <cdr:x>0.56667</cdr:x>
      <cdr:y>0.30556</cdr:y>
    </cdr:to>
    <cdr:sp macro="" textlink="">
      <cdr:nvSpPr>
        <cdr:cNvPr id="2" name="Down Arrow 1"/>
        <cdr:cNvSpPr/>
      </cdr:nvSpPr>
      <cdr:spPr>
        <a:xfrm xmlns:a="http://schemas.openxmlformats.org/drawingml/2006/main">
          <a:off x="2209785" y="340899"/>
          <a:ext cx="381030" cy="497313"/>
        </a:xfrm>
        <a:prstGeom xmlns:a="http://schemas.openxmlformats.org/drawingml/2006/main" prst="downArrow">
          <a:avLst/>
        </a:prstGeom>
      </cdr:spPr>
      <cdr:style>
        <a:lnRef xmlns:a="http://schemas.openxmlformats.org/drawingml/2006/main" idx="2">
          <a:schemeClr val="accent6"/>
        </a:lnRef>
        <a:fillRef xmlns:a="http://schemas.openxmlformats.org/drawingml/2006/main" idx="1">
          <a:schemeClr val="lt1"/>
        </a:fillRef>
        <a:effectRef xmlns:a="http://schemas.openxmlformats.org/drawingml/2006/main" idx="0">
          <a:schemeClr val="accent6"/>
        </a:effectRef>
        <a:fontRef xmlns:a="http://schemas.openxmlformats.org/drawingml/2006/main" idx="minor">
          <a:schemeClr val="dk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userShapes>
</file>

<file path=ppt/drawings/drawing2.xml><?xml version="1.0" encoding="utf-8"?>
<c:userShapes xmlns:c="http://schemas.openxmlformats.org/drawingml/2006/chart">
  <cdr:relSizeAnchor xmlns:cdr="http://schemas.openxmlformats.org/drawingml/2006/chartDrawing">
    <cdr:from>
      <cdr:x>0.3561</cdr:x>
      <cdr:y>0.78468</cdr:y>
    </cdr:from>
    <cdr:to>
      <cdr:x>0.79599</cdr:x>
      <cdr:y>1</cdr:y>
    </cdr:to>
    <cdr:sp macro="" textlink="">
      <cdr:nvSpPr>
        <cdr:cNvPr id="2" name="TextBox 1"/>
        <cdr:cNvSpPr txBox="1"/>
      </cdr:nvSpPr>
      <cdr:spPr>
        <a:xfrm xmlns:a="http://schemas.openxmlformats.org/drawingml/2006/main">
          <a:off x="1295400" y="1967948"/>
          <a:ext cx="1600200" cy="540026"/>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sz="1400" dirty="0" smtClean="0"/>
            <a:t>One</a:t>
          </a:r>
          <a:r>
            <a:rPr lang="en-US" sz="1400" dirty="0"/>
            <a:t> </a:t>
          </a:r>
          <a:r>
            <a:rPr lang="en-US" sz="1400" dirty="0" smtClean="0"/>
            <a:t>Pair</a:t>
          </a:r>
          <a:endParaRPr lang="en-US" sz="1400" dirty="0"/>
        </a:p>
      </cdr:txBody>
    </cdr:sp>
  </cdr:relSizeAnchor>
</c:userShape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2F16443-3380-5541-AE82-0F01CEA78F54}" type="datetimeFigureOut">
              <a:rPr lang="en-US" smtClean="0"/>
              <a:t>4/10/16</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C5223AF-BE9E-6B4D-AEA5-582872CF2FD6}" type="slidenum">
              <a:rPr lang="en-US" smtClean="0"/>
              <a:t>‹#›</a:t>
            </a:fld>
            <a:endParaRPr lang="en-US"/>
          </a:p>
        </p:txBody>
      </p:sp>
    </p:spTree>
    <p:extLst>
      <p:ext uri="{BB962C8B-B14F-4D97-AF65-F5344CB8AC3E}">
        <p14:creationId xmlns:p14="http://schemas.microsoft.com/office/powerpoint/2010/main" val="176201972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2</a:t>
            </a:fld>
            <a:endParaRPr lang="en-US"/>
          </a:p>
        </p:txBody>
      </p:sp>
    </p:spTree>
    <p:extLst>
      <p:ext uri="{BB962C8B-B14F-4D97-AF65-F5344CB8AC3E}">
        <p14:creationId xmlns:p14="http://schemas.microsoft.com/office/powerpoint/2010/main" val="46597552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smtClean="0"/>
              <a:t>But due to </a:t>
            </a:r>
            <a:r>
              <a:rPr lang="en-US" b="1" i="1" baseline="0" dirty="0" smtClean="0"/>
              <a:t>black body radiation</a:t>
            </a:r>
            <a:r>
              <a:rPr lang="en-US" baseline="0" dirty="0" smtClean="0"/>
              <a:t>, which comes from external environment, atoms from s states could be transferred to higher p and low p states. Due to the </a:t>
            </a:r>
            <a:r>
              <a:rPr lang="en-US" b="1" i="1" baseline="0" dirty="0" smtClean="0"/>
              <a:t>limitation of our system</a:t>
            </a:r>
            <a:r>
              <a:rPr lang="en-US" baseline="0" dirty="0" smtClean="0"/>
              <a:t>, we could not detect the lower p states. The two plots are the population of higher P states. We see that the population is first increasing, due to black body radiation. Then the population decreases, because of spontaneous decay.  The decay time is still larger than a few us. </a:t>
            </a:r>
          </a:p>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11</a:t>
            </a:fld>
            <a:endParaRPr lang="en-US"/>
          </a:p>
        </p:txBody>
      </p:sp>
    </p:spTree>
    <p:extLst>
      <p:ext uri="{BB962C8B-B14F-4D97-AF65-F5344CB8AC3E}">
        <p14:creationId xmlns:p14="http://schemas.microsoft.com/office/powerpoint/2010/main" val="130817661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1" i="1" baseline="0" dirty="0" smtClean="0"/>
              <a:t>Knowing</a:t>
            </a:r>
            <a:r>
              <a:rPr lang="en-US" baseline="0" dirty="0" smtClean="0"/>
              <a:t> the blackbody radiation, we can </a:t>
            </a:r>
            <a:r>
              <a:rPr lang="en-US" b="1" i="1" baseline="0" dirty="0" smtClean="0"/>
              <a:t>combine</a:t>
            </a:r>
            <a:r>
              <a:rPr lang="en-US" baseline="0" dirty="0" smtClean="0"/>
              <a:t> the spontaneous radiation and blackbody radiation and build such a </a:t>
            </a:r>
            <a:r>
              <a:rPr lang="en-US" b="1" i="1" baseline="0" dirty="0" smtClean="0"/>
              <a:t>simplified</a:t>
            </a:r>
            <a:r>
              <a:rPr lang="en-US" baseline="0" dirty="0" smtClean="0"/>
              <a:t> model. </a:t>
            </a:r>
            <a:r>
              <a:rPr lang="en-US" b="1" i="1" baseline="0" dirty="0" smtClean="0"/>
              <a:t>The red dash line </a:t>
            </a:r>
            <a:r>
              <a:rPr lang="en-US" baseline="0" dirty="0" smtClean="0"/>
              <a:t>between two states means there is blackbody stimulated transition between these two states. The </a:t>
            </a:r>
            <a:r>
              <a:rPr lang="en-US" b="1" i="1" baseline="0" dirty="0" smtClean="0"/>
              <a:t>blue dash wiggles mean </a:t>
            </a:r>
            <a:r>
              <a:rPr lang="en-US" baseline="0" dirty="0" smtClean="0"/>
              <a:t>the spontaneous decay from one state to many other states. This plot is using the atoms starting from Rydberg state 40S as</a:t>
            </a:r>
            <a:r>
              <a:rPr lang="en-US" b="1" i="1" baseline="0" dirty="0" smtClean="0"/>
              <a:t> an example</a:t>
            </a:r>
            <a:r>
              <a:rPr lang="en-US" baseline="0" dirty="0" smtClean="0"/>
              <a:t>. For </a:t>
            </a:r>
            <a:r>
              <a:rPr lang="en-US" b="1" i="1" baseline="0" dirty="0" smtClean="0"/>
              <a:t>other</a:t>
            </a:r>
            <a:r>
              <a:rPr lang="en-US" baseline="0" dirty="0" smtClean="0"/>
              <a:t> starting states, they each use a very similar model. </a:t>
            </a:r>
          </a:p>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12</a:t>
            </a:fld>
            <a:endParaRPr lang="en-US"/>
          </a:p>
        </p:txBody>
      </p:sp>
    </p:spTree>
    <p:extLst>
      <p:ext uri="{BB962C8B-B14F-4D97-AF65-F5344CB8AC3E}">
        <p14:creationId xmlns:p14="http://schemas.microsoft.com/office/powerpoint/2010/main" val="213097733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13</a:t>
            </a:fld>
            <a:endParaRPr lang="en-US"/>
          </a:p>
        </p:txBody>
      </p:sp>
    </p:spTree>
    <p:extLst>
      <p:ext uri="{BB962C8B-B14F-4D97-AF65-F5344CB8AC3E}">
        <p14:creationId xmlns:p14="http://schemas.microsoft.com/office/powerpoint/2010/main" val="11421128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14</a:t>
            </a:fld>
            <a:endParaRPr lang="en-US"/>
          </a:p>
        </p:txBody>
      </p:sp>
    </p:spTree>
    <p:extLst>
      <p:ext uri="{BB962C8B-B14F-4D97-AF65-F5344CB8AC3E}">
        <p14:creationId xmlns:p14="http://schemas.microsoft.com/office/powerpoint/2010/main" val="179407591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15</a:t>
            </a:fld>
            <a:endParaRPr lang="en-US"/>
          </a:p>
        </p:txBody>
      </p:sp>
    </p:spTree>
    <p:extLst>
      <p:ext uri="{BB962C8B-B14F-4D97-AF65-F5344CB8AC3E}">
        <p14:creationId xmlns:p14="http://schemas.microsoft.com/office/powerpoint/2010/main" val="12558408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16</a:t>
            </a:fld>
            <a:endParaRPr lang="en-US"/>
          </a:p>
        </p:txBody>
      </p:sp>
    </p:spTree>
    <p:extLst>
      <p:ext uri="{BB962C8B-B14F-4D97-AF65-F5344CB8AC3E}">
        <p14:creationId xmlns:p14="http://schemas.microsoft.com/office/powerpoint/2010/main" val="194527471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17</a:t>
            </a:fld>
            <a:endParaRPr lang="en-US"/>
          </a:p>
        </p:txBody>
      </p:sp>
    </p:spTree>
    <p:extLst>
      <p:ext uri="{BB962C8B-B14F-4D97-AF65-F5344CB8AC3E}">
        <p14:creationId xmlns:p14="http://schemas.microsoft.com/office/powerpoint/2010/main" val="210855197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18</a:t>
            </a:fld>
            <a:endParaRPr lang="en-US"/>
          </a:p>
        </p:txBody>
      </p:sp>
    </p:spTree>
    <p:extLst>
      <p:ext uri="{BB962C8B-B14F-4D97-AF65-F5344CB8AC3E}">
        <p14:creationId xmlns:p14="http://schemas.microsoft.com/office/powerpoint/2010/main" val="183750248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19</a:t>
            </a:fld>
            <a:endParaRPr lang="en-US"/>
          </a:p>
        </p:txBody>
      </p:sp>
    </p:spTree>
    <p:extLst>
      <p:ext uri="{BB962C8B-B14F-4D97-AF65-F5344CB8AC3E}">
        <p14:creationId xmlns:p14="http://schemas.microsoft.com/office/powerpoint/2010/main" val="88906250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20</a:t>
            </a:fld>
            <a:endParaRPr lang="en-US"/>
          </a:p>
        </p:txBody>
      </p:sp>
    </p:spTree>
    <p:extLst>
      <p:ext uri="{BB962C8B-B14F-4D97-AF65-F5344CB8AC3E}">
        <p14:creationId xmlns:p14="http://schemas.microsoft.com/office/powerpoint/2010/main" val="102075171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smtClean="0"/>
              <a:t>At</a:t>
            </a:r>
            <a:r>
              <a:rPr lang="zh-CN" altLang="en-US" dirty="0" smtClean="0"/>
              <a:t> </a:t>
            </a:r>
            <a:r>
              <a:rPr lang="en-US" altLang="zh-CN" dirty="0" smtClean="0"/>
              <a:t>first</a:t>
            </a:r>
            <a:r>
              <a:rPr lang="zh-CN" altLang="en-US" dirty="0" smtClean="0"/>
              <a:t> </a:t>
            </a:r>
            <a:r>
              <a:rPr lang="en-US" altLang="zh-CN" dirty="0" smtClean="0"/>
              <a:t>let</a:t>
            </a:r>
            <a:r>
              <a:rPr lang="zh-CN" altLang="en-US" baseline="0" dirty="0" smtClean="0"/>
              <a:t> </a:t>
            </a:r>
            <a:r>
              <a:rPr lang="en-US" altLang="zh-CN" baseline="0" dirty="0" smtClean="0"/>
              <a:t>me</a:t>
            </a:r>
            <a:r>
              <a:rPr lang="zh-CN" altLang="en-US" baseline="0" dirty="0" smtClean="0"/>
              <a:t> </a:t>
            </a:r>
            <a:r>
              <a:rPr lang="en-US" altLang="zh-CN" baseline="0" dirty="0" smtClean="0"/>
              <a:t>introduce</a:t>
            </a:r>
            <a:r>
              <a:rPr lang="zh-CN" altLang="en-US" baseline="0" dirty="0" smtClean="0"/>
              <a:t> </a:t>
            </a:r>
            <a:r>
              <a:rPr lang="en-US" altLang="zh-CN" baseline="0" dirty="0" smtClean="0"/>
              <a:t>some</a:t>
            </a:r>
            <a:r>
              <a:rPr lang="zh-CN" altLang="en-US" baseline="0" dirty="0" smtClean="0"/>
              <a:t> </a:t>
            </a:r>
            <a:r>
              <a:rPr lang="en-US" altLang="zh-CN" baseline="0" dirty="0" smtClean="0"/>
              <a:t>background.</a:t>
            </a:r>
            <a:r>
              <a:rPr lang="zh-CN" altLang="en-US" baseline="0" dirty="0" smtClean="0"/>
              <a:t> </a:t>
            </a:r>
            <a:r>
              <a:rPr lang="en-US" altLang="zh-CN" baseline="0" dirty="0" smtClean="0"/>
              <a:t>My</a:t>
            </a:r>
            <a:r>
              <a:rPr lang="zh-CN" altLang="en-US" baseline="0" dirty="0" smtClean="0"/>
              <a:t> </a:t>
            </a:r>
            <a:r>
              <a:rPr lang="en-US" altLang="zh-CN" baseline="0" dirty="0" smtClean="0"/>
              <a:t>research</a:t>
            </a:r>
            <a:r>
              <a:rPr lang="zh-CN" altLang="en-US" baseline="0" dirty="0" smtClean="0"/>
              <a:t> </a:t>
            </a:r>
            <a:r>
              <a:rPr lang="en-US" altLang="zh-CN" baseline="0" dirty="0" smtClean="0"/>
              <a:t>target</a:t>
            </a:r>
            <a:r>
              <a:rPr lang="zh-CN" altLang="en-US" baseline="0" dirty="0" smtClean="0"/>
              <a:t> </a:t>
            </a:r>
            <a:r>
              <a:rPr lang="en-US" altLang="zh-CN" baseline="0" dirty="0" smtClean="0"/>
              <a:t>is</a:t>
            </a:r>
            <a:r>
              <a:rPr lang="zh-CN" altLang="en-US" baseline="0" dirty="0" smtClean="0"/>
              <a:t> </a:t>
            </a:r>
            <a:r>
              <a:rPr lang="en-US" altLang="zh-CN" baseline="0" dirty="0" smtClean="0"/>
              <a:t>Rydberg atoms. So what are Rydberg atoms. Here is a </a:t>
            </a:r>
            <a:r>
              <a:rPr lang="en-US" altLang="zh-CN" baseline="0" dirty="0" err="1" smtClean="0"/>
              <a:t>semiclassic</a:t>
            </a:r>
            <a:r>
              <a:rPr lang="en-US" altLang="zh-CN" baseline="0" dirty="0" smtClean="0"/>
              <a:t> picture of a Rydberg atom. It has one electron which has a very high principal number. So this electron is having a very orbit. It has other properties brought be the high orbit feature. And the most interesting thing is that, from this picture, we can see the electron spends most of its orbit time far from the core. So we can simplify this picture to a classic dipole picture like this. And the dipole </a:t>
            </a:r>
            <a:r>
              <a:rPr lang="en-US" altLang="zh-CN" baseline="0" dirty="0" err="1" smtClean="0"/>
              <a:t>defination</a:t>
            </a:r>
            <a:r>
              <a:rPr lang="en-US" altLang="zh-CN" baseline="0" dirty="0" smtClean="0"/>
              <a:t> is u equals q r, direction is the direction from the positive charge to the negative charge. </a:t>
            </a:r>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3</a:t>
            </a:fld>
            <a:endParaRPr lang="en-US"/>
          </a:p>
        </p:txBody>
      </p:sp>
    </p:spTree>
    <p:extLst>
      <p:ext uri="{BB962C8B-B14F-4D97-AF65-F5344CB8AC3E}">
        <p14:creationId xmlns:p14="http://schemas.microsoft.com/office/powerpoint/2010/main" val="166586305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But SSFI can only detect</a:t>
            </a:r>
            <a:r>
              <a:rPr lang="en-US" baseline="0" dirty="0" smtClean="0"/>
              <a:t> the population of each state. It has to be combined with other setup to be useful in our experiment. We use THz pulses in our lab. There are two main reasons to use THz. First, for higher Rydberg atoms, the energy gap between adjust states is roughly of the THz order. For example</a:t>
            </a:r>
            <a:r>
              <a:rPr lang="is-IS" baseline="0" dirty="0" smtClean="0"/>
              <a:t>…. So the Thz pulse can redistribute population of Rydberg atoms on states. The second reason is that it could be used as a wavepacket phase probe. If we shoot a THz pulse at the atoms, it could be viewed as a pertubation. From this we can see the pertubation depends on the phase of the wavepacket. </a:t>
            </a:r>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21</a:t>
            </a:fld>
            <a:endParaRPr lang="en-US"/>
          </a:p>
        </p:txBody>
      </p:sp>
    </p:spTree>
    <p:extLst>
      <p:ext uri="{BB962C8B-B14F-4D97-AF65-F5344CB8AC3E}">
        <p14:creationId xmlns:p14="http://schemas.microsoft.com/office/powerpoint/2010/main" val="42307862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To</a:t>
            </a:r>
            <a:r>
              <a:rPr lang="en-US" baseline="0" dirty="0" smtClean="0"/>
              <a:t> generate THz pulses, we used the so called </a:t>
            </a:r>
            <a:r>
              <a:rPr lang="en-US" sz="1200" dirty="0" smtClean="0"/>
              <a:t>Tilted-Pulse-Front-Pumping (TPFP) optical rectification technology.</a:t>
            </a:r>
            <a:r>
              <a:rPr lang="en-US" sz="1200" baseline="0" dirty="0" smtClean="0"/>
              <a:t> Lisa was the first one in our lab to use this method to generate </a:t>
            </a:r>
            <a:r>
              <a:rPr lang="en-US" sz="1200" baseline="0" dirty="0" err="1" smtClean="0"/>
              <a:t>Thz</a:t>
            </a:r>
            <a:r>
              <a:rPr lang="en-US" sz="1200" baseline="0" dirty="0" smtClean="0"/>
              <a:t> pulse. I’ve stolen her setup and built my own THz generator. And this is the property of the THz pulse. The duration is a few </a:t>
            </a:r>
            <a:r>
              <a:rPr lang="en-US" sz="1200" baseline="0" dirty="0" err="1" smtClean="0"/>
              <a:t>femoto</a:t>
            </a:r>
            <a:r>
              <a:rPr lang="en-US" sz="1200" baseline="0" dirty="0" smtClean="0"/>
              <a:t> seconds and the frequency is sub THz, which is what I want.</a:t>
            </a:r>
            <a:endParaRPr lang="en-US" sz="1200" dirty="0" smtClean="0"/>
          </a:p>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22</a:t>
            </a:fld>
            <a:endParaRPr lang="en-US"/>
          </a:p>
        </p:txBody>
      </p:sp>
    </p:spTree>
    <p:extLst>
      <p:ext uri="{BB962C8B-B14F-4D97-AF65-F5344CB8AC3E}">
        <p14:creationId xmlns:p14="http://schemas.microsoft.com/office/powerpoint/2010/main" val="150703197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23</a:t>
            </a:fld>
            <a:endParaRPr lang="en-US"/>
          </a:p>
        </p:txBody>
      </p:sp>
    </p:spTree>
    <p:extLst>
      <p:ext uri="{BB962C8B-B14F-4D97-AF65-F5344CB8AC3E}">
        <p14:creationId xmlns:p14="http://schemas.microsoft.com/office/powerpoint/2010/main" val="192599194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24</a:t>
            </a:fld>
            <a:endParaRPr lang="en-US"/>
          </a:p>
        </p:txBody>
      </p:sp>
    </p:spTree>
    <p:extLst>
      <p:ext uri="{BB962C8B-B14F-4D97-AF65-F5344CB8AC3E}">
        <p14:creationId xmlns:p14="http://schemas.microsoft.com/office/powerpoint/2010/main" val="131537408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25</a:t>
            </a:fld>
            <a:endParaRPr lang="en-US"/>
          </a:p>
        </p:txBody>
      </p:sp>
    </p:spTree>
    <p:extLst>
      <p:ext uri="{BB962C8B-B14F-4D97-AF65-F5344CB8AC3E}">
        <p14:creationId xmlns:p14="http://schemas.microsoft.com/office/powerpoint/2010/main" val="89526702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26</a:t>
            </a:fld>
            <a:endParaRPr lang="en-US"/>
          </a:p>
        </p:txBody>
      </p:sp>
    </p:spTree>
    <p:extLst>
      <p:ext uri="{BB962C8B-B14F-4D97-AF65-F5344CB8AC3E}">
        <p14:creationId xmlns:p14="http://schemas.microsoft.com/office/powerpoint/2010/main" val="63796361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27</a:t>
            </a:fld>
            <a:endParaRPr lang="en-US"/>
          </a:p>
        </p:txBody>
      </p:sp>
    </p:spTree>
    <p:extLst>
      <p:ext uri="{BB962C8B-B14F-4D97-AF65-F5344CB8AC3E}">
        <p14:creationId xmlns:p14="http://schemas.microsoft.com/office/powerpoint/2010/main" val="25731159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28</a:t>
            </a:fld>
            <a:endParaRPr lang="en-US"/>
          </a:p>
        </p:txBody>
      </p:sp>
    </p:spTree>
    <p:extLst>
      <p:ext uri="{BB962C8B-B14F-4D97-AF65-F5344CB8AC3E}">
        <p14:creationId xmlns:p14="http://schemas.microsoft.com/office/powerpoint/2010/main" val="157571312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29</a:t>
            </a:fld>
            <a:endParaRPr lang="en-US"/>
          </a:p>
        </p:txBody>
      </p:sp>
    </p:spTree>
    <p:extLst>
      <p:ext uri="{BB962C8B-B14F-4D97-AF65-F5344CB8AC3E}">
        <p14:creationId xmlns:p14="http://schemas.microsoft.com/office/powerpoint/2010/main" val="88141565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30</a:t>
            </a:fld>
            <a:endParaRPr lang="en-US"/>
          </a:p>
        </p:txBody>
      </p:sp>
    </p:spTree>
    <p:extLst>
      <p:ext uri="{BB962C8B-B14F-4D97-AF65-F5344CB8AC3E}">
        <p14:creationId xmlns:p14="http://schemas.microsoft.com/office/powerpoint/2010/main" val="199235766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smtClean="0"/>
              <a:t>At</a:t>
            </a:r>
            <a:r>
              <a:rPr lang="zh-CN" altLang="en-US" dirty="0" smtClean="0"/>
              <a:t> </a:t>
            </a:r>
            <a:r>
              <a:rPr lang="en-US" altLang="zh-CN" dirty="0" smtClean="0"/>
              <a:t>first</a:t>
            </a:r>
            <a:r>
              <a:rPr lang="zh-CN" altLang="en-US" dirty="0" smtClean="0"/>
              <a:t> </a:t>
            </a:r>
            <a:r>
              <a:rPr lang="en-US" altLang="zh-CN" dirty="0" smtClean="0"/>
              <a:t>let</a:t>
            </a:r>
            <a:r>
              <a:rPr lang="zh-CN" altLang="en-US" baseline="0" dirty="0" smtClean="0"/>
              <a:t> </a:t>
            </a:r>
            <a:r>
              <a:rPr lang="en-US" altLang="zh-CN" baseline="0" dirty="0" smtClean="0"/>
              <a:t>me</a:t>
            </a:r>
            <a:r>
              <a:rPr lang="zh-CN" altLang="en-US" baseline="0" dirty="0" smtClean="0"/>
              <a:t> </a:t>
            </a:r>
            <a:r>
              <a:rPr lang="en-US" altLang="zh-CN" baseline="0" dirty="0" smtClean="0"/>
              <a:t>introduce</a:t>
            </a:r>
            <a:r>
              <a:rPr lang="zh-CN" altLang="en-US" baseline="0" dirty="0" smtClean="0"/>
              <a:t> </a:t>
            </a:r>
            <a:r>
              <a:rPr lang="en-US" altLang="zh-CN" baseline="0" dirty="0" smtClean="0"/>
              <a:t>some</a:t>
            </a:r>
            <a:r>
              <a:rPr lang="zh-CN" altLang="en-US" baseline="0" dirty="0" smtClean="0"/>
              <a:t> </a:t>
            </a:r>
            <a:r>
              <a:rPr lang="en-US" altLang="zh-CN" baseline="0" dirty="0" smtClean="0"/>
              <a:t>background.</a:t>
            </a:r>
            <a:r>
              <a:rPr lang="zh-CN" altLang="en-US" baseline="0" dirty="0" smtClean="0"/>
              <a:t> </a:t>
            </a:r>
            <a:r>
              <a:rPr lang="en-US" altLang="zh-CN" baseline="0" dirty="0" smtClean="0"/>
              <a:t>My</a:t>
            </a:r>
            <a:r>
              <a:rPr lang="zh-CN" altLang="en-US" baseline="0" dirty="0" smtClean="0"/>
              <a:t> </a:t>
            </a:r>
            <a:r>
              <a:rPr lang="en-US" altLang="zh-CN" baseline="0" dirty="0" smtClean="0"/>
              <a:t>research</a:t>
            </a:r>
            <a:r>
              <a:rPr lang="zh-CN" altLang="en-US" baseline="0" dirty="0" smtClean="0"/>
              <a:t> </a:t>
            </a:r>
            <a:r>
              <a:rPr lang="en-US" altLang="zh-CN" baseline="0" dirty="0" smtClean="0"/>
              <a:t>target</a:t>
            </a:r>
            <a:r>
              <a:rPr lang="zh-CN" altLang="en-US" baseline="0" dirty="0" smtClean="0"/>
              <a:t> </a:t>
            </a:r>
            <a:r>
              <a:rPr lang="en-US" altLang="zh-CN" baseline="0" dirty="0" smtClean="0"/>
              <a:t>is</a:t>
            </a:r>
            <a:r>
              <a:rPr lang="zh-CN" altLang="en-US" baseline="0" dirty="0" smtClean="0"/>
              <a:t> </a:t>
            </a:r>
            <a:r>
              <a:rPr lang="en-US" altLang="zh-CN" baseline="0" dirty="0" smtClean="0"/>
              <a:t>Rydberg atoms. So what are Rydberg atoms. Here is a </a:t>
            </a:r>
            <a:r>
              <a:rPr lang="en-US" altLang="zh-CN" baseline="0" dirty="0" err="1" smtClean="0"/>
              <a:t>semiclassic</a:t>
            </a:r>
            <a:r>
              <a:rPr lang="en-US" altLang="zh-CN" baseline="0" dirty="0" smtClean="0"/>
              <a:t> picture of a Rydberg atom. It has one electron which has a very high principal number. So this electron is having a very orbit. It has other properties brought be the high orbit feature. And the most interesting thing is that, from this picture, we can see the electron spends most of its orbit time far from the core. So we can simplify this picture to a classic dipole picture like this. And the dipole </a:t>
            </a:r>
            <a:r>
              <a:rPr lang="en-US" altLang="zh-CN" baseline="0" dirty="0" err="1" smtClean="0"/>
              <a:t>defination</a:t>
            </a:r>
            <a:r>
              <a:rPr lang="en-US" altLang="zh-CN" baseline="0" dirty="0" smtClean="0"/>
              <a:t> is u equals q r, direction is the direction from the positive charge to the negative charge. </a:t>
            </a:r>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4</a:t>
            </a:fld>
            <a:endParaRPr lang="en-US"/>
          </a:p>
        </p:txBody>
      </p:sp>
    </p:spTree>
    <p:extLst>
      <p:ext uri="{BB962C8B-B14F-4D97-AF65-F5344CB8AC3E}">
        <p14:creationId xmlns:p14="http://schemas.microsoft.com/office/powerpoint/2010/main" val="93485981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31</a:t>
            </a:fld>
            <a:endParaRPr lang="en-US"/>
          </a:p>
        </p:txBody>
      </p:sp>
    </p:spTree>
    <p:extLst>
      <p:ext uri="{BB962C8B-B14F-4D97-AF65-F5344CB8AC3E}">
        <p14:creationId xmlns:p14="http://schemas.microsoft.com/office/powerpoint/2010/main" val="115696463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32</a:t>
            </a:fld>
            <a:endParaRPr lang="en-US"/>
          </a:p>
        </p:txBody>
      </p:sp>
    </p:spTree>
    <p:extLst>
      <p:ext uri="{BB962C8B-B14F-4D97-AF65-F5344CB8AC3E}">
        <p14:creationId xmlns:p14="http://schemas.microsoft.com/office/powerpoint/2010/main" val="17405856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33</a:t>
            </a:fld>
            <a:endParaRPr lang="en-US"/>
          </a:p>
        </p:txBody>
      </p:sp>
    </p:spTree>
    <p:extLst>
      <p:ext uri="{BB962C8B-B14F-4D97-AF65-F5344CB8AC3E}">
        <p14:creationId xmlns:p14="http://schemas.microsoft.com/office/powerpoint/2010/main" val="146993764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34</a:t>
            </a:fld>
            <a:endParaRPr lang="en-US"/>
          </a:p>
        </p:txBody>
      </p:sp>
    </p:spTree>
    <p:extLst>
      <p:ext uri="{BB962C8B-B14F-4D97-AF65-F5344CB8AC3E}">
        <p14:creationId xmlns:p14="http://schemas.microsoft.com/office/powerpoint/2010/main" val="131354763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35</a:t>
            </a:fld>
            <a:endParaRPr lang="en-US"/>
          </a:p>
        </p:txBody>
      </p:sp>
    </p:spTree>
    <p:extLst>
      <p:ext uri="{BB962C8B-B14F-4D97-AF65-F5344CB8AC3E}">
        <p14:creationId xmlns:p14="http://schemas.microsoft.com/office/powerpoint/2010/main" val="54032181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36</a:t>
            </a:fld>
            <a:endParaRPr lang="en-US"/>
          </a:p>
        </p:txBody>
      </p:sp>
    </p:spTree>
    <p:extLst>
      <p:ext uri="{BB962C8B-B14F-4D97-AF65-F5344CB8AC3E}">
        <p14:creationId xmlns:p14="http://schemas.microsoft.com/office/powerpoint/2010/main" val="162343154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37</a:t>
            </a:fld>
            <a:endParaRPr lang="en-US"/>
          </a:p>
        </p:txBody>
      </p:sp>
    </p:spTree>
    <p:extLst>
      <p:ext uri="{BB962C8B-B14F-4D97-AF65-F5344CB8AC3E}">
        <p14:creationId xmlns:p14="http://schemas.microsoft.com/office/powerpoint/2010/main" val="91955208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38</a:t>
            </a:fld>
            <a:endParaRPr lang="en-US"/>
          </a:p>
        </p:txBody>
      </p:sp>
    </p:spTree>
    <p:extLst>
      <p:ext uri="{BB962C8B-B14F-4D97-AF65-F5344CB8AC3E}">
        <p14:creationId xmlns:p14="http://schemas.microsoft.com/office/powerpoint/2010/main" val="41013160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39</a:t>
            </a:fld>
            <a:endParaRPr lang="en-US"/>
          </a:p>
        </p:txBody>
      </p:sp>
    </p:spTree>
    <p:extLst>
      <p:ext uri="{BB962C8B-B14F-4D97-AF65-F5344CB8AC3E}">
        <p14:creationId xmlns:p14="http://schemas.microsoft.com/office/powerpoint/2010/main" val="23282564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ets’ continue this example. Now</a:t>
            </a:r>
            <a:r>
              <a:rPr lang="en-US" baseline="0" dirty="0" smtClean="0"/>
              <a:t> consider a resonant process in which pp and </a:t>
            </a:r>
            <a:r>
              <a:rPr lang="en-US" baseline="0" dirty="0" err="1" smtClean="0"/>
              <a:t>ss’</a:t>
            </a:r>
            <a:r>
              <a:rPr lang="en-US" baseline="0" dirty="0" smtClean="0"/>
              <a:t> have exactly the same energy. So that E1=E2. Then from this matrix, we can get new </a:t>
            </a:r>
            <a:r>
              <a:rPr lang="en-US" baseline="0" dirty="0" err="1" smtClean="0"/>
              <a:t>eigen</a:t>
            </a:r>
            <a:r>
              <a:rPr lang="en-US" baseline="0" dirty="0" smtClean="0"/>
              <a:t> energies E plus = E + M and E minus = E – M and new </a:t>
            </a:r>
            <a:r>
              <a:rPr lang="en-US" baseline="0" dirty="0" err="1" smtClean="0"/>
              <a:t>eigen</a:t>
            </a:r>
            <a:r>
              <a:rPr lang="en-US" baseline="0" dirty="0" smtClean="0"/>
              <a:t> states plus and minus. If we draw the effect out, we can see the degenerate energy states have been split into two states with different energies.</a:t>
            </a:r>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5</a:t>
            </a:fld>
            <a:endParaRPr lang="en-US"/>
          </a:p>
        </p:txBody>
      </p:sp>
    </p:spTree>
    <p:extLst>
      <p:ext uri="{BB962C8B-B14F-4D97-AF65-F5344CB8AC3E}">
        <p14:creationId xmlns:p14="http://schemas.microsoft.com/office/powerpoint/2010/main" val="49037972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uppose</a:t>
            </a:r>
            <a:r>
              <a:rPr lang="en-US" baseline="0" dirty="0" smtClean="0"/>
              <a:t> I have a two level system and one atom starts on the high level. </a:t>
            </a:r>
            <a:r>
              <a:rPr lang="en-US" b="1" i="1" baseline="0" dirty="0" smtClean="0"/>
              <a:t>In one unit time delta t</a:t>
            </a:r>
            <a:r>
              <a:rPr lang="en-US" baseline="0" dirty="0" smtClean="0"/>
              <a:t>, the atom can decay from high state to the low state and emit one photon, which has an energy of </a:t>
            </a:r>
            <a:r>
              <a:rPr lang="en-US" baseline="0" dirty="0" err="1" smtClean="0"/>
              <a:t>hv</a:t>
            </a:r>
            <a:r>
              <a:rPr lang="en-US" baseline="0" dirty="0" smtClean="0"/>
              <a:t>. </a:t>
            </a:r>
            <a:r>
              <a:rPr lang="en-US" b="1" i="1" baseline="0" dirty="0" smtClean="0"/>
              <a:t>This is a very normal </a:t>
            </a:r>
            <a:r>
              <a:rPr lang="en-US" baseline="0" dirty="0" smtClean="0"/>
              <a:t>decay for one individual atoms and the radiance rate is roughly 1/delta t. </a:t>
            </a:r>
            <a:r>
              <a:rPr lang="en-US" b="1" i="1" baseline="0" dirty="0" smtClean="0"/>
              <a:t>Now if I have a cloud</a:t>
            </a:r>
            <a:r>
              <a:rPr lang="en-US" baseline="0" dirty="0" smtClean="0"/>
              <a:t>, composed of N atoms, </a:t>
            </a:r>
            <a:r>
              <a:rPr lang="en-US" b="1" i="1" baseline="0" dirty="0" smtClean="0"/>
              <a:t>and all of them </a:t>
            </a:r>
            <a:r>
              <a:rPr lang="en-US" baseline="0" dirty="0" smtClean="0"/>
              <a:t>are in the high state at first. We would expect the atoms to jump from the high state to the low state and emit N photos in delta t. The radiance speed for this system is proportional to N. </a:t>
            </a:r>
            <a:r>
              <a:rPr lang="en-US" b="1" i="1" baseline="0" dirty="0" smtClean="0"/>
              <a:t>But if the diameter of this cloud is much smaller than the wavelength of the photons and some other critical criteria have been satisfied</a:t>
            </a:r>
            <a:r>
              <a:rPr lang="en-US" baseline="0" dirty="0" smtClean="0"/>
              <a:t>, this emission speed would be accelerated and this radiance speed would be proportional to N square. Such a process is called Superradiance.  And Superradiance is what I mean for “collective decay”. </a:t>
            </a:r>
            <a:r>
              <a:rPr lang="en-US" b="1" i="1" baseline="0" dirty="0" smtClean="0"/>
              <a:t>If our eyes </a:t>
            </a:r>
            <a:r>
              <a:rPr lang="en-US" baseline="0" dirty="0" smtClean="0"/>
              <a:t>can see the photons from this cloud, we would see that this cloud flashes in a short time and then dies quickly. </a:t>
            </a:r>
          </a:p>
          <a:p>
            <a:endParaRPr lang="en-US" baseline="0" dirty="0" smtClean="0"/>
          </a:p>
          <a:p>
            <a:r>
              <a:rPr lang="en-US" b="1" i="1" baseline="0" dirty="0" smtClean="0"/>
              <a:t>Superradiance is observed in many systems but was not observed in the cold Rydberg atoms until 2007. </a:t>
            </a:r>
            <a:r>
              <a:rPr lang="en-US" baseline="0" dirty="0" smtClean="0"/>
              <a:t>One paper </a:t>
            </a:r>
            <a:r>
              <a:rPr lang="en-US" b="1" i="1" baseline="0" dirty="0" smtClean="0"/>
              <a:t>developed</a:t>
            </a:r>
            <a:r>
              <a:rPr lang="en-US" baseline="0" dirty="0" smtClean="0"/>
              <a:t> one medal of the criteria of superradiance and used superradiance to explain the experiment result in the paper. </a:t>
            </a:r>
            <a:endParaRPr lang="en-US" dirty="0" smtClean="0"/>
          </a:p>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6</a:t>
            </a:fld>
            <a:endParaRPr lang="en-US"/>
          </a:p>
        </p:txBody>
      </p:sp>
    </p:spTree>
    <p:extLst>
      <p:ext uri="{BB962C8B-B14F-4D97-AF65-F5344CB8AC3E}">
        <p14:creationId xmlns:p14="http://schemas.microsoft.com/office/powerpoint/2010/main" val="83623812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a:t>
            </a:r>
            <a:r>
              <a:rPr lang="en-US" baseline="0" dirty="0" smtClean="0"/>
              <a:t> model’s mathematic form is very sophisticated. </a:t>
            </a:r>
            <a:r>
              <a:rPr lang="en-US" dirty="0" smtClean="0"/>
              <a:t>Fortunately</a:t>
            </a:r>
            <a:r>
              <a:rPr lang="en-US" baseline="0" dirty="0" smtClean="0"/>
              <a:t>, the paper </a:t>
            </a:r>
            <a:r>
              <a:rPr lang="en-US" b="1" i="1" baseline="0" dirty="0" smtClean="0"/>
              <a:t>provided</a:t>
            </a:r>
            <a:r>
              <a:rPr lang="en-US" baseline="0" dirty="0" smtClean="0"/>
              <a:t> two parameters to help us to determine whether Superradiance would happen in cold Rydberg atoms. The two parameters are rho and c. </a:t>
            </a:r>
          </a:p>
          <a:p>
            <a:endParaRPr lang="en-US" baseline="0" dirty="0" smtClean="0"/>
          </a:p>
          <a:p>
            <a:r>
              <a:rPr lang="en-US" baseline="0" dirty="0" smtClean="0"/>
              <a:t>From the first plot, we see </a:t>
            </a:r>
            <a:r>
              <a:rPr lang="en-US" b="1" i="1" baseline="0" dirty="0" smtClean="0"/>
              <a:t>for Rydberg states from 22 to 40</a:t>
            </a:r>
            <a:r>
              <a:rPr lang="en-US" baseline="0" dirty="0" smtClean="0"/>
              <a:t>, if rho and C are locating in the red area, Superradiance should happen. The second plot is the </a:t>
            </a:r>
            <a:r>
              <a:rPr lang="en-US" b="1" i="1" baseline="0" dirty="0" smtClean="0"/>
              <a:t>ionization signal </a:t>
            </a:r>
            <a:r>
              <a:rPr lang="en-US" baseline="0" dirty="0" smtClean="0"/>
              <a:t>for atoms starting from </a:t>
            </a:r>
            <a:r>
              <a:rPr lang="en-US" b="1" i="1" baseline="0" dirty="0" smtClean="0"/>
              <a:t>43P</a:t>
            </a:r>
            <a:r>
              <a:rPr lang="en-US" baseline="0" dirty="0" smtClean="0"/>
              <a:t>. The number of Rydberg atoms means atoms with Rydberg states higher than 27, not only atoms on state 43P. In our lab, we can </a:t>
            </a:r>
            <a:r>
              <a:rPr lang="en-US" b="1" i="1" baseline="0" dirty="0" smtClean="0"/>
              <a:t>produce cold Rydberg atoms</a:t>
            </a:r>
            <a:r>
              <a:rPr lang="en-US" baseline="0" dirty="0" smtClean="0"/>
              <a:t>. We also </a:t>
            </a:r>
            <a:r>
              <a:rPr lang="en-US" b="1" i="1" baseline="0" dirty="0" smtClean="0"/>
              <a:t>have selective ionization field</a:t>
            </a:r>
            <a:r>
              <a:rPr lang="en-US" baseline="0" dirty="0" smtClean="0"/>
              <a:t>, so we can see the population on 40P directly. We want to repeat this superradiance experiment. </a:t>
            </a:r>
          </a:p>
          <a:p>
            <a:endParaRPr lang="en-US" baseline="0" dirty="0" smtClean="0"/>
          </a:p>
          <a:p>
            <a:r>
              <a:rPr lang="en-US" baseline="0" dirty="0" smtClean="0"/>
              <a:t>In the following experiment, we tested stated of 26, 32 and 40.</a:t>
            </a:r>
            <a:endParaRPr lang="en-US" dirty="0" smtClean="0"/>
          </a:p>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7</a:t>
            </a:fld>
            <a:endParaRPr lang="en-US"/>
          </a:p>
        </p:txBody>
      </p:sp>
    </p:spTree>
    <p:extLst>
      <p:ext uri="{BB962C8B-B14F-4D97-AF65-F5344CB8AC3E}">
        <p14:creationId xmlns:p14="http://schemas.microsoft.com/office/powerpoint/2010/main" val="12612605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process is pretty</a:t>
            </a:r>
            <a:r>
              <a:rPr lang="en-US" baseline="0" dirty="0" smtClean="0"/>
              <a:t> </a:t>
            </a:r>
            <a:r>
              <a:rPr lang="en-US" b="1" i="1" baseline="0" dirty="0" smtClean="0"/>
              <a:t>simple and straightforward</a:t>
            </a:r>
            <a:r>
              <a:rPr lang="en-US" baseline="0" dirty="0" smtClean="0"/>
              <a:t>. The following is the setup and experiment process.</a:t>
            </a:r>
          </a:p>
          <a:p>
            <a:endParaRPr lang="en-US" baseline="0" dirty="0" smtClean="0"/>
          </a:p>
          <a:p>
            <a:r>
              <a:rPr lang="en-US" baseline="0" dirty="0" smtClean="0"/>
              <a:t>First, we generate a cloud of cold atoms using Magneto Optical Trap. The atoms we use are Rubidium 85. </a:t>
            </a:r>
          </a:p>
          <a:p>
            <a:endParaRPr lang="en-US" baseline="0" dirty="0" smtClean="0"/>
          </a:p>
          <a:p>
            <a:r>
              <a:rPr lang="en-US" baseline="0" dirty="0" smtClean="0"/>
              <a:t>2</a:t>
            </a:r>
            <a:r>
              <a:rPr lang="en-US" baseline="30000" dirty="0" smtClean="0"/>
              <a:t>nd</a:t>
            </a:r>
            <a:r>
              <a:rPr lang="en-US" baseline="0" dirty="0" smtClean="0"/>
              <a:t>, we use a laser beam to transfer the cold atoms </a:t>
            </a:r>
            <a:r>
              <a:rPr lang="en-US" b="1" i="1" baseline="0" dirty="0" smtClean="0"/>
              <a:t>to Rydberg states</a:t>
            </a:r>
            <a:r>
              <a:rPr lang="en-US" baseline="0" dirty="0" smtClean="0"/>
              <a:t>. The </a:t>
            </a:r>
            <a:r>
              <a:rPr lang="en-US" b="1" i="1" baseline="0" dirty="0" smtClean="0"/>
              <a:t>focal point </a:t>
            </a:r>
            <a:r>
              <a:rPr lang="en-US" baseline="0" dirty="0" smtClean="0"/>
              <a:t>of the laser beam is almost inside the atom cloud and produced a cigar shaped interaction area. In the interaction area, atoms will be excited to ns or np state from 5p. To generated np states, we also need to apply a weak field. </a:t>
            </a:r>
          </a:p>
          <a:p>
            <a:endParaRPr lang="en-US" baseline="0" dirty="0" smtClean="0"/>
          </a:p>
          <a:p>
            <a:r>
              <a:rPr lang="en-US" baseline="0" dirty="0" smtClean="0"/>
              <a:t>Then the Rydberg atoms have been left to </a:t>
            </a:r>
            <a:r>
              <a:rPr lang="en-US" b="1" i="1" baseline="0" dirty="0" smtClean="0"/>
              <a:t>emit photons and decay themselves</a:t>
            </a:r>
            <a:r>
              <a:rPr lang="en-US" baseline="0" dirty="0" smtClean="0"/>
              <a:t>. </a:t>
            </a:r>
            <a:r>
              <a:rPr lang="en-US" b="1" i="1" baseline="0" dirty="0" smtClean="0"/>
              <a:t>After time T</a:t>
            </a:r>
            <a:r>
              <a:rPr lang="en-US" baseline="0" dirty="0" smtClean="0"/>
              <a:t>, a selective ionization field has been applied to the atoms and ionize the atoms at different Rydberg state. The ionization signal shows how </a:t>
            </a:r>
            <a:r>
              <a:rPr lang="en-US" b="1" i="1" baseline="0" dirty="0" smtClean="0"/>
              <a:t>many atoms </a:t>
            </a:r>
            <a:r>
              <a:rPr lang="en-US" baseline="0" dirty="0" smtClean="0"/>
              <a:t>are on each Rydberg states. </a:t>
            </a:r>
          </a:p>
          <a:p>
            <a:endParaRPr lang="en-US" baseline="0" dirty="0" smtClean="0"/>
          </a:p>
          <a:p>
            <a:endParaRPr lang="en-US" dirty="0" smtClean="0"/>
          </a:p>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8</a:t>
            </a:fld>
            <a:endParaRPr lang="en-US"/>
          </a:p>
        </p:txBody>
      </p:sp>
    </p:spTree>
    <p:extLst>
      <p:ext uri="{BB962C8B-B14F-4D97-AF65-F5344CB8AC3E}">
        <p14:creationId xmlns:p14="http://schemas.microsoft.com/office/powerpoint/2010/main" val="124188801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o </a:t>
            </a:r>
            <a:r>
              <a:rPr lang="en-US" b="1" i="1" dirty="0" smtClean="0"/>
              <a:t>explore</a:t>
            </a:r>
            <a:r>
              <a:rPr lang="en-US" dirty="0" smtClean="0"/>
              <a:t> more, first, I tested other</a:t>
            </a:r>
            <a:r>
              <a:rPr lang="en-US" baseline="0" dirty="0" smtClean="0"/>
              <a:t> </a:t>
            </a:r>
            <a:r>
              <a:rPr lang="en-US" b="1" i="1" baseline="0" dirty="0" smtClean="0"/>
              <a:t>P states at low density</a:t>
            </a:r>
            <a:r>
              <a:rPr lang="en-US" baseline="0" dirty="0" smtClean="0"/>
              <a:t>. I tested 32P and 26P. And this is the result. Blue is 40P, red is 32p and green line is 26P. We see p population is </a:t>
            </a:r>
            <a:r>
              <a:rPr lang="en-US" b="1" i="1" baseline="0" dirty="0" smtClean="0"/>
              <a:t>decaying</a:t>
            </a:r>
            <a:r>
              <a:rPr lang="en-US" baseline="0" dirty="0" smtClean="0"/>
              <a:t>, but the decay time is still </a:t>
            </a:r>
            <a:r>
              <a:rPr lang="en-US" b="1" i="1" baseline="0" dirty="0" smtClean="0"/>
              <a:t>larger than </a:t>
            </a:r>
            <a:r>
              <a:rPr lang="en-US" baseline="0" dirty="0" smtClean="0"/>
              <a:t>a few us, which means there is no Superradiance. </a:t>
            </a:r>
          </a:p>
          <a:p>
            <a:endParaRPr lang="en-US" baseline="0" dirty="0" smtClean="0"/>
          </a:p>
          <a:p>
            <a:r>
              <a:rPr lang="en-US" baseline="0" dirty="0" smtClean="0"/>
              <a:t>Then how about increasing the density? </a:t>
            </a:r>
            <a:r>
              <a:rPr lang="en-US" b="1" i="1" baseline="0" dirty="0" smtClean="0"/>
              <a:t>The largest density </a:t>
            </a:r>
            <a:r>
              <a:rPr lang="en-US" baseline="0" dirty="0" smtClean="0"/>
              <a:t>our lab can get is about 3 time 10 to the 9</a:t>
            </a:r>
            <a:r>
              <a:rPr lang="en-US" baseline="30000" dirty="0" smtClean="0"/>
              <a:t>th</a:t>
            </a:r>
            <a:r>
              <a:rPr lang="en-US" baseline="0" dirty="0" smtClean="0"/>
              <a:t> order per cm cube. Now if the atoms get that density, I got this plot. </a:t>
            </a:r>
          </a:p>
          <a:p>
            <a:endParaRPr lang="en-US" baseline="0" dirty="0" smtClean="0"/>
          </a:p>
          <a:p>
            <a:r>
              <a:rPr lang="en-US" baseline="0" dirty="0" smtClean="0"/>
              <a:t>There is basically </a:t>
            </a:r>
            <a:r>
              <a:rPr lang="en-US" b="1" i="1" baseline="0" dirty="0" smtClean="0"/>
              <a:t>no difference </a:t>
            </a:r>
            <a:r>
              <a:rPr lang="en-US" baseline="0" dirty="0" smtClean="0"/>
              <a:t>from the low density case.</a:t>
            </a:r>
          </a:p>
          <a:p>
            <a:endParaRPr lang="en-US" baseline="0" dirty="0" smtClean="0"/>
          </a:p>
          <a:p>
            <a:r>
              <a:rPr lang="en-US" baseline="0" dirty="0" smtClean="0"/>
              <a:t>Now </a:t>
            </a:r>
            <a:r>
              <a:rPr lang="en-US" b="1" i="1" baseline="0" dirty="0" smtClean="0"/>
              <a:t>what if </a:t>
            </a:r>
            <a:r>
              <a:rPr lang="en-US" baseline="0" dirty="0" smtClean="0"/>
              <a:t>the staring Rydberg states are S states?</a:t>
            </a:r>
          </a:p>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9</a:t>
            </a:fld>
            <a:endParaRPr lang="en-US"/>
          </a:p>
        </p:txBody>
      </p:sp>
    </p:spTree>
    <p:extLst>
      <p:ext uri="{BB962C8B-B14F-4D97-AF65-F5344CB8AC3E}">
        <p14:creationId xmlns:p14="http://schemas.microsoft.com/office/powerpoint/2010/main" val="208145706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smtClean="0"/>
              <a:t>For </a:t>
            </a:r>
            <a:r>
              <a:rPr lang="en-US" b="1" i="1" baseline="0" dirty="0" smtClean="0"/>
              <a:t>Rydberg atoms </a:t>
            </a:r>
            <a:r>
              <a:rPr lang="en-US" baseline="0" dirty="0" smtClean="0"/>
              <a:t>starting from </a:t>
            </a:r>
            <a:r>
              <a:rPr lang="en-US" b="1" i="1" baseline="0" dirty="0" smtClean="0"/>
              <a:t>s </a:t>
            </a:r>
            <a:r>
              <a:rPr lang="en-US" baseline="0" dirty="0" smtClean="0"/>
              <a:t>states, we found </a:t>
            </a:r>
            <a:r>
              <a:rPr lang="en-US" b="1" i="1" baseline="0" dirty="0" smtClean="0"/>
              <a:t>that decay time </a:t>
            </a:r>
            <a:r>
              <a:rPr lang="en-US" baseline="0" dirty="0" smtClean="0"/>
              <a:t>of s states are still larger than a few seconds, and changing density does not change the decay time. There is basically no difference from the result on P state. </a:t>
            </a:r>
          </a:p>
          <a:p>
            <a:endParaRPr lang="en-US" b="1" i="1" baseline="0" dirty="0" smtClean="0"/>
          </a:p>
          <a:p>
            <a:endParaRPr lang="en-US" baseline="0" dirty="0" smtClean="0"/>
          </a:p>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10</a:t>
            </a:fld>
            <a:endParaRPr lang="en-US"/>
          </a:p>
        </p:txBody>
      </p:sp>
    </p:spTree>
    <p:extLst>
      <p:ext uri="{BB962C8B-B14F-4D97-AF65-F5344CB8AC3E}">
        <p14:creationId xmlns:p14="http://schemas.microsoft.com/office/powerpoint/2010/main" val="210694273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27073719-EF3B-6B4A-8B6F-09C300608927}" type="datetimeFigureOut">
              <a:rPr lang="en-US" smtClean="0"/>
              <a:t>4/1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FE6C740-E6A7-E341-AC10-508B88BA11A1}" type="slidenum">
              <a:rPr lang="en-US" smtClean="0"/>
              <a:t>‹#›</a:t>
            </a:fld>
            <a:endParaRPr lang="en-US"/>
          </a:p>
        </p:txBody>
      </p:sp>
    </p:spTree>
    <p:extLst>
      <p:ext uri="{BB962C8B-B14F-4D97-AF65-F5344CB8AC3E}">
        <p14:creationId xmlns:p14="http://schemas.microsoft.com/office/powerpoint/2010/main" val="187056484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7073719-EF3B-6B4A-8B6F-09C300608927}" type="datetimeFigureOut">
              <a:rPr lang="en-US" smtClean="0"/>
              <a:t>4/1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FE6C740-E6A7-E341-AC10-508B88BA11A1}" type="slidenum">
              <a:rPr lang="en-US" smtClean="0"/>
              <a:t>‹#›</a:t>
            </a:fld>
            <a:endParaRPr lang="en-US"/>
          </a:p>
        </p:txBody>
      </p:sp>
    </p:spTree>
    <p:extLst>
      <p:ext uri="{BB962C8B-B14F-4D97-AF65-F5344CB8AC3E}">
        <p14:creationId xmlns:p14="http://schemas.microsoft.com/office/powerpoint/2010/main" val="127131497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7073719-EF3B-6B4A-8B6F-09C300608927}" type="datetimeFigureOut">
              <a:rPr lang="en-US" smtClean="0"/>
              <a:t>4/1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FE6C740-E6A7-E341-AC10-508B88BA11A1}" type="slidenum">
              <a:rPr lang="en-US" smtClean="0"/>
              <a:t>‹#›</a:t>
            </a:fld>
            <a:endParaRPr lang="en-US"/>
          </a:p>
        </p:txBody>
      </p:sp>
    </p:spTree>
    <p:extLst>
      <p:ext uri="{BB962C8B-B14F-4D97-AF65-F5344CB8AC3E}">
        <p14:creationId xmlns:p14="http://schemas.microsoft.com/office/powerpoint/2010/main" val="167603124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7073719-EF3B-6B4A-8B6F-09C300608927}" type="datetimeFigureOut">
              <a:rPr lang="en-US" smtClean="0"/>
              <a:t>4/1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FE6C740-E6A7-E341-AC10-508B88BA11A1}" type="slidenum">
              <a:rPr lang="en-US" smtClean="0"/>
              <a:t>‹#›</a:t>
            </a:fld>
            <a:endParaRPr lang="en-US"/>
          </a:p>
        </p:txBody>
      </p:sp>
    </p:spTree>
    <p:extLst>
      <p:ext uri="{BB962C8B-B14F-4D97-AF65-F5344CB8AC3E}">
        <p14:creationId xmlns:p14="http://schemas.microsoft.com/office/powerpoint/2010/main" val="14989285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27073719-EF3B-6B4A-8B6F-09C300608927}" type="datetimeFigureOut">
              <a:rPr lang="en-US" smtClean="0"/>
              <a:t>4/1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FE6C740-E6A7-E341-AC10-508B88BA11A1}" type="slidenum">
              <a:rPr lang="en-US" smtClean="0"/>
              <a:t>‹#›</a:t>
            </a:fld>
            <a:endParaRPr lang="en-US"/>
          </a:p>
        </p:txBody>
      </p:sp>
    </p:spTree>
    <p:extLst>
      <p:ext uri="{BB962C8B-B14F-4D97-AF65-F5344CB8AC3E}">
        <p14:creationId xmlns:p14="http://schemas.microsoft.com/office/powerpoint/2010/main" val="90234517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27073719-EF3B-6B4A-8B6F-09C300608927}" type="datetimeFigureOut">
              <a:rPr lang="en-US" smtClean="0"/>
              <a:t>4/1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FE6C740-E6A7-E341-AC10-508B88BA11A1}" type="slidenum">
              <a:rPr lang="en-US" smtClean="0"/>
              <a:t>‹#›</a:t>
            </a:fld>
            <a:endParaRPr lang="en-US"/>
          </a:p>
        </p:txBody>
      </p:sp>
    </p:spTree>
    <p:extLst>
      <p:ext uri="{BB962C8B-B14F-4D97-AF65-F5344CB8AC3E}">
        <p14:creationId xmlns:p14="http://schemas.microsoft.com/office/powerpoint/2010/main" val="18589153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27073719-EF3B-6B4A-8B6F-09C300608927}" type="datetimeFigureOut">
              <a:rPr lang="en-US" smtClean="0"/>
              <a:t>4/10/1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1FE6C740-E6A7-E341-AC10-508B88BA11A1}" type="slidenum">
              <a:rPr lang="en-US" smtClean="0"/>
              <a:t>‹#›</a:t>
            </a:fld>
            <a:endParaRPr lang="en-US"/>
          </a:p>
        </p:txBody>
      </p:sp>
    </p:spTree>
    <p:extLst>
      <p:ext uri="{BB962C8B-B14F-4D97-AF65-F5344CB8AC3E}">
        <p14:creationId xmlns:p14="http://schemas.microsoft.com/office/powerpoint/2010/main" val="183775558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27073719-EF3B-6B4A-8B6F-09C300608927}" type="datetimeFigureOut">
              <a:rPr lang="en-US" smtClean="0"/>
              <a:t>4/10/1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1FE6C740-E6A7-E341-AC10-508B88BA11A1}" type="slidenum">
              <a:rPr lang="en-US" smtClean="0"/>
              <a:t>‹#›</a:t>
            </a:fld>
            <a:endParaRPr lang="en-US"/>
          </a:p>
        </p:txBody>
      </p:sp>
    </p:spTree>
    <p:extLst>
      <p:ext uri="{BB962C8B-B14F-4D97-AF65-F5344CB8AC3E}">
        <p14:creationId xmlns:p14="http://schemas.microsoft.com/office/powerpoint/2010/main" val="204832274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7073719-EF3B-6B4A-8B6F-09C300608927}" type="datetimeFigureOut">
              <a:rPr lang="en-US" smtClean="0"/>
              <a:t>4/10/1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1FE6C740-E6A7-E341-AC10-508B88BA11A1}" type="slidenum">
              <a:rPr lang="en-US" smtClean="0"/>
              <a:t>‹#›</a:t>
            </a:fld>
            <a:endParaRPr lang="en-US"/>
          </a:p>
        </p:txBody>
      </p:sp>
    </p:spTree>
    <p:extLst>
      <p:ext uri="{BB962C8B-B14F-4D97-AF65-F5344CB8AC3E}">
        <p14:creationId xmlns:p14="http://schemas.microsoft.com/office/powerpoint/2010/main" val="199756422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7073719-EF3B-6B4A-8B6F-09C300608927}" type="datetimeFigureOut">
              <a:rPr lang="en-US" smtClean="0"/>
              <a:t>4/1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FE6C740-E6A7-E341-AC10-508B88BA11A1}" type="slidenum">
              <a:rPr lang="en-US" smtClean="0"/>
              <a:t>‹#›</a:t>
            </a:fld>
            <a:endParaRPr lang="en-US"/>
          </a:p>
        </p:txBody>
      </p:sp>
    </p:spTree>
    <p:extLst>
      <p:ext uri="{BB962C8B-B14F-4D97-AF65-F5344CB8AC3E}">
        <p14:creationId xmlns:p14="http://schemas.microsoft.com/office/powerpoint/2010/main" val="145009283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7073719-EF3B-6B4A-8B6F-09C300608927}" type="datetimeFigureOut">
              <a:rPr lang="en-US" smtClean="0"/>
              <a:t>4/1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FE6C740-E6A7-E341-AC10-508B88BA11A1}" type="slidenum">
              <a:rPr lang="en-US" smtClean="0"/>
              <a:t>‹#›</a:t>
            </a:fld>
            <a:endParaRPr lang="en-US"/>
          </a:p>
        </p:txBody>
      </p:sp>
    </p:spTree>
    <p:extLst>
      <p:ext uri="{BB962C8B-B14F-4D97-AF65-F5344CB8AC3E}">
        <p14:creationId xmlns:p14="http://schemas.microsoft.com/office/powerpoint/2010/main" val="2065784461"/>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7073719-EF3B-6B4A-8B6F-09C300608927}" type="datetimeFigureOut">
              <a:rPr lang="en-US" smtClean="0"/>
              <a:t>4/10/16</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FE6C740-E6A7-E341-AC10-508B88BA11A1}" type="slidenum">
              <a:rPr lang="en-US" smtClean="0"/>
              <a:t>‹#›</a:t>
            </a:fld>
            <a:endParaRPr lang="en-US"/>
          </a:p>
        </p:txBody>
      </p:sp>
    </p:spTree>
    <p:extLst>
      <p:ext uri="{BB962C8B-B14F-4D97-AF65-F5344CB8AC3E}">
        <p14:creationId xmlns:p14="http://schemas.microsoft.com/office/powerpoint/2010/main" val="107251150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3.png"/><Relationship Id="rId4" Type="http://schemas.openxmlformats.org/officeDocument/2006/relationships/image" Target="../media/image34.png"/><Relationship Id="rId5" Type="http://schemas.openxmlformats.org/officeDocument/2006/relationships/image" Target="../media/image35.png"/><Relationship Id="rId6" Type="http://schemas.openxmlformats.org/officeDocument/2006/relationships/image" Target="../media/image36.png"/><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_rels/slide11.xml.rels><?xml version="1.0" encoding="UTF-8" standalone="yes"?>
<Relationships xmlns="http://schemas.openxmlformats.org/package/2006/relationships"><Relationship Id="rId3" Type="http://schemas.openxmlformats.org/officeDocument/2006/relationships/image" Target="../media/image37.png"/><Relationship Id="rId4" Type="http://schemas.openxmlformats.org/officeDocument/2006/relationships/image" Target="../media/image38.png"/><Relationship Id="rId5" Type="http://schemas.openxmlformats.org/officeDocument/2006/relationships/image" Target="../media/image39.png"/><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13.xml.rels><?xml version="1.0" encoding="UTF-8" standalone="yes"?>
<Relationships xmlns="http://schemas.openxmlformats.org/package/2006/relationships"><Relationship Id="rId3" Type="http://schemas.openxmlformats.org/officeDocument/2006/relationships/image" Target="../media/image40.png"/><Relationship Id="rId5" Type="http://schemas.openxmlformats.org/officeDocument/2006/relationships/image" Target="../media/image340.png"/><Relationship Id="rId6" Type="http://schemas.openxmlformats.org/officeDocument/2006/relationships/image" Target="../media/image350.png"/><Relationship Id="rId7" Type="http://schemas.openxmlformats.org/officeDocument/2006/relationships/image" Target="../media/image360.png"/><Relationship Id="rId1" Type="http://schemas.openxmlformats.org/officeDocument/2006/relationships/slideLayout" Target="../slideLayouts/slideLayout2.xml"/><Relationship Id="rId2" Type="http://schemas.openxmlformats.org/officeDocument/2006/relationships/notesSlide" Target="../notesSlides/notesSlide12.xml"/></Relationships>
</file>

<file path=ppt/slides/_rels/slide14.xml.rels><?xml version="1.0" encoding="UTF-8" standalone="yes"?>
<Relationships xmlns="http://schemas.openxmlformats.org/package/2006/relationships"><Relationship Id="rId3" Type="http://schemas.openxmlformats.org/officeDocument/2006/relationships/image" Target="../media/image41.png"/><Relationship Id="rId4" Type="http://schemas.openxmlformats.org/officeDocument/2006/relationships/image" Target="../media/image320.png"/><Relationship Id="rId5" Type="http://schemas.openxmlformats.org/officeDocument/2006/relationships/image" Target="../media/image330.png"/><Relationship Id="rId1" Type="http://schemas.openxmlformats.org/officeDocument/2006/relationships/slideLayout" Target="../slideLayouts/slideLayout2.xml"/><Relationship Id="rId2" Type="http://schemas.openxmlformats.org/officeDocument/2006/relationships/notesSlide" Target="../notesSlides/notesSlide13.xml"/></Relationships>
</file>

<file path=ppt/slides/_rels/slide15.xml.rels><?xml version="1.0" encoding="UTF-8" standalone="yes"?>
<Relationships xmlns="http://schemas.openxmlformats.org/package/2006/relationships"><Relationship Id="rId3" Type="http://schemas.openxmlformats.org/officeDocument/2006/relationships/image" Target="../media/image43.png"/><Relationship Id="rId4" Type="http://schemas.openxmlformats.org/officeDocument/2006/relationships/image" Target="../media/image390.png"/><Relationship Id="rId5" Type="http://schemas.openxmlformats.org/officeDocument/2006/relationships/image" Target="../media/image400.png"/><Relationship Id="rId1" Type="http://schemas.openxmlformats.org/officeDocument/2006/relationships/slideLayout" Target="../slideLayouts/slideLayout2.xml"/><Relationship Id="rId2" Type="http://schemas.openxmlformats.org/officeDocument/2006/relationships/notesSlide" Target="../notesSlides/notesSlide14.xml"/></Relationships>
</file>

<file path=ppt/slides/_rels/slide16.xml.rels><?xml version="1.0" encoding="UTF-8" standalone="yes"?>
<Relationships xmlns="http://schemas.openxmlformats.org/package/2006/relationships"><Relationship Id="rId3" Type="http://schemas.openxmlformats.org/officeDocument/2006/relationships/image" Target="../media/image44.png"/><Relationship Id="rId4" Type="http://schemas.openxmlformats.org/officeDocument/2006/relationships/image" Target="../media/image45.png"/><Relationship Id="rId1" Type="http://schemas.openxmlformats.org/officeDocument/2006/relationships/slideLayout" Target="../slideLayouts/slideLayout2.xml"/><Relationship Id="rId2" Type="http://schemas.openxmlformats.org/officeDocument/2006/relationships/notesSlide" Target="../notesSlides/notesSlide15.xml"/></Relationships>
</file>

<file path=ppt/slides/_rels/slide17.xml.rels><?xml version="1.0" encoding="UTF-8" standalone="yes"?>
<Relationships xmlns="http://schemas.openxmlformats.org/package/2006/relationships"><Relationship Id="rId3" Type="http://schemas.openxmlformats.org/officeDocument/2006/relationships/image" Target="../media/image44.png"/><Relationship Id="rId4" Type="http://schemas.openxmlformats.org/officeDocument/2006/relationships/image" Target="../media/image45.png"/><Relationship Id="rId1" Type="http://schemas.openxmlformats.org/officeDocument/2006/relationships/slideLayout" Target="../slideLayouts/slideLayout2.xml"/><Relationship Id="rId2" Type="http://schemas.openxmlformats.org/officeDocument/2006/relationships/notesSlide" Target="../notesSlides/notesSlide1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 Id="rId3" Type="http://schemas.openxmlformats.org/officeDocument/2006/relationships/image" Target="../media/image46.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xml"/><Relationship Id="rId3" Type="http://schemas.openxmlformats.org/officeDocument/2006/relationships/image" Target="../media/image370.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xml"/><Relationship Id="rId3" Type="http://schemas.openxmlformats.org/officeDocument/2006/relationships/image" Target="../media/image47.png"/></Relationships>
</file>

<file path=ppt/slides/_rels/slide22.xml.rels><?xml version="1.0" encoding="UTF-8" standalone="yes"?>
<Relationships xmlns="http://schemas.openxmlformats.org/package/2006/relationships"><Relationship Id="rId12" Type="http://schemas.openxmlformats.org/officeDocument/2006/relationships/oleObject" Target="../embeddings/oleObject20.bin"/><Relationship Id="rId13" Type="http://schemas.openxmlformats.org/officeDocument/2006/relationships/image" Target="../media/image18.wmf"/><Relationship Id="rId14" Type="http://schemas.openxmlformats.org/officeDocument/2006/relationships/oleObject" Target="../embeddings/oleObject3.bin"/><Relationship Id="rId15" Type="http://schemas.openxmlformats.org/officeDocument/2006/relationships/image" Target="../media/image210.png"/><Relationship Id="rId16" Type="http://schemas.openxmlformats.org/officeDocument/2006/relationships/image" Target="../media/image220.png"/><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notesSlide" Target="../notesSlides/notesSlide21.xml"/><Relationship Id="rId4" Type="http://schemas.openxmlformats.org/officeDocument/2006/relationships/image" Target="../media/image49.png"/><Relationship Id="rId5" Type="http://schemas.openxmlformats.org/officeDocument/2006/relationships/image" Target="../media/image200.png"/><Relationship Id="rId6" Type="http://schemas.openxmlformats.org/officeDocument/2006/relationships/oleObject" Target="../embeddings/oleObject1.bin"/><Relationship Id="rId7" Type="http://schemas.openxmlformats.org/officeDocument/2006/relationships/image" Target="../media/image48.wmf"/><Relationship Id="rId8" Type="http://schemas.openxmlformats.org/officeDocument/2006/relationships/oleObject" Target="../embeddings/oleObject10.bin"/><Relationship Id="rId9" Type="http://schemas.openxmlformats.org/officeDocument/2006/relationships/image" Target="../media/image48.wmf"/><Relationship Id="rId10" Type="http://schemas.openxmlformats.org/officeDocument/2006/relationships/oleObject" Target="../embeddings/oleObject2.bin"/></Relationships>
</file>

<file path=ppt/slides/_rels/slide23.xml.rels><?xml version="1.0" encoding="UTF-8" standalone="yes"?>
<Relationships xmlns="http://schemas.openxmlformats.org/package/2006/relationships"><Relationship Id="rId3" Type="http://schemas.openxmlformats.org/officeDocument/2006/relationships/chart" Target="../charts/chart1.xml"/><Relationship Id="rId4" Type="http://schemas.openxmlformats.org/officeDocument/2006/relationships/chart" Target="../charts/chart2.xml"/><Relationship Id="rId5" Type="http://schemas.openxmlformats.org/officeDocument/2006/relationships/image" Target="../media/image380.png"/><Relationship Id="rId1" Type="http://schemas.openxmlformats.org/officeDocument/2006/relationships/slideLayout" Target="../slideLayouts/slideLayout2.xml"/><Relationship Id="rId2" Type="http://schemas.openxmlformats.org/officeDocument/2006/relationships/notesSlide" Target="../notesSlides/notesSlide22.xml"/></Relationships>
</file>

<file path=ppt/slides/_rels/slide24.xml.rels><?xml version="1.0" encoding="UTF-8" standalone="yes"?>
<Relationships xmlns="http://schemas.openxmlformats.org/package/2006/relationships"><Relationship Id="rId3" Type="http://schemas.openxmlformats.org/officeDocument/2006/relationships/image" Target="../media/image430.png"/><Relationship Id="rId4" Type="http://schemas.openxmlformats.org/officeDocument/2006/relationships/chart" Target="../charts/chart3.xml"/><Relationship Id="rId5" Type="http://schemas.openxmlformats.org/officeDocument/2006/relationships/chart" Target="../charts/chart4.xml"/><Relationship Id="rId1" Type="http://schemas.openxmlformats.org/officeDocument/2006/relationships/slideLayout" Target="../slideLayouts/slideLayout2.xml"/><Relationship Id="rId2" Type="http://schemas.openxmlformats.org/officeDocument/2006/relationships/notesSlide" Target="../notesSlides/notesSlide23.xml"/></Relationships>
</file>

<file path=ppt/slides/_rels/slide25.xml.rels><?xml version="1.0" encoding="UTF-8" standalone="yes"?>
<Relationships xmlns="http://schemas.openxmlformats.org/package/2006/relationships"><Relationship Id="rId3" Type="http://schemas.openxmlformats.org/officeDocument/2006/relationships/image" Target="../media/image440.png"/><Relationship Id="rId4" Type="http://schemas.openxmlformats.org/officeDocument/2006/relationships/image" Target="../media/image450.png"/><Relationship Id="rId5" Type="http://schemas.openxmlformats.org/officeDocument/2006/relationships/image" Target="../media/image50.jpg"/><Relationship Id="rId1" Type="http://schemas.openxmlformats.org/officeDocument/2006/relationships/slideLayout" Target="../slideLayouts/slideLayout2.xml"/><Relationship Id="rId2" Type="http://schemas.openxmlformats.org/officeDocument/2006/relationships/notesSlide" Target="../notesSlides/notesSlide24.xml"/></Relationships>
</file>

<file path=ppt/slides/_rels/slide26.xml.rels><?xml version="1.0" encoding="UTF-8" standalone="yes"?>
<Relationships xmlns="http://schemas.openxmlformats.org/package/2006/relationships"><Relationship Id="rId3" Type="http://schemas.openxmlformats.org/officeDocument/2006/relationships/image" Target="../media/image51.jpg"/><Relationship Id="rId4" Type="http://schemas.openxmlformats.org/officeDocument/2006/relationships/image" Target="../media/image480.png"/><Relationship Id="rId1" Type="http://schemas.openxmlformats.org/officeDocument/2006/relationships/slideLayout" Target="../slideLayouts/slideLayout2.xml"/><Relationship Id="rId2" Type="http://schemas.openxmlformats.org/officeDocument/2006/relationships/notesSlide" Target="../notesSlides/notesSlide25.xml"/></Relationships>
</file>

<file path=ppt/slides/_rels/slide27.xml.rels><?xml version="1.0" encoding="UTF-8" standalone="yes"?>
<Relationships xmlns="http://schemas.openxmlformats.org/package/2006/relationships"><Relationship Id="rId3" Type="http://schemas.openxmlformats.org/officeDocument/2006/relationships/image" Target="../media/image52.png"/><Relationship Id="rId4" Type="http://schemas.openxmlformats.org/officeDocument/2006/relationships/image" Target="../media/image53.png"/><Relationship Id="rId12" Type="http://schemas.openxmlformats.org/officeDocument/2006/relationships/image" Target="../media/image180.png"/><Relationship Id="rId13" Type="http://schemas.openxmlformats.org/officeDocument/2006/relationships/image" Target="../media/image54.png"/><Relationship Id="rId14" Type="http://schemas.openxmlformats.org/officeDocument/2006/relationships/image" Target="../media/image55.png"/><Relationship Id="rId15" Type="http://schemas.openxmlformats.org/officeDocument/2006/relationships/image" Target="../media/image56.png"/><Relationship Id="rId1" Type="http://schemas.openxmlformats.org/officeDocument/2006/relationships/slideLayout" Target="../slideLayouts/slideLayout2.xml"/><Relationship Id="rId2" Type="http://schemas.openxmlformats.org/officeDocument/2006/relationships/notesSlide" Target="../notesSlides/notesSlide26.xml"/></Relationships>
</file>

<file path=ppt/slides/_rels/slide28.xml.rels><?xml version="1.0" encoding="UTF-8" standalone="yes"?>
<Relationships xmlns="http://schemas.openxmlformats.org/package/2006/relationships"><Relationship Id="rId11" Type="http://schemas.openxmlformats.org/officeDocument/2006/relationships/image" Target="../media/image260.png"/><Relationship Id="rId12" Type="http://schemas.openxmlformats.org/officeDocument/2006/relationships/image" Target="../media/image270.png"/><Relationship Id="rId1" Type="http://schemas.openxmlformats.org/officeDocument/2006/relationships/slideLayout" Target="../slideLayouts/slideLayout2.xml"/><Relationship Id="rId2" Type="http://schemas.openxmlformats.org/officeDocument/2006/relationships/notesSlide" Target="../notesSlides/notesSlide27.xml"/><Relationship Id="rId3" Type="http://schemas.openxmlformats.org/officeDocument/2006/relationships/chart" Target="../charts/chart5.xml"/><Relationship Id="rId4" Type="http://schemas.openxmlformats.org/officeDocument/2006/relationships/chart" Target="../charts/chart5.xml"/><Relationship Id="rId5" Type="http://schemas.openxmlformats.org/officeDocument/2006/relationships/chart" Target="../charts/chart6.xml"/><Relationship Id="rId6" Type="http://schemas.openxmlformats.org/officeDocument/2006/relationships/chart" Target="../charts/chart6.xml"/><Relationship Id="rId7" Type="http://schemas.openxmlformats.org/officeDocument/2006/relationships/chart" Target="../charts/chart7.xml"/><Relationship Id="rId8" Type="http://schemas.openxmlformats.org/officeDocument/2006/relationships/chart" Target="../charts/chart7.xml"/><Relationship Id="rId9" Type="http://schemas.openxmlformats.org/officeDocument/2006/relationships/image" Target="../media/image240.png"/><Relationship Id="rId10" Type="http://schemas.openxmlformats.org/officeDocument/2006/relationships/image" Target="../media/image250.png"/></Relationships>
</file>

<file path=ppt/slides/_rels/slide29.xml.rels><?xml version="1.0" encoding="UTF-8" standalone="yes"?>
<Relationships xmlns="http://schemas.openxmlformats.org/package/2006/relationships"><Relationship Id="rId3" Type="http://schemas.openxmlformats.org/officeDocument/2006/relationships/image" Target="../media/image57.jpg"/><Relationship Id="rId4" Type="http://schemas.openxmlformats.org/officeDocument/2006/relationships/image" Target="../media/image550.png"/><Relationship Id="rId1" Type="http://schemas.openxmlformats.org/officeDocument/2006/relationships/slideLayout" Target="../slideLayouts/slideLayout2.xml"/><Relationship Id="rId2" Type="http://schemas.openxmlformats.org/officeDocument/2006/relationships/notesSlide" Target="../notesSlides/notesSlide28.xml"/></Relationships>
</file>

<file path=ppt/slides/_rels/slide3.xml.rels><?xml version="1.0" encoding="UTF-8" standalone="yes"?>
<Relationships xmlns="http://schemas.openxmlformats.org/package/2006/relationships"><Relationship Id="rId11" Type="http://schemas.openxmlformats.org/officeDocument/2006/relationships/image" Target="../media/image3.png"/><Relationship Id="rId12" Type="http://schemas.openxmlformats.org/officeDocument/2006/relationships/image" Target="../media/image4.png"/><Relationship Id="rId13" Type="http://schemas.openxmlformats.org/officeDocument/2006/relationships/image" Target="../media/image5.png"/><Relationship Id="rId14" Type="http://schemas.openxmlformats.org/officeDocument/2006/relationships/image" Target="../media/image6.png"/><Relationship Id="rId15" Type="http://schemas.openxmlformats.org/officeDocument/2006/relationships/image" Target="../media/image7.png"/><Relationship Id="rId16" Type="http://schemas.openxmlformats.org/officeDocument/2006/relationships/image" Target="../media/image8.png"/><Relationship Id="rId17" Type="http://schemas.openxmlformats.org/officeDocument/2006/relationships/image" Target="../media/image9.png"/><Relationship Id="rId1" Type="http://schemas.openxmlformats.org/officeDocument/2006/relationships/slideLayout" Target="../slideLayouts/slideLayout2.xml"/><Relationship Id="rId2" Type="http://schemas.openxmlformats.org/officeDocument/2006/relationships/notesSlide" Target="../notesSlides/notesSlide2.xml"/><Relationship Id="rId8" Type="http://schemas.openxmlformats.org/officeDocument/2006/relationships/image" Target="../media/image23.png"/><Relationship Id="rId9" Type="http://schemas.openxmlformats.org/officeDocument/2006/relationships/image" Target="../media/image1.png"/><Relationship Id="rId10" Type="http://schemas.openxmlformats.org/officeDocument/2006/relationships/image" Target="../media/image2.png"/></Relationships>
</file>

<file path=ppt/slides/_rels/slide30.xml.rels><?xml version="1.0" encoding="UTF-8" standalone="yes"?>
<Relationships xmlns="http://schemas.openxmlformats.org/package/2006/relationships"><Relationship Id="rId3" Type="http://schemas.openxmlformats.org/officeDocument/2006/relationships/image" Target="../media/image58.png"/><Relationship Id="rId4" Type="http://schemas.openxmlformats.org/officeDocument/2006/relationships/image" Target="../media/image570.png"/><Relationship Id="rId1" Type="http://schemas.openxmlformats.org/officeDocument/2006/relationships/slideLayout" Target="../slideLayouts/slideLayout2.xml"/><Relationship Id="rId2" Type="http://schemas.openxmlformats.org/officeDocument/2006/relationships/notesSlide" Target="../notesSlides/notesSlide29.xml"/></Relationships>
</file>

<file path=ppt/slides/_rels/slide31.xml.rels><?xml version="1.0" encoding="UTF-8" standalone="yes"?>
<Relationships xmlns="http://schemas.openxmlformats.org/package/2006/relationships"><Relationship Id="rId3" Type="http://schemas.openxmlformats.org/officeDocument/2006/relationships/image" Target="../media/image470.png"/><Relationship Id="rId4" Type="http://schemas.openxmlformats.org/officeDocument/2006/relationships/image" Target="../media/image540.png"/><Relationship Id="rId5" Type="http://schemas.openxmlformats.org/officeDocument/2006/relationships/image" Target="../media/image560.png"/><Relationship Id="rId6" Type="http://schemas.openxmlformats.org/officeDocument/2006/relationships/image" Target="../media/image59.gif"/><Relationship Id="rId1" Type="http://schemas.openxmlformats.org/officeDocument/2006/relationships/slideLayout" Target="../slideLayouts/slideLayout2.xml"/><Relationship Id="rId2" Type="http://schemas.openxmlformats.org/officeDocument/2006/relationships/notesSlide" Target="../notesSlides/notesSlide30.xml"/></Relationships>
</file>

<file path=ppt/slides/_rels/slide32.xml.rels><?xml version="1.0" encoding="UTF-8" standalone="yes"?>
<Relationships xmlns="http://schemas.openxmlformats.org/package/2006/relationships"><Relationship Id="rId11" Type="http://schemas.openxmlformats.org/officeDocument/2006/relationships/image" Target="../media/image68.png"/><Relationship Id="rId12" Type="http://schemas.openxmlformats.org/officeDocument/2006/relationships/image" Target="../media/image69.png"/><Relationship Id="rId13" Type="http://schemas.openxmlformats.org/officeDocument/2006/relationships/image" Target="../media/image70.png"/><Relationship Id="rId14" Type="http://schemas.openxmlformats.org/officeDocument/2006/relationships/image" Target="../media/image71.png"/><Relationship Id="rId15" Type="http://schemas.openxmlformats.org/officeDocument/2006/relationships/image" Target="../media/image72.png"/><Relationship Id="rId16" Type="http://schemas.openxmlformats.org/officeDocument/2006/relationships/image" Target="../media/image73.png"/><Relationship Id="rId1" Type="http://schemas.openxmlformats.org/officeDocument/2006/relationships/slideLayout" Target="../slideLayouts/slideLayout2.xml"/><Relationship Id="rId2" Type="http://schemas.openxmlformats.org/officeDocument/2006/relationships/notesSlide" Target="../notesSlides/notesSlide31.xml"/><Relationship Id="rId3" Type="http://schemas.openxmlformats.org/officeDocument/2006/relationships/image" Target="../media/image60.png"/><Relationship Id="rId4" Type="http://schemas.openxmlformats.org/officeDocument/2006/relationships/image" Target="../media/image61.png"/><Relationship Id="rId5" Type="http://schemas.openxmlformats.org/officeDocument/2006/relationships/image" Target="../media/image62.png"/><Relationship Id="rId6" Type="http://schemas.openxmlformats.org/officeDocument/2006/relationships/image" Target="../media/image63.png"/><Relationship Id="rId7" Type="http://schemas.openxmlformats.org/officeDocument/2006/relationships/image" Target="../media/image64.png"/><Relationship Id="rId8" Type="http://schemas.openxmlformats.org/officeDocument/2006/relationships/image" Target="../media/image65.png"/><Relationship Id="rId9" Type="http://schemas.openxmlformats.org/officeDocument/2006/relationships/image" Target="../media/image66.png"/><Relationship Id="rId10" Type="http://schemas.openxmlformats.org/officeDocument/2006/relationships/image" Target="../media/image67.png"/></Relationships>
</file>

<file path=ppt/slides/_rels/slide33.xml.rels><?xml version="1.0" encoding="UTF-8" standalone="yes"?>
<Relationships xmlns="http://schemas.openxmlformats.org/package/2006/relationships"><Relationship Id="rId3" Type="http://schemas.openxmlformats.org/officeDocument/2006/relationships/image" Target="../media/image74.png"/><Relationship Id="rId4" Type="http://schemas.openxmlformats.org/officeDocument/2006/relationships/image" Target="../media/image75.png"/><Relationship Id="rId5" Type="http://schemas.openxmlformats.org/officeDocument/2006/relationships/image" Target="../media/image76.png"/><Relationship Id="rId6" Type="http://schemas.openxmlformats.org/officeDocument/2006/relationships/image" Target="../media/image77.png"/><Relationship Id="rId7" Type="http://schemas.openxmlformats.org/officeDocument/2006/relationships/image" Target="../media/image78.png"/><Relationship Id="rId8" Type="http://schemas.openxmlformats.org/officeDocument/2006/relationships/image" Target="../media/image79.png"/><Relationship Id="rId9" Type="http://schemas.openxmlformats.org/officeDocument/2006/relationships/image" Target="../media/image80.png"/><Relationship Id="rId10" Type="http://schemas.openxmlformats.org/officeDocument/2006/relationships/image" Target="../media/image81.png"/><Relationship Id="rId1" Type="http://schemas.openxmlformats.org/officeDocument/2006/relationships/slideLayout" Target="../slideLayouts/slideLayout2.xml"/><Relationship Id="rId2" Type="http://schemas.openxmlformats.org/officeDocument/2006/relationships/notesSlide" Target="../notesSlides/notesSlide3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3.xml"/><Relationship Id="rId3" Type="http://schemas.openxmlformats.org/officeDocument/2006/relationships/image" Target="../media/image82.png"/></Relationships>
</file>

<file path=ppt/slides/_rels/slide35.xml.rels><?xml version="1.0" encoding="UTF-8" standalone="yes"?>
<Relationships xmlns="http://schemas.openxmlformats.org/package/2006/relationships"><Relationship Id="rId3" Type="http://schemas.openxmlformats.org/officeDocument/2006/relationships/image" Target="../media/image83.emf"/><Relationship Id="rId4" Type="http://schemas.openxmlformats.org/officeDocument/2006/relationships/image" Target="../media/image660.png"/><Relationship Id="rId1" Type="http://schemas.openxmlformats.org/officeDocument/2006/relationships/slideLayout" Target="../slideLayouts/slideLayout2.xml"/><Relationship Id="rId2" Type="http://schemas.openxmlformats.org/officeDocument/2006/relationships/notesSlide" Target="../notesSlides/notesSlide34.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5.xml"/><Relationship Id="rId3" Type="http://schemas.openxmlformats.org/officeDocument/2006/relationships/image" Target="../media/image84.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6.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8.xml"/></Relationships>
</file>

<file path=ppt/slides/_rels/slide4.xml.rels><?xml version="1.0" encoding="UTF-8" standalone="yes"?>
<Relationships xmlns="http://schemas.openxmlformats.org/package/2006/relationships"><Relationship Id="rId3" Type="http://schemas.openxmlformats.org/officeDocument/2006/relationships/image" Target="../media/image10.png"/><Relationship Id="rId4" Type="http://schemas.openxmlformats.org/officeDocument/2006/relationships/image" Target="../media/image11.png"/><Relationship Id="rId5" Type="http://schemas.openxmlformats.org/officeDocument/2006/relationships/image" Target="../media/image12.png"/><Relationship Id="rId6" Type="http://schemas.openxmlformats.org/officeDocument/2006/relationships/image" Target="../media/image13.png"/><Relationship Id="rId7" Type="http://schemas.openxmlformats.org/officeDocument/2006/relationships/image" Target="../media/image14.png"/><Relationship Id="rId8" Type="http://schemas.openxmlformats.org/officeDocument/2006/relationships/image" Target="../media/image15.png"/><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5.xml.rels><?xml version="1.0" encoding="UTF-8" standalone="yes"?>
<Relationships xmlns="http://schemas.openxmlformats.org/package/2006/relationships"><Relationship Id="rId3" Type="http://schemas.openxmlformats.org/officeDocument/2006/relationships/image" Target="../media/image16.png"/><Relationship Id="rId4" Type="http://schemas.openxmlformats.org/officeDocument/2006/relationships/image" Target="../media/image17.png"/><Relationship Id="rId5" Type="http://schemas.openxmlformats.org/officeDocument/2006/relationships/image" Target="../media/image18.png"/><Relationship Id="rId6" Type="http://schemas.openxmlformats.org/officeDocument/2006/relationships/image" Target="../media/image19.png"/><Relationship Id="rId7" Type="http://schemas.openxmlformats.org/officeDocument/2006/relationships/image" Target="../media/image20.png"/><Relationship Id="rId8" Type="http://schemas.openxmlformats.org/officeDocument/2006/relationships/image" Target="../media/image21.png"/><Relationship Id="rId9" Type="http://schemas.openxmlformats.org/officeDocument/2006/relationships/image" Target="../media/image22.png"/><Relationship Id="rId10" Type="http://schemas.openxmlformats.org/officeDocument/2006/relationships/image" Target="../media/image24.png"/><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6.xml.rels><?xml version="1.0" encoding="UTF-8" standalone="yes"?>
<Relationships xmlns="http://schemas.openxmlformats.org/package/2006/relationships"><Relationship Id="rId5" Type="http://schemas.openxmlformats.org/officeDocument/2006/relationships/image" Target="../media/image42.png"/><Relationship Id="rId6" Type="http://schemas.openxmlformats.org/officeDocument/2006/relationships/image" Target="../media/image310.png"/><Relationship Id="rId7" Type="http://schemas.openxmlformats.org/officeDocument/2006/relationships/image" Target="../media/image50.png"/><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7.xml.rels><?xml version="1.0" encoding="UTF-8" standalone="yes"?>
<Relationships xmlns="http://schemas.openxmlformats.org/package/2006/relationships"><Relationship Id="rId3" Type="http://schemas.openxmlformats.org/officeDocument/2006/relationships/image" Target="../media/image25.png"/><Relationship Id="rId4" Type="http://schemas.openxmlformats.org/officeDocument/2006/relationships/image" Target="../media/image26.png"/><Relationship Id="rId5" Type="http://schemas.openxmlformats.org/officeDocument/2006/relationships/image" Target="../media/image27.png"/><Relationship Id="rId6" Type="http://schemas.openxmlformats.org/officeDocument/2006/relationships/image" Target="../media/image28.png"/><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9.xml.rels><?xml version="1.0" encoding="UTF-8" standalone="yes"?>
<Relationships xmlns="http://schemas.openxmlformats.org/package/2006/relationships"><Relationship Id="rId3" Type="http://schemas.openxmlformats.org/officeDocument/2006/relationships/image" Target="../media/image29.png"/><Relationship Id="rId4" Type="http://schemas.openxmlformats.org/officeDocument/2006/relationships/image" Target="../media/image30.png"/><Relationship Id="rId7" Type="http://schemas.openxmlformats.org/officeDocument/2006/relationships/image" Target="../media/image260.png"/><Relationship Id="rId8" Type="http://schemas.openxmlformats.org/officeDocument/2006/relationships/image" Target="../media/image31.png"/><Relationship Id="rId9" Type="http://schemas.openxmlformats.org/officeDocument/2006/relationships/image" Target="../media/image32.png"/><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fontScale="90000"/>
          </a:bodyPr>
          <a:lstStyle/>
          <a:p>
            <a:r>
              <a:rPr lang="en-US" dirty="0"/>
              <a:t>Influence of Dipole-Dipole Interaction on Electron Dynamics in Cold Rydberg Gas </a:t>
            </a:r>
          </a:p>
        </p:txBody>
      </p:sp>
      <p:sp>
        <p:nvSpPr>
          <p:cNvPr id="3" name="Subtitle 2"/>
          <p:cNvSpPr>
            <a:spLocks noGrp="1"/>
          </p:cNvSpPr>
          <p:nvPr>
            <p:ph type="subTitle" idx="1"/>
          </p:nvPr>
        </p:nvSpPr>
        <p:spPr/>
        <p:txBody>
          <a:bodyPr anchor="ctr"/>
          <a:lstStyle/>
          <a:p>
            <a:r>
              <a:rPr lang="en-US" altLang="zh-CN" dirty="0" smtClean="0"/>
              <a:t>Tao</a:t>
            </a:r>
            <a:r>
              <a:rPr lang="zh-CN" altLang="en-US" dirty="0" smtClean="0"/>
              <a:t> </a:t>
            </a:r>
            <a:r>
              <a:rPr lang="en-US" altLang="zh-CN" dirty="0" smtClean="0"/>
              <a:t>Zhou</a:t>
            </a:r>
            <a:endParaRPr lang="en-US" dirty="0"/>
          </a:p>
        </p:txBody>
      </p:sp>
    </p:spTree>
    <p:extLst>
      <p:ext uri="{BB962C8B-B14F-4D97-AF65-F5344CB8AC3E}">
        <p14:creationId xmlns:p14="http://schemas.microsoft.com/office/powerpoint/2010/main" val="157020786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Decay</a:t>
            </a:r>
            <a:r>
              <a:rPr lang="zh-CN" altLang="en-US" sz="2000" dirty="0">
                <a:solidFill>
                  <a:schemeClr val="bg2">
                    <a:lumMod val="50000"/>
                  </a:schemeClr>
                </a:solidFill>
              </a:rPr>
              <a:t> </a:t>
            </a:r>
            <a:r>
              <a:rPr lang="en-US" altLang="zh-CN" sz="2000" dirty="0">
                <a:solidFill>
                  <a:schemeClr val="bg2">
                    <a:lumMod val="50000"/>
                  </a:schemeClr>
                </a:solidFill>
              </a:rPr>
              <a:t>in</a:t>
            </a:r>
            <a:r>
              <a:rPr lang="zh-CN" altLang="en-US" sz="2000" dirty="0">
                <a:solidFill>
                  <a:schemeClr val="bg2">
                    <a:lumMod val="50000"/>
                  </a:schemeClr>
                </a:solidFill>
              </a:rPr>
              <a:t> </a:t>
            </a:r>
            <a:r>
              <a:rPr lang="en-US" altLang="zh-CN" sz="2000" dirty="0">
                <a:solidFill>
                  <a:schemeClr val="bg2">
                    <a:lumMod val="50000"/>
                  </a:schemeClr>
                </a:solidFill>
              </a:rPr>
              <a:t>Cold</a:t>
            </a:r>
            <a:r>
              <a:rPr lang="zh-CN" altLang="en-US" sz="2000" dirty="0">
                <a:solidFill>
                  <a:schemeClr val="bg2">
                    <a:lumMod val="50000"/>
                  </a:schemeClr>
                </a:solidFill>
              </a:rPr>
              <a:t> </a:t>
            </a:r>
            <a:r>
              <a:rPr lang="en-US" altLang="zh-CN" sz="2000" dirty="0">
                <a:solidFill>
                  <a:schemeClr val="bg2">
                    <a:lumMod val="50000"/>
                  </a:schemeClr>
                </a:solidFill>
              </a:rPr>
              <a:t>Rydberg</a:t>
            </a:r>
            <a:r>
              <a:rPr lang="zh-CN" altLang="en-US" sz="2000" dirty="0">
                <a:solidFill>
                  <a:schemeClr val="bg2">
                    <a:lumMod val="50000"/>
                  </a:schemeClr>
                </a:solidFill>
              </a:rPr>
              <a:t> </a:t>
            </a:r>
            <a:r>
              <a:rPr lang="en-US" altLang="zh-CN" sz="2000" dirty="0" smtClean="0">
                <a:solidFill>
                  <a:schemeClr val="bg2">
                    <a:lumMod val="50000"/>
                  </a:schemeClr>
                </a:solidFill>
              </a:rPr>
              <a:t>Atoms</a:t>
            </a:r>
            <a:r>
              <a:rPr lang="en-US" altLang="zh-CN" sz="2000" dirty="0"/>
              <a:t/>
            </a:r>
            <a:br>
              <a:rPr lang="en-US" altLang="zh-CN" sz="2000" dirty="0"/>
            </a:br>
            <a:r>
              <a:rPr lang="en-US" dirty="0" smtClean="0"/>
              <a:t>Experiment Result </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pic>
        <p:nvPicPr>
          <p:cNvPr id="12" name="Picture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63934" y="2222570"/>
            <a:ext cx="8271521" cy="3855998"/>
          </a:xfrm>
          <a:prstGeom prst="rect">
            <a:avLst/>
          </a:prstGeom>
        </p:spPr>
      </p:pic>
      <mc:AlternateContent xmlns:mc="http://schemas.openxmlformats.org/markup-compatibility/2006">
        <mc:Choice xmlns:a14="http://schemas.microsoft.com/office/drawing/2010/main" Requires="a14">
          <p:sp>
            <p:nvSpPr>
              <p:cNvPr id="14" name="TextBox 13"/>
              <p:cNvSpPr txBox="1"/>
              <p:nvPr/>
            </p:nvSpPr>
            <p:spPr>
              <a:xfrm>
                <a:off x="2476175" y="2037904"/>
                <a:ext cx="159915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0" smtClean="0">
                          <a:latin typeface="Cambria Math" charset="0"/>
                        </a:rPr>
                        <m:t>3.0</m:t>
                      </m:r>
                      <m:r>
                        <a:rPr lang="en-US" i="1">
                          <a:latin typeface="Cambria Math" panose="02040503050406030204" pitchFamily="18" charset="0"/>
                          <a:ea typeface="Cambria Math" panose="02040503050406030204" pitchFamily="18" charset="0"/>
                        </a:rPr>
                        <m:t>×</m:t>
                      </m:r>
                      <m:sSup>
                        <m:sSupPr>
                          <m:ctrlPr>
                            <a:rPr lang="en-US" i="1">
                              <a:latin typeface="Cambria Math" charset="0"/>
                            </a:rPr>
                          </m:ctrlPr>
                        </m:sSupPr>
                        <m:e>
                          <m:r>
                            <a:rPr lang="en-US" i="1">
                              <a:latin typeface="Cambria Math" panose="02040503050406030204" pitchFamily="18" charset="0"/>
                            </a:rPr>
                            <m:t>10</m:t>
                          </m:r>
                        </m:e>
                        <m:sup>
                          <m:r>
                            <a:rPr lang="en-US" i="1">
                              <a:latin typeface="Cambria Math" panose="02040503050406030204" pitchFamily="18" charset="0"/>
                            </a:rPr>
                            <m:t>9</m:t>
                          </m:r>
                        </m:sup>
                      </m:sSup>
                      <m:sSup>
                        <m:sSupPr>
                          <m:ctrlPr>
                            <a:rPr lang="en-US" i="1">
                              <a:latin typeface="Cambria Math" charset="0"/>
                            </a:rPr>
                          </m:ctrlPr>
                        </m:sSupPr>
                        <m:e>
                          <m:r>
                            <a:rPr lang="en-US" i="1">
                              <a:latin typeface="Cambria Math" panose="02040503050406030204" pitchFamily="18" charset="0"/>
                            </a:rPr>
                            <m:t>𝑐𝑚</m:t>
                          </m:r>
                        </m:e>
                        <m:sup>
                          <m:r>
                            <a:rPr lang="en-US" i="1">
                              <a:latin typeface="Cambria Math" panose="02040503050406030204" pitchFamily="18" charset="0"/>
                            </a:rPr>
                            <m:t>−3</m:t>
                          </m:r>
                        </m:sup>
                      </m:sSup>
                    </m:oMath>
                  </m:oMathPara>
                </a14:m>
                <a:endParaRPr lang="en-US" dirty="0"/>
              </a:p>
            </p:txBody>
          </p:sp>
        </mc:Choice>
        <mc:Fallback>
          <p:sp>
            <p:nvSpPr>
              <p:cNvPr id="14" name="TextBox 13"/>
              <p:cNvSpPr txBox="1">
                <a:spLocks noRot="1" noChangeAspect="1" noMove="1" noResize="1" noEditPoints="1" noAdjustHandles="1" noChangeArrowheads="1" noChangeShapeType="1" noTextEdit="1"/>
              </p:cNvSpPr>
              <p:nvPr/>
            </p:nvSpPr>
            <p:spPr>
              <a:xfrm>
                <a:off x="2476175" y="2037904"/>
                <a:ext cx="1599156" cy="369332"/>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5" name="TextBox 14"/>
              <p:cNvSpPr txBox="1"/>
              <p:nvPr/>
            </p:nvSpPr>
            <p:spPr>
              <a:xfrm>
                <a:off x="6411907" y="2005309"/>
                <a:ext cx="159915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0" smtClean="0">
                          <a:latin typeface="Cambria Math" charset="0"/>
                        </a:rPr>
                        <m:t>1.5</m:t>
                      </m:r>
                      <m:r>
                        <a:rPr lang="en-US" i="1">
                          <a:latin typeface="Cambria Math" panose="02040503050406030204" pitchFamily="18" charset="0"/>
                          <a:ea typeface="Cambria Math" panose="02040503050406030204" pitchFamily="18" charset="0"/>
                        </a:rPr>
                        <m:t>×</m:t>
                      </m:r>
                      <m:sSup>
                        <m:sSupPr>
                          <m:ctrlPr>
                            <a:rPr lang="en-US" i="1">
                              <a:latin typeface="Cambria Math" charset="0"/>
                            </a:rPr>
                          </m:ctrlPr>
                        </m:sSupPr>
                        <m:e>
                          <m:r>
                            <a:rPr lang="en-US" i="1">
                              <a:latin typeface="Cambria Math" panose="02040503050406030204" pitchFamily="18" charset="0"/>
                            </a:rPr>
                            <m:t>10</m:t>
                          </m:r>
                        </m:e>
                        <m:sup>
                          <m:r>
                            <a:rPr lang="en-US" i="1">
                              <a:latin typeface="Cambria Math" panose="02040503050406030204" pitchFamily="18" charset="0"/>
                            </a:rPr>
                            <m:t>9</m:t>
                          </m:r>
                        </m:sup>
                      </m:sSup>
                      <m:sSup>
                        <m:sSupPr>
                          <m:ctrlPr>
                            <a:rPr lang="en-US" i="1">
                              <a:latin typeface="Cambria Math" charset="0"/>
                            </a:rPr>
                          </m:ctrlPr>
                        </m:sSupPr>
                        <m:e>
                          <m:r>
                            <a:rPr lang="en-US" i="1">
                              <a:latin typeface="Cambria Math" panose="02040503050406030204" pitchFamily="18" charset="0"/>
                            </a:rPr>
                            <m:t>𝑐𝑚</m:t>
                          </m:r>
                        </m:e>
                        <m:sup>
                          <m:r>
                            <a:rPr lang="en-US" i="1">
                              <a:latin typeface="Cambria Math" panose="02040503050406030204" pitchFamily="18" charset="0"/>
                            </a:rPr>
                            <m:t>−3</m:t>
                          </m:r>
                        </m:sup>
                      </m:sSup>
                    </m:oMath>
                  </m:oMathPara>
                </a14:m>
                <a:endParaRPr lang="en-US" dirty="0"/>
              </a:p>
            </p:txBody>
          </p:sp>
        </mc:Choice>
        <mc:Fallback>
          <p:sp>
            <p:nvSpPr>
              <p:cNvPr id="15" name="TextBox 14"/>
              <p:cNvSpPr txBox="1">
                <a:spLocks noRot="1" noChangeAspect="1" noMove="1" noResize="1" noEditPoints="1" noAdjustHandles="1" noChangeArrowheads="1" noChangeShapeType="1" noTextEdit="1"/>
              </p:cNvSpPr>
              <p:nvPr/>
            </p:nvSpPr>
            <p:spPr>
              <a:xfrm>
                <a:off x="6411907" y="2005309"/>
                <a:ext cx="1599156" cy="369332"/>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graphicFrame>
            <p:nvGraphicFramePr>
              <p:cNvPr id="9" name="Table 8"/>
              <p:cNvGraphicFramePr>
                <a:graphicFrameLocks noGrp="1"/>
              </p:cNvGraphicFramePr>
              <p:nvPr>
                <p:extLst>
                  <p:ext uri="{D42A27DB-BD31-4B8C-83A1-F6EECF244321}">
                    <p14:modId xmlns:p14="http://schemas.microsoft.com/office/powerpoint/2010/main" val="1799728387"/>
                  </p:ext>
                </p:extLst>
              </p:nvPr>
            </p:nvGraphicFramePr>
            <p:xfrm>
              <a:off x="8935455" y="2667145"/>
              <a:ext cx="3015337" cy="2658836"/>
            </p:xfrm>
            <a:graphic>
              <a:graphicData uri="http://schemas.openxmlformats.org/drawingml/2006/table">
                <a:tbl>
                  <a:tblPr firstRow="1" bandRow="1">
                    <a:tableStyleId>{5940675A-B579-460E-94D1-54222C63F5DA}</a:tableStyleId>
                  </a:tblPr>
                  <a:tblGrid>
                    <a:gridCol w="673766"/>
                    <a:gridCol w="1219200"/>
                    <a:gridCol w="1122371"/>
                  </a:tblGrid>
                  <a:tr h="664709">
                    <a:tc>
                      <a:txBody>
                        <a:bodyPr/>
                        <a:lstStyle/>
                        <a:p>
                          <a:pPr algn="ctr"/>
                          <a:r>
                            <a:rPr lang="en-US" altLang="zh-CN" sz="2000" i="1" dirty="0" smtClean="0"/>
                            <a:t>n</a:t>
                          </a:r>
                          <a14:m>
                            <m:oMath xmlns:m="http://schemas.openxmlformats.org/officeDocument/2006/math">
                              <m:r>
                                <a:rPr lang="en-US" altLang="zh-CN" sz="2000" i="1" smtClean="0">
                                  <a:latin typeface="Cambria Math" charset="0"/>
                                  <a:ea typeface="Cambria Math" charset="0"/>
                                  <a:cs typeface="Cambria Math" charset="0"/>
                                </a:rPr>
                                <m:t>ℓ</m:t>
                              </m:r>
                            </m:oMath>
                          </a14:m>
                          <a:endParaRPr lang="en-US" sz="2000" dirty="0"/>
                        </a:p>
                      </a:txBody>
                      <a:tcPr anchor="ctr"/>
                    </a:tc>
                    <a:tc>
                      <a:txBody>
                        <a:bodyPr/>
                        <a:lstStyle/>
                        <a:p>
                          <a:pPr algn="ctr"/>
                          <a14:m>
                            <m:oMathPara xmlns:m="http://schemas.openxmlformats.org/officeDocument/2006/math">
                              <m:oMathParaPr>
                                <m:jc m:val="centerGroup"/>
                              </m:oMathParaPr>
                              <m:oMath xmlns:m="http://schemas.openxmlformats.org/officeDocument/2006/math">
                                <m:sSub>
                                  <m:sSubPr>
                                    <m:ctrlPr>
                                      <a:rPr lang="en-US" sz="2000" i="1" smtClean="0">
                                        <a:solidFill>
                                          <a:schemeClr val="tx1"/>
                                        </a:solidFill>
                                        <a:latin typeface="Cambria Math" charset="0"/>
                                      </a:rPr>
                                    </m:ctrlPr>
                                  </m:sSubPr>
                                  <m:e>
                                    <m:r>
                                      <a:rPr lang="en-US" sz="2000" i="1" smtClean="0">
                                        <a:solidFill>
                                          <a:schemeClr val="tx1"/>
                                        </a:solidFill>
                                        <a:latin typeface="Cambria Math" panose="02040503050406030204" pitchFamily="18" charset="0"/>
                                        <a:ea typeface="Cambria Math" panose="02040503050406030204" pitchFamily="18" charset="0"/>
                                      </a:rPr>
                                      <m:t>𝜏</m:t>
                                    </m:r>
                                  </m:e>
                                  <m:sub>
                                    <m:r>
                                      <a:rPr lang="en-US" sz="2000" b="0" i="1" smtClean="0">
                                        <a:solidFill>
                                          <a:schemeClr val="tx1"/>
                                        </a:solidFill>
                                        <a:latin typeface="Cambria Math" panose="02040503050406030204" pitchFamily="18" charset="0"/>
                                      </a:rPr>
                                      <m:t>𝑠𝑝𝑜𝑛</m:t>
                                    </m:r>
                                  </m:sub>
                                </m:sSub>
                                <m:r>
                                  <a:rPr lang="en-US" altLang="zh-CN" sz="2000" b="0" i="1" smtClean="0">
                                    <a:solidFill>
                                      <a:schemeClr val="tx1"/>
                                    </a:solidFill>
                                    <a:latin typeface="Cambria Math" charset="0"/>
                                  </a:rPr>
                                  <m:t>(</m:t>
                                </m:r>
                                <m:r>
                                  <a:rPr lang="en-US" altLang="zh-CN" sz="2000" b="0" i="1" smtClean="0">
                                    <a:solidFill>
                                      <a:schemeClr val="tx1"/>
                                    </a:solidFill>
                                    <a:latin typeface="Cambria Math" charset="0"/>
                                    <a:ea typeface="Cambria Math" charset="0"/>
                                    <a:cs typeface="Cambria Math" charset="0"/>
                                  </a:rPr>
                                  <m:t>𝜇</m:t>
                                </m:r>
                                <m:r>
                                  <a:rPr lang="en-US" altLang="zh-CN" sz="2000" b="0" i="1" smtClean="0">
                                    <a:solidFill>
                                      <a:schemeClr val="tx1"/>
                                    </a:solidFill>
                                    <a:latin typeface="Cambria Math" charset="0"/>
                                    <a:ea typeface="Cambria Math" charset="0"/>
                                    <a:cs typeface="Cambria Math" charset="0"/>
                                  </a:rPr>
                                  <m:t>𝑠</m:t>
                                </m:r>
                                <m:r>
                                  <a:rPr lang="en-US" altLang="zh-CN" sz="2000" b="0" i="1" smtClean="0">
                                    <a:solidFill>
                                      <a:schemeClr val="tx1"/>
                                    </a:solidFill>
                                    <a:latin typeface="Cambria Math" charset="0"/>
                                    <a:ea typeface="Cambria Math" charset="0"/>
                                    <a:cs typeface="Cambria Math" charset="0"/>
                                  </a:rPr>
                                  <m:t>)</m:t>
                                </m:r>
                              </m:oMath>
                            </m:oMathPara>
                          </a14:m>
                          <a:endParaRPr lang="en-US" sz="2000" dirty="0">
                            <a:solidFill>
                              <a:schemeClr val="tx1"/>
                            </a:solidFill>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2000" i="1" smtClean="0">
                                        <a:solidFill>
                                          <a:schemeClr val="tx1"/>
                                        </a:solidFill>
                                        <a:latin typeface="Cambria Math" charset="0"/>
                                      </a:rPr>
                                    </m:ctrlPr>
                                  </m:sSubPr>
                                  <m:e>
                                    <m:r>
                                      <a:rPr lang="en-US" sz="2000" i="1" smtClean="0">
                                        <a:solidFill>
                                          <a:schemeClr val="tx1"/>
                                        </a:solidFill>
                                        <a:latin typeface="Cambria Math" panose="02040503050406030204" pitchFamily="18" charset="0"/>
                                        <a:ea typeface="Cambria Math" panose="02040503050406030204" pitchFamily="18" charset="0"/>
                                      </a:rPr>
                                      <m:t>𝜏</m:t>
                                    </m:r>
                                  </m:e>
                                  <m:sub>
                                    <m:r>
                                      <a:rPr lang="en-US" altLang="zh-CN" sz="2000" b="0" i="1" smtClean="0">
                                        <a:solidFill>
                                          <a:schemeClr val="tx1"/>
                                        </a:solidFill>
                                        <a:latin typeface="Cambria Math" charset="0"/>
                                      </a:rPr>
                                      <m:t>𝑒𝑥𝑝</m:t>
                                    </m:r>
                                  </m:sub>
                                </m:sSub>
                                <m:r>
                                  <a:rPr lang="en-US" altLang="zh-CN" sz="2000" b="0" i="1" smtClean="0">
                                    <a:solidFill>
                                      <a:schemeClr val="tx1"/>
                                    </a:solidFill>
                                    <a:latin typeface="Cambria Math" charset="0"/>
                                  </a:rPr>
                                  <m:t>(</m:t>
                                </m:r>
                                <m:r>
                                  <a:rPr lang="en-US" altLang="zh-CN" sz="2000" b="0" i="1" smtClean="0">
                                    <a:solidFill>
                                      <a:schemeClr val="tx1"/>
                                    </a:solidFill>
                                    <a:latin typeface="Cambria Math" charset="0"/>
                                    <a:ea typeface="Cambria Math" charset="0"/>
                                    <a:cs typeface="Cambria Math" charset="0"/>
                                  </a:rPr>
                                  <m:t>𝜇</m:t>
                                </m:r>
                                <m:r>
                                  <a:rPr lang="en-US" altLang="zh-CN" sz="2000" b="0" i="1" smtClean="0">
                                    <a:solidFill>
                                      <a:schemeClr val="tx1"/>
                                    </a:solidFill>
                                    <a:latin typeface="Cambria Math" charset="0"/>
                                    <a:ea typeface="Cambria Math" charset="0"/>
                                    <a:cs typeface="Cambria Math" charset="0"/>
                                  </a:rPr>
                                  <m:t>𝑠</m:t>
                                </m:r>
                                <m:r>
                                  <a:rPr lang="en-US" altLang="zh-CN" sz="2000" b="0" i="1" smtClean="0">
                                    <a:solidFill>
                                      <a:schemeClr val="tx1"/>
                                    </a:solidFill>
                                    <a:latin typeface="Cambria Math" charset="0"/>
                                    <a:ea typeface="Cambria Math" charset="0"/>
                                    <a:cs typeface="Cambria Math" charset="0"/>
                                  </a:rPr>
                                  <m:t>)</m:t>
                                </m:r>
                              </m:oMath>
                            </m:oMathPara>
                          </a14:m>
                          <a:endParaRPr lang="en-US" sz="2000" dirty="0">
                            <a:solidFill>
                              <a:schemeClr val="tx1"/>
                            </a:solidFill>
                          </a:endParaRPr>
                        </a:p>
                      </a:txBody>
                      <a:tcPr anchor="ctr"/>
                    </a:tc>
                  </a:tr>
                  <a:tr h="664709">
                    <a:tc>
                      <a:txBody>
                        <a:bodyPr/>
                        <a:lstStyle/>
                        <a:p>
                          <a:pPr algn="ctr"/>
                          <a:r>
                            <a:rPr lang="en-US" altLang="zh-CN" dirty="0" smtClean="0">
                              <a:solidFill>
                                <a:srgbClr val="0432FF"/>
                              </a:solidFill>
                            </a:rPr>
                            <a:t>40s</a:t>
                          </a:r>
                          <a:endParaRPr lang="en-US" dirty="0">
                            <a:solidFill>
                              <a:srgbClr val="0432FF"/>
                            </a:solidFill>
                          </a:endParaRPr>
                        </a:p>
                      </a:txBody>
                      <a:tcPr anchor="ctr"/>
                    </a:tc>
                    <a:tc>
                      <a:txBody>
                        <a:bodyPr/>
                        <a:lstStyle/>
                        <a:p>
                          <a:pPr algn="ctr"/>
                          <a:r>
                            <a:rPr lang="en-US" altLang="zh-CN" dirty="0" smtClean="0">
                              <a:solidFill>
                                <a:srgbClr val="0432FF"/>
                              </a:solidFill>
                            </a:rPr>
                            <a:t>~60</a:t>
                          </a:r>
                          <a:endParaRPr lang="en-US" dirty="0">
                            <a:solidFill>
                              <a:srgbClr val="0432FF"/>
                            </a:solidFill>
                          </a:endParaRPr>
                        </a:p>
                      </a:txBody>
                      <a:tcPr anchor="ctr"/>
                    </a:tc>
                    <a:tc>
                      <a:txBody>
                        <a:bodyPr/>
                        <a:lstStyle/>
                        <a:p>
                          <a:pPr algn="ctr"/>
                          <a:r>
                            <a:rPr lang="en-US" altLang="zh-CN" dirty="0" smtClean="0">
                              <a:solidFill>
                                <a:srgbClr val="0432FF"/>
                              </a:solidFill>
                            </a:rPr>
                            <a:t>~40</a:t>
                          </a:r>
                          <a:endParaRPr lang="en-US" dirty="0">
                            <a:solidFill>
                              <a:srgbClr val="0432FF"/>
                            </a:solidFill>
                          </a:endParaRPr>
                        </a:p>
                      </a:txBody>
                      <a:tcPr anchor="ctr"/>
                    </a:tc>
                  </a:tr>
                  <a:tr h="664709">
                    <a:tc>
                      <a:txBody>
                        <a:bodyPr/>
                        <a:lstStyle/>
                        <a:p>
                          <a:pPr algn="ctr"/>
                          <a:r>
                            <a:rPr lang="en-US" altLang="zh-CN" dirty="0" smtClean="0">
                              <a:solidFill>
                                <a:srgbClr val="FF0000"/>
                              </a:solidFill>
                            </a:rPr>
                            <a:t>32s</a:t>
                          </a:r>
                          <a:endParaRPr lang="en-US" dirty="0">
                            <a:solidFill>
                              <a:srgbClr val="FF0000"/>
                            </a:solidFill>
                          </a:endParaRPr>
                        </a:p>
                      </a:txBody>
                      <a:tcPr anchor="ctr"/>
                    </a:tc>
                    <a:tc>
                      <a:txBody>
                        <a:bodyPr/>
                        <a:lstStyle/>
                        <a:p>
                          <a:pPr algn="ctr"/>
                          <a:r>
                            <a:rPr lang="en-US" altLang="zh-CN" dirty="0" smtClean="0">
                              <a:solidFill>
                                <a:srgbClr val="FF0000"/>
                              </a:solidFill>
                            </a:rPr>
                            <a:t>~30</a:t>
                          </a:r>
                          <a:endParaRPr lang="en-US" dirty="0">
                            <a:solidFill>
                              <a:srgbClr val="FF0000"/>
                            </a:solidFill>
                          </a:endParaRPr>
                        </a:p>
                      </a:txBody>
                      <a:tcPr anchor="ctr"/>
                    </a:tc>
                    <a:tc>
                      <a:txBody>
                        <a:bodyPr/>
                        <a:lstStyle/>
                        <a:p>
                          <a:pPr algn="ctr"/>
                          <a:r>
                            <a:rPr lang="en-US" altLang="zh-CN" dirty="0" smtClean="0">
                              <a:solidFill>
                                <a:srgbClr val="FF0000"/>
                              </a:solidFill>
                            </a:rPr>
                            <a:t>~20</a:t>
                          </a:r>
                          <a:endParaRPr lang="en-US" dirty="0">
                            <a:solidFill>
                              <a:srgbClr val="FF0000"/>
                            </a:solidFill>
                          </a:endParaRPr>
                        </a:p>
                      </a:txBody>
                      <a:tcPr anchor="ctr"/>
                    </a:tc>
                  </a:tr>
                  <a:tr h="664709">
                    <a:tc>
                      <a:txBody>
                        <a:bodyPr/>
                        <a:lstStyle/>
                        <a:p>
                          <a:pPr algn="ctr"/>
                          <a:r>
                            <a:rPr lang="en-US" altLang="zh-CN" dirty="0" smtClean="0">
                              <a:solidFill>
                                <a:srgbClr val="00B050"/>
                              </a:solidFill>
                            </a:rPr>
                            <a:t>26s+25p</a:t>
                          </a:r>
                          <a:endParaRPr lang="en-US" dirty="0">
                            <a:solidFill>
                              <a:srgbClr val="00B050"/>
                            </a:solidFill>
                          </a:endParaRPr>
                        </a:p>
                      </a:txBody>
                      <a:tcPr anchor="ctr"/>
                    </a:tc>
                    <a:tc>
                      <a:txBody>
                        <a:bodyPr/>
                        <a:lstStyle/>
                        <a:p>
                          <a:pPr algn="ctr"/>
                          <a:r>
                            <a:rPr lang="en-US" altLang="zh-CN" dirty="0" smtClean="0">
                              <a:solidFill>
                                <a:srgbClr val="00B050"/>
                              </a:solidFill>
                            </a:rPr>
                            <a:t>[~14,</a:t>
                          </a:r>
                          <a:r>
                            <a:rPr lang="zh-CN" altLang="en-US" dirty="0" smtClean="0">
                              <a:solidFill>
                                <a:srgbClr val="00B050"/>
                              </a:solidFill>
                            </a:rPr>
                            <a:t> </a:t>
                          </a:r>
                          <a:r>
                            <a:rPr lang="en-US" altLang="zh-CN" dirty="0" smtClean="0">
                              <a:solidFill>
                                <a:srgbClr val="00B050"/>
                              </a:solidFill>
                            </a:rPr>
                            <a:t>33]</a:t>
                          </a:r>
                          <a:endParaRPr lang="en-US" dirty="0">
                            <a:solidFill>
                              <a:srgbClr val="00B050"/>
                            </a:solidFill>
                          </a:endParaRPr>
                        </a:p>
                      </a:txBody>
                      <a:tcPr anchor="ctr"/>
                    </a:tc>
                    <a:tc>
                      <a:txBody>
                        <a:bodyPr/>
                        <a:lstStyle/>
                        <a:p>
                          <a:pPr algn="ctr"/>
                          <a:r>
                            <a:rPr lang="en-US" altLang="zh-CN" dirty="0" smtClean="0">
                              <a:solidFill>
                                <a:srgbClr val="00B050"/>
                              </a:solidFill>
                            </a:rPr>
                            <a:t>~14</a:t>
                          </a:r>
                          <a:endParaRPr lang="en-US" dirty="0">
                            <a:solidFill>
                              <a:srgbClr val="00B050"/>
                            </a:solidFill>
                          </a:endParaRPr>
                        </a:p>
                      </a:txBody>
                      <a:tcPr anchor="ctr"/>
                    </a:tc>
                  </a:tr>
                </a:tbl>
              </a:graphicData>
            </a:graphic>
          </p:graphicFrame>
        </mc:Choice>
        <mc:Fallback>
          <p:graphicFrame>
            <p:nvGraphicFramePr>
              <p:cNvPr id="9" name="Table 8"/>
              <p:cNvGraphicFramePr>
                <a:graphicFrameLocks noGrp="1"/>
              </p:cNvGraphicFramePr>
              <p:nvPr>
                <p:extLst>
                  <p:ext uri="{D42A27DB-BD31-4B8C-83A1-F6EECF244321}">
                    <p14:modId xmlns:p14="http://schemas.microsoft.com/office/powerpoint/2010/main" val="1799728387"/>
                  </p:ext>
                </p:extLst>
              </p:nvPr>
            </p:nvGraphicFramePr>
            <p:xfrm>
              <a:off x="8935455" y="2667145"/>
              <a:ext cx="3015337" cy="2658836"/>
            </p:xfrm>
            <a:graphic>
              <a:graphicData uri="http://schemas.openxmlformats.org/drawingml/2006/table">
                <a:tbl>
                  <a:tblPr firstRow="1" bandRow="1">
                    <a:tableStyleId>{5940675A-B579-460E-94D1-54222C63F5DA}</a:tableStyleId>
                  </a:tblPr>
                  <a:tblGrid>
                    <a:gridCol w="673766"/>
                    <a:gridCol w="1219200"/>
                    <a:gridCol w="1122371"/>
                  </a:tblGrid>
                  <a:tr h="664709">
                    <a:tc>
                      <a:txBody>
                        <a:bodyPr/>
                        <a:lstStyle/>
                        <a:p>
                          <a:endParaRPr lang="en-US"/>
                        </a:p>
                      </a:txBody>
                      <a:tcPr anchor="ctr">
                        <a:blipFill rotWithShape="0">
                          <a:blip r:embed="rId6"/>
                          <a:stretch>
                            <a:fillRect l="-901" t="-917" r="-348649" b="-313761"/>
                          </a:stretch>
                        </a:blipFill>
                      </a:tcPr>
                    </a:tc>
                    <a:tc>
                      <a:txBody>
                        <a:bodyPr/>
                        <a:lstStyle/>
                        <a:p>
                          <a:endParaRPr lang="en-US"/>
                        </a:p>
                      </a:txBody>
                      <a:tcPr anchor="ctr">
                        <a:blipFill rotWithShape="0">
                          <a:blip r:embed="rId6"/>
                          <a:stretch>
                            <a:fillRect l="-56000" t="-917" r="-93500" b="-313761"/>
                          </a:stretch>
                        </a:blipFill>
                      </a:tcPr>
                    </a:tc>
                    <a:tc>
                      <a:txBody>
                        <a:bodyPr/>
                        <a:lstStyle/>
                        <a:p>
                          <a:endParaRPr lang="en-US"/>
                        </a:p>
                      </a:txBody>
                      <a:tcPr anchor="ctr">
                        <a:blipFill rotWithShape="0">
                          <a:blip r:embed="rId6"/>
                          <a:stretch>
                            <a:fillRect l="-168649" t="-917" r="-1081" b="-313761"/>
                          </a:stretch>
                        </a:blipFill>
                      </a:tcPr>
                    </a:tc>
                  </a:tr>
                  <a:tr h="664709">
                    <a:tc>
                      <a:txBody>
                        <a:bodyPr/>
                        <a:lstStyle/>
                        <a:p>
                          <a:pPr algn="ctr"/>
                          <a:r>
                            <a:rPr lang="en-US" altLang="zh-CN" dirty="0" smtClean="0">
                              <a:solidFill>
                                <a:srgbClr val="0432FF"/>
                              </a:solidFill>
                            </a:rPr>
                            <a:t>40s</a:t>
                          </a:r>
                          <a:endParaRPr lang="en-US" dirty="0">
                            <a:solidFill>
                              <a:srgbClr val="0432FF"/>
                            </a:solidFill>
                          </a:endParaRPr>
                        </a:p>
                      </a:txBody>
                      <a:tcPr anchor="ctr"/>
                    </a:tc>
                    <a:tc>
                      <a:txBody>
                        <a:bodyPr/>
                        <a:lstStyle/>
                        <a:p>
                          <a:pPr algn="ctr"/>
                          <a:r>
                            <a:rPr lang="en-US" altLang="zh-CN" dirty="0" smtClean="0">
                              <a:solidFill>
                                <a:srgbClr val="0432FF"/>
                              </a:solidFill>
                            </a:rPr>
                            <a:t>~60</a:t>
                          </a:r>
                          <a:endParaRPr lang="en-US" dirty="0">
                            <a:solidFill>
                              <a:srgbClr val="0432FF"/>
                            </a:solidFill>
                          </a:endParaRPr>
                        </a:p>
                      </a:txBody>
                      <a:tcPr anchor="ctr"/>
                    </a:tc>
                    <a:tc>
                      <a:txBody>
                        <a:bodyPr/>
                        <a:lstStyle/>
                        <a:p>
                          <a:pPr algn="ctr"/>
                          <a:r>
                            <a:rPr lang="en-US" altLang="zh-CN" dirty="0" smtClean="0">
                              <a:solidFill>
                                <a:srgbClr val="0432FF"/>
                              </a:solidFill>
                            </a:rPr>
                            <a:t>~40</a:t>
                          </a:r>
                          <a:endParaRPr lang="en-US" dirty="0">
                            <a:solidFill>
                              <a:srgbClr val="0432FF"/>
                            </a:solidFill>
                          </a:endParaRPr>
                        </a:p>
                      </a:txBody>
                      <a:tcPr anchor="ctr"/>
                    </a:tc>
                  </a:tr>
                  <a:tr h="664709">
                    <a:tc>
                      <a:txBody>
                        <a:bodyPr/>
                        <a:lstStyle/>
                        <a:p>
                          <a:pPr algn="ctr"/>
                          <a:r>
                            <a:rPr lang="en-US" altLang="zh-CN" dirty="0" smtClean="0">
                              <a:solidFill>
                                <a:srgbClr val="FF0000"/>
                              </a:solidFill>
                            </a:rPr>
                            <a:t>32s</a:t>
                          </a:r>
                          <a:endParaRPr lang="en-US" dirty="0">
                            <a:solidFill>
                              <a:srgbClr val="FF0000"/>
                            </a:solidFill>
                          </a:endParaRPr>
                        </a:p>
                      </a:txBody>
                      <a:tcPr anchor="ctr"/>
                    </a:tc>
                    <a:tc>
                      <a:txBody>
                        <a:bodyPr/>
                        <a:lstStyle/>
                        <a:p>
                          <a:pPr algn="ctr"/>
                          <a:r>
                            <a:rPr lang="en-US" altLang="zh-CN" dirty="0" smtClean="0">
                              <a:solidFill>
                                <a:srgbClr val="FF0000"/>
                              </a:solidFill>
                            </a:rPr>
                            <a:t>~30</a:t>
                          </a:r>
                          <a:endParaRPr lang="en-US" dirty="0">
                            <a:solidFill>
                              <a:srgbClr val="FF0000"/>
                            </a:solidFill>
                          </a:endParaRPr>
                        </a:p>
                      </a:txBody>
                      <a:tcPr anchor="ctr"/>
                    </a:tc>
                    <a:tc>
                      <a:txBody>
                        <a:bodyPr/>
                        <a:lstStyle/>
                        <a:p>
                          <a:pPr algn="ctr"/>
                          <a:r>
                            <a:rPr lang="en-US" altLang="zh-CN" dirty="0" smtClean="0">
                              <a:solidFill>
                                <a:srgbClr val="FF0000"/>
                              </a:solidFill>
                            </a:rPr>
                            <a:t>~20</a:t>
                          </a:r>
                          <a:endParaRPr lang="en-US" dirty="0">
                            <a:solidFill>
                              <a:srgbClr val="FF0000"/>
                            </a:solidFill>
                          </a:endParaRPr>
                        </a:p>
                      </a:txBody>
                      <a:tcPr anchor="ctr"/>
                    </a:tc>
                  </a:tr>
                  <a:tr h="664709">
                    <a:tc>
                      <a:txBody>
                        <a:bodyPr/>
                        <a:lstStyle/>
                        <a:p>
                          <a:pPr algn="ctr"/>
                          <a:r>
                            <a:rPr lang="en-US" altLang="zh-CN" dirty="0" smtClean="0">
                              <a:solidFill>
                                <a:srgbClr val="00B050"/>
                              </a:solidFill>
                            </a:rPr>
                            <a:t>26s+25p</a:t>
                          </a:r>
                          <a:endParaRPr lang="en-US" dirty="0">
                            <a:solidFill>
                              <a:srgbClr val="00B050"/>
                            </a:solidFill>
                          </a:endParaRPr>
                        </a:p>
                      </a:txBody>
                      <a:tcPr anchor="ctr"/>
                    </a:tc>
                    <a:tc>
                      <a:txBody>
                        <a:bodyPr/>
                        <a:lstStyle/>
                        <a:p>
                          <a:pPr algn="ctr"/>
                          <a:r>
                            <a:rPr lang="en-US" altLang="zh-CN" dirty="0" smtClean="0">
                              <a:solidFill>
                                <a:srgbClr val="00B050"/>
                              </a:solidFill>
                            </a:rPr>
                            <a:t>[~14,</a:t>
                          </a:r>
                          <a:r>
                            <a:rPr lang="zh-CN" altLang="en-US" dirty="0" smtClean="0">
                              <a:solidFill>
                                <a:srgbClr val="00B050"/>
                              </a:solidFill>
                            </a:rPr>
                            <a:t> </a:t>
                          </a:r>
                          <a:r>
                            <a:rPr lang="en-US" altLang="zh-CN" dirty="0" smtClean="0">
                              <a:solidFill>
                                <a:srgbClr val="00B050"/>
                              </a:solidFill>
                            </a:rPr>
                            <a:t>33]</a:t>
                          </a:r>
                          <a:endParaRPr lang="en-US" dirty="0">
                            <a:solidFill>
                              <a:srgbClr val="00B050"/>
                            </a:solidFill>
                          </a:endParaRPr>
                        </a:p>
                      </a:txBody>
                      <a:tcPr anchor="ctr"/>
                    </a:tc>
                    <a:tc>
                      <a:txBody>
                        <a:bodyPr/>
                        <a:lstStyle/>
                        <a:p>
                          <a:pPr algn="ctr"/>
                          <a:r>
                            <a:rPr lang="en-US" altLang="zh-CN" dirty="0" smtClean="0">
                              <a:solidFill>
                                <a:srgbClr val="00B050"/>
                              </a:solidFill>
                            </a:rPr>
                            <a:t>~14</a:t>
                          </a:r>
                          <a:endParaRPr lang="en-US" dirty="0">
                            <a:solidFill>
                              <a:srgbClr val="00B050"/>
                            </a:solidFill>
                          </a:endParaRPr>
                        </a:p>
                      </a:txBody>
                      <a:tcPr anchor="ctr"/>
                    </a:tc>
                  </a:tr>
                </a:tbl>
              </a:graphicData>
            </a:graphic>
          </p:graphicFrame>
        </mc:Fallback>
      </mc:AlternateContent>
    </p:spTree>
    <p:extLst>
      <p:ext uri="{BB962C8B-B14F-4D97-AF65-F5344CB8AC3E}">
        <p14:creationId xmlns:p14="http://schemas.microsoft.com/office/powerpoint/2010/main" val="35827355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Decay</a:t>
            </a:r>
            <a:r>
              <a:rPr lang="zh-CN" altLang="en-US" sz="2000" dirty="0">
                <a:solidFill>
                  <a:schemeClr val="bg2">
                    <a:lumMod val="50000"/>
                  </a:schemeClr>
                </a:solidFill>
              </a:rPr>
              <a:t> </a:t>
            </a:r>
            <a:r>
              <a:rPr lang="en-US" altLang="zh-CN" sz="2000" dirty="0">
                <a:solidFill>
                  <a:schemeClr val="bg2">
                    <a:lumMod val="50000"/>
                  </a:schemeClr>
                </a:solidFill>
              </a:rPr>
              <a:t>in</a:t>
            </a:r>
            <a:r>
              <a:rPr lang="zh-CN" altLang="en-US" sz="2000" dirty="0">
                <a:solidFill>
                  <a:schemeClr val="bg2">
                    <a:lumMod val="50000"/>
                  </a:schemeClr>
                </a:solidFill>
              </a:rPr>
              <a:t> </a:t>
            </a:r>
            <a:r>
              <a:rPr lang="en-US" altLang="zh-CN" sz="2000" dirty="0">
                <a:solidFill>
                  <a:schemeClr val="bg2">
                    <a:lumMod val="50000"/>
                  </a:schemeClr>
                </a:solidFill>
              </a:rPr>
              <a:t>Cold</a:t>
            </a:r>
            <a:r>
              <a:rPr lang="zh-CN" altLang="en-US" sz="2000" dirty="0">
                <a:solidFill>
                  <a:schemeClr val="bg2">
                    <a:lumMod val="50000"/>
                  </a:schemeClr>
                </a:solidFill>
              </a:rPr>
              <a:t> </a:t>
            </a:r>
            <a:r>
              <a:rPr lang="en-US" altLang="zh-CN" sz="2000" dirty="0">
                <a:solidFill>
                  <a:schemeClr val="bg2">
                    <a:lumMod val="50000"/>
                  </a:schemeClr>
                </a:solidFill>
              </a:rPr>
              <a:t>Rydberg</a:t>
            </a:r>
            <a:r>
              <a:rPr lang="zh-CN" altLang="en-US" sz="2000" dirty="0">
                <a:solidFill>
                  <a:schemeClr val="bg2">
                    <a:lumMod val="50000"/>
                  </a:schemeClr>
                </a:solidFill>
              </a:rPr>
              <a:t> </a:t>
            </a:r>
            <a:r>
              <a:rPr lang="en-US" altLang="zh-CN" sz="2000" dirty="0" smtClean="0">
                <a:solidFill>
                  <a:schemeClr val="bg2">
                    <a:lumMod val="50000"/>
                  </a:schemeClr>
                </a:solidFill>
              </a:rPr>
              <a:t>Atoms</a:t>
            </a:r>
            <a:r>
              <a:rPr lang="en-US" altLang="zh-CN" sz="2000" dirty="0"/>
              <a:t/>
            </a:r>
            <a:br>
              <a:rPr lang="en-US" altLang="zh-CN" sz="2000" dirty="0"/>
            </a:br>
            <a:r>
              <a:rPr lang="en-US" dirty="0" smtClean="0"/>
              <a:t>Experiment Result </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grpSp>
        <p:nvGrpSpPr>
          <p:cNvPr id="3" name="Group 2"/>
          <p:cNvGrpSpPr/>
          <p:nvPr/>
        </p:nvGrpSpPr>
        <p:grpSpPr>
          <a:xfrm>
            <a:off x="3862827" y="2176931"/>
            <a:ext cx="8191647" cy="4062035"/>
            <a:chOff x="2017985" y="2128805"/>
            <a:chExt cx="8191647" cy="4062035"/>
          </a:xfrm>
        </p:grpSpPr>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17985" y="2506170"/>
              <a:ext cx="8191647" cy="3684670"/>
            </a:xfrm>
            <a:prstGeom prst="rect">
              <a:avLst/>
            </a:prstGeom>
          </p:spPr>
        </p:pic>
        <mc:AlternateContent xmlns:mc="http://schemas.openxmlformats.org/markup-compatibility/2006">
          <mc:Choice xmlns:a14="http://schemas.microsoft.com/office/drawing/2010/main" Requires="a14">
            <p:sp>
              <p:nvSpPr>
                <p:cNvPr id="9" name="TextBox 8"/>
                <p:cNvSpPr txBox="1"/>
                <p:nvPr/>
              </p:nvSpPr>
              <p:spPr>
                <a:xfrm>
                  <a:off x="3776051" y="2136838"/>
                  <a:ext cx="1888018"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0" smtClean="0">
                            <a:latin typeface="Cambria Math" panose="02040503050406030204" pitchFamily="18" charset="0"/>
                          </a:rPr>
                          <m:t>3.0</m:t>
                        </m:r>
                        <m:r>
                          <a:rPr lang="en-US" i="1">
                            <a:latin typeface="Cambria Math" panose="02040503050406030204" pitchFamily="18" charset="0"/>
                            <a:ea typeface="Cambria Math" panose="02040503050406030204" pitchFamily="18" charset="0"/>
                          </a:rPr>
                          <m:t>×</m:t>
                        </m:r>
                        <m:sSup>
                          <m:sSupPr>
                            <m:ctrlPr>
                              <a:rPr lang="en-US" i="1">
                                <a:latin typeface="Cambria Math" charset="0"/>
                              </a:rPr>
                            </m:ctrlPr>
                          </m:sSupPr>
                          <m:e>
                            <m:r>
                              <a:rPr lang="en-US" i="1">
                                <a:latin typeface="Cambria Math" panose="02040503050406030204" pitchFamily="18" charset="0"/>
                              </a:rPr>
                              <m:t>10</m:t>
                            </m:r>
                          </m:e>
                          <m:sup>
                            <m:r>
                              <a:rPr lang="en-US" i="1">
                                <a:latin typeface="Cambria Math" panose="02040503050406030204" pitchFamily="18" charset="0"/>
                              </a:rPr>
                              <m:t>9</m:t>
                            </m:r>
                          </m:sup>
                        </m:sSup>
                        <m:sSup>
                          <m:sSupPr>
                            <m:ctrlPr>
                              <a:rPr lang="en-US" i="1">
                                <a:latin typeface="Cambria Math" charset="0"/>
                              </a:rPr>
                            </m:ctrlPr>
                          </m:sSupPr>
                          <m:e>
                            <m:r>
                              <a:rPr lang="en-US" i="1">
                                <a:latin typeface="Cambria Math" panose="02040503050406030204" pitchFamily="18" charset="0"/>
                              </a:rPr>
                              <m:t>𝑐𝑚</m:t>
                            </m:r>
                          </m:e>
                          <m:sup>
                            <m:r>
                              <a:rPr lang="en-US" i="1">
                                <a:latin typeface="Cambria Math" panose="02040503050406030204" pitchFamily="18" charset="0"/>
                              </a:rPr>
                              <m:t>−3</m:t>
                            </m:r>
                          </m:sup>
                        </m:sSup>
                      </m:oMath>
                    </m:oMathPara>
                  </a14:m>
                  <a:endParaRPr lang="en-US" dirty="0"/>
                </a:p>
              </p:txBody>
            </p:sp>
          </mc:Choice>
          <mc:Fallback>
            <p:sp>
              <p:nvSpPr>
                <p:cNvPr id="9" name="TextBox 8"/>
                <p:cNvSpPr txBox="1">
                  <a:spLocks noRot="1" noChangeAspect="1" noMove="1" noResize="1" noEditPoints="1" noAdjustHandles="1" noChangeArrowheads="1" noChangeShapeType="1" noTextEdit="1"/>
                </p:cNvSpPr>
                <p:nvPr/>
              </p:nvSpPr>
              <p:spPr>
                <a:xfrm>
                  <a:off x="3776051" y="2136838"/>
                  <a:ext cx="1888018" cy="369332"/>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0" name="TextBox 9"/>
                <p:cNvSpPr txBox="1"/>
                <p:nvPr/>
              </p:nvSpPr>
              <p:spPr>
                <a:xfrm>
                  <a:off x="7212311" y="2128805"/>
                  <a:ext cx="208962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0" smtClean="0">
                            <a:latin typeface="Cambria Math" panose="02040503050406030204" pitchFamily="18" charset="0"/>
                          </a:rPr>
                          <m:t>1.5</m:t>
                        </m:r>
                        <m:r>
                          <a:rPr lang="en-US" i="1">
                            <a:latin typeface="Cambria Math" panose="02040503050406030204" pitchFamily="18" charset="0"/>
                            <a:ea typeface="Cambria Math" panose="02040503050406030204" pitchFamily="18" charset="0"/>
                          </a:rPr>
                          <m:t>×</m:t>
                        </m:r>
                        <m:sSup>
                          <m:sSupPr>
                            <m:ctrlPr>
                              <a:rPr lang="en-US" i="1">
                                <a:latin typeface="Cambria Math" charset="0"/>
                              </a:rPr>
                            </m:ctrlPr>
                          </m:sSupPr>
                          <m:e>
                            <m:r>
                              <a:rPr lang="en-US" i="1">
                                <a:latin typeface="Cambria Math" panose="02040503050406030204" pitchFamily="18" charset="0"/>
                              </a:rPr>
                              <m:t>10</m:t>
                            </m:r>
                          </m:e>
                          <m:sup>
                            <m:r>
                              <a:rPr lang="en-US" i="1">
                                <a:latin typeface="Cambria Math" panose="02040503050406030204" pitchFamily="18" charset="0"/>
                              </a:rPr>
                              <m:t>9</m:t>
                            </m:r>
                          </m:sup>
                        </m:sSup>
                        <m:sSup>
                          <m:sSupPr>
                            <m:ctrlPr>
                              <a:rPr lang="en-US" i="1">
                                <a:latin typeface="Cambria Math" charset="0"/>
                              </a:rPr>
                            </m:ctrlPr>
                          </m:sSupPr>
                          <m:e>
                            <m:r>
                              <a:rPr lang="en-US" i="1">
                                <a:latin typeface="Cambria Math" panose="02040503050406030204" pitchFamily="18" charset="0"/>
                              </a:rPr>
                              <m:t>𝑐𝑚</m:t>
                            </m:r>
                          </m:e>
                          <m:sup>
                            <m:r>
                              <a:rPr lang="en-US" i="1">
                                <a:latin typeface="Cambria Math" panose="02040503050406030204" pitchFamily="18" charset="0"/>
                              </a:rPr>
                              <m:t>−3</m:t>
                            </m:r>
                          </m:sup>
                        </m:sSup>
                      </m:oMath>
                    </m:oMathPara>
                  </a14:m>
                  <a:endParaRPr lang="en-US" dirty="0"/>
                </a:p>
              </p:txBody>
            </p:sp>
          </mc:Choice>
          <mc:Fallback>
            <p:sp>
              <p:nvSpPr>
                <p:cNvPr id="10" name="TextBox 9"/>
                <p:cNvSpPr txBox="1">
                  <a:spLocks noRot="1" noChangeAspect="1" noMove="1" noResize="1" noEditPoints="1" noAdjustHandles="1" noChangeArrowheads="1" noChangeShapeType="1" noTextEdit="1"/>
                </p:cNvSpPr>
                <p:nvPr/>
              </p:nvSpPr>
              <p:spPr>
                <a:xfrm>
                  <a:off x="7212311" y="2128805"/>
                  <a:ext cx="2089620" cy="369332"/>
                </a:xfrm>
                <a:prstGeom prst="rect">
                  <a:avLst/>
                </a:prstGeom>
                <a:blipFill rotWithShape="0">
                  <a:blip r:embed="rId5"/>
                  <a:stretch>
                    <a:fillRect/>
                  </a:stretch>
                </a:blipFill>
              </p:spPr>
              <p:txBody>
                <a:bodyPr/>
                <a:lstStyle/>
                <a:p>
                  <a:r>
                    <a:rPr lang="en-US">
                      <a:noFill/>
                    </a:rPr>
                    <a:t> </a:t>
                  </a:r>
                </a:p>
              </p:txBody>
            </p:sp>
          </mc:Fallback>
        </mc:AlternateContent>
        <p:sp>
          <p:nvSpPr>
            <p:cNvPr id="13" name="TextBox 12"/>
            <p:cNvSpPr txBox="1"/>
            <p:nvPr/>
          </p:nvSpPr>
          <p:spPr>
            <a:xfrm>
              <a:off x="5060640" y="2838541"/>
              <a:ext cx="1206859" cy="923330"/>
            </a:xfrm>
            <a:prstGeom prst="rect">
              <a:avLst/>
            </a:prstGeom>
            <a:noFill/>
          </p:spPr>
          <p:txBody>
            <a:bodyPr wrap="square" rtlCol="0">
              <a:spAutoFit/>
            </a:bodyPr>
            <a:lstStyle/>
            <a:p>
              <a:r>
                <a:rPr lang="en-US" dirty="0" smtClean="0">
                  <a:solidFill>
                    <a:srgbClr val="0070C0"/>
                  </a:solidFill>
                  <a:latin typeface="Batang" panose="02030600000101010101" pitchFamily="18" charset="-127"/>
                  <a:ea typeface="Batang" panose="02030600000101010101" pitchFamily="18" charset="-127"/>
                </a:rPr>
                <a:t>I</a:t>
              </a:r>
              <a:r>
                <a:rPr lang="en-US" dirty="0" smtClean="0">
                  <a:solidFill>
                    <a:srgbClr val="0070C0"/>
                  </a:solidFill>
                </a:rPr>
                <a:t>: n = 40  </a:t>
              </a:r>
            </a:p>
            <a:p>
              <a:r>
                <a:rPr lang="en-US" dirty="0" smtClean="0">
                  <a:solidFill>
                    <a:srgbClr val="FF0000"/>
                  </a:solidFill>
                  <a:latin typeface="Batang" panose="02030600000101010101" pitchFamily="18" charset="-127"/>
                  <a:ea typeface="Batang" panose="02030600000101010101" pitchFamily="18" charset="-127"/>
                </a:rPr>
                <a:t>I</a:t>
              </a:r>
              <a:r>
                <a:rPr lang="en-US" dirty="0" smtClean="0">
                  <a:solidFill>
                    <a:srgbClr val="FF0000"/>
                  </a:solidFill>
                </a:rPr>
                <a:t>: n = 32 </a:t>
              </a:r>
            </a:p>
            <a:p>
              <a:r>
                <a:rPr lang="en-US" dirty="0" smtClean="0">
                  <a:solidFill>
                    <a:schemeClr val="accent6"/>
                  </a:solidFill>
                  <a:latin typeface="Batang" panose="02030600000101010101" pitchFamily="18" charset="-127"/>
                  <a:ea typeface="Batang" panose="02030600000101010101" pitchFamily="18" charset="-127"/>
                </a:rPr>
                <a:t>I</a:t>
              </a:r>
              <a:r>
                <a:rPr lang="en-US" dirty="0" smtClean="0">
                  <a:solidFill>
                    <a:schemeClr val="accent6"/>
                  </a:solidFill>
                </a:rPr>
                <a:t>: n = 26</a:t>
              </a:r>
              <a:endParaRPr lang="en-US" dirty="0">
                <a:solidFill>
                  <a:schemeClr val="accent6"/>
                </a:solidFill>
              </a:endParaRPr>
            </a:p>
          </p:txBody>
        </p:sp>
      </p:grpSp>
      <p:grpSp>
        <p:nvGrpSpPr>
          <p:cNvPr id="4" name="Group 3"/>
          <p:cNvGrpSpPr/>
          <p:nvPr/>
        </p:nvGrpSpPr>
        <p:grpSpPr>
          <a:xfrm>
            <a:off x="810956" y="3001805"/>
            <a:ext cx="2525800" cy="2613374"/>
            <a:chOff x="1005516" y="3441522"/>
            <a:chExt cx="1335983" cy="1395641"/>
          </a:xfrm>
        </p:grpSpPr>
        <p:grpSp>
          <p:nvGrpSpPr>
            <p:cNvPr id="12" name="Group 11"/>
            <p:cNvGrpSpPr/>
            <p:nvPr/>
          </p:nvGrpSpPr>
          <p:grpSpPr>
            <a:xfrm>
              <a:off x="1048420" y="3441522"/>
              <a:ext cx="1293079" cy="865027"/>
              <a:chOff x="367785" y="3500400"/>
              <a:chExt cx="1293079" cy="865027"/>
            </a:xfrm>
          </p:grpSpPr>
          <p:cxnSp>
            <p:nvCxnSpPr>
              <p:cNvPr id="14" name="Straight Arrow Connector 13"/>
              <p:cNvCxnSpPr/>
              <p:nvPr/>
            </p:nvCxnSpPr>
            <p:spPr>
              <a:xfrm>
                <a:off x="1258261" y="3715170"/>
                <a:ext cx="373" cy="376736"/>
              </a:xfrm>
              <a:prstGeom prst="straightConnector1">
                <a:avLst/>
              </a:prstGeom>
              <a:ln w="19050">
                <a:solidFill>
                  <a:schemeClr val="tx1"/>
                </a:solidFill>
                <a:prstDash val="dash"/>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796128" y="4171350"/>
                <a:ext cx="864736"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796128" y="3605982"/>
                <a:ext cx="864736"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sp>
            <p:nvSpPr>
              <p:cNvPr id="17" name="Flowchart: Connector 1"/>
              <p:cNvSpPr/>
              <p:nvPr/>
            </p:nvSpPr>
            <p:spPr>
              <a:xfrm>
                <a:off x="1178552" y="3514542"/>
                <a:ext cx="182880" cy="18288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p:cNvSpPr txBox="1"/>
              <p:nvPr/>
            </p:nvSpPr>
            <p:spPr>
              <a:xfrm>
                <a:off x="385376" y="3500400"/>
                <a:ext cx="543248" cy="291269"/>
              </a:xfrm>
              <a:prstGeom prst="rect">
                <a:avLst/>
              </a:prstGeom>
              <a:noFill/>
            </p:spPr>
            <p:txBody>
              <a:bodyPr wrap="square" rtlCol="0">
                <a:spAutoFit/>
              </a:bodyPr>
              <a:lstStyle/>
              <a:p>
                <a:r>
                  <a:rPr lang="en-US" altLang="zh-CN" dirty="0" smtClean="0"/>
                  <a:t>np</a:t>
                </a:r>
                <a:endParaRPr lang="en-US" dirty="0"/>
              </a:p>
            </p:txBody>
          </p:sp>
          <p:sp>
            <p:nvSpPr>
              <p:cNvPr id="19" name="TextBox 18"/>
              <p:cNvSpPr txBox="1"/>
              <p:nvPr/>
            </p:nvSpPr>
            <p:spPr>
              <a:xfrm>
                <a:off x="367785" y="4074158"/>
                <a:ext cx="429741" cy="291269"/>
              </a:xfrm>
              <a:prstGeom prst="rect">
                <a:avLst/>
              </a:prstGeom>
              <a:noFill/>
            </p:spPr>
            <p:txBody>
              <a:bodyPr wrap="square" rtlCol="0">
                <a:spAutoFit/>
              </a:bodyPr>
              <a:lstStyle/>
              <a:p>
                <a:r>
                  <a:rPr lang="en-US" altLang="zh-CN" dirty="0" smtClean="0"/>
                  <a:t>ns</a:t>
                </a:r>
                <a:endParaRPr lang="en-US" dirty="0"/>
              </a:p>
            </p:txBody>
          </p:sp>
          <p:sp>
            <p:nvSpPr>
              <p:cNvPr id="20" name="Flowchart: Connector 1"/>
              <p:cNvSpPr/>
              <p:nvPr/>
            </p:nvSpPr>
            <p:spPr>
              <a:xfrm>
                <a:off x="1178925" y="4074158"/>
                <a:ext cx="182880" cy="18288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1" name="Group 20"/>
            <p:cNvGrpSpPr/>
            <p:nvPr/>
          </p:nvGrpSpPr>
          <p:grpSpPr>
            <a:xfrm>
              <a:off x="1005516" y="4200844"/>
              <a:ext cx="1335983" cy="636319"/>
              <a:chOff x="324881" y="3715170"/>
              <a:chExt cx="1335983" cy="636319"/>
            </a:xfrm>
          </p:grpSpPr>
          <p:cxnSp>
            <p:nvCxnSpPr>
              <p:cNvPr id="22" name="Straight Arrow Connector 21"/>
              <p:cNvCxnSpPr/>
              <p:nvPr/>
            </p:nvCxnSpPr>
            <p:spPr>
              <a:xfrm>
                <a:off x="1258261" y="3715170"/>
                <a:ext cx="373" cy="376736"/>
              </a:xfrm>
              <a:prstGeom prst="straightConnector1">
                <a:avLst/>
              </a:prstGeom>
              <a:ln w="19050">
                <a:solidFill>
                  <a:schemeClr val="tx1"/>
                </a:solidFill>
                <a:prstDash val="dash"/>
                <a:headEnd type="none"/>
                <a:tailEnd type="triangle"/>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796128" y="4145649"/>
                <a:ext cx="864736"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324881" y="4060220"/>
                <a:ext cx="565386" cy="291269"/>
              </a:xfrm>
              <a:prstGeom prst="rect">
                <a:avLst/>
              </a:prstGeom>
              <a:noFill/>
            </p:spPr>
            <p:txBody>
              <a:bodyPr wrap="square" rtlCol="0">
                <a:spAutoFit/>
              </a:bodyPr>
              <a:lstStyle/>
              <a:p>
                <a:r>
                  <a:rPr lang="en-US" altLang="zh-CN" smtClean="0"/>
                  <a:t>(n-1)p</a:t>
                </a:r>
                <a:endParaRPr lang="en-US" dirty="0"/>
              </a:p>
            </p:txBody>
          </p:sp>
          <p:sp>
            <p:nvSpPr>
              <p:cNvPr id="28" name="Flowchart: Connector 1"/>
              <p:cNvSpPr/>
              <p:nvPr/>
            </p:nvSpPr>
            <p:spPr>
              <a:xfrm>
                <a:off x="1178925" y="4074158"/>
                <a:ext cx="182880" cy="18288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5" name="Rounded Rectangle 4"/>
          <p:cNvSpPr/>
          <p:nvPr/>
        </p:nvSpPr>
        <p:spPr>
          <a:xfrm>
            <a:off x="810815" y="2554296"/>
            <a:ext cx="2798659" cy="1255701"/>
          </a:xfrm>
          <a:prstGeom prst="roundRect">
            <a:avLst/>
          </a:prstGeom>
          <a:noFill/>
          <a:ln w="34925">
            <a:solidFill>
              <a:schemeClr val="bg2">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5822123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fontScale="90000"/>
          </a:bodyPr>
          <a:lstStyle/>
          <a:p>
            <a:r>
              <a:rPr lang="en-US" altLang="zh-CN" sz="2000" dirty="0">
                <a:solidFill>
                  <a:schemeClr val="bg2">
                    <a:lumMod val="50000"/>
                  </a:schemeClr>
                </a:solidFill>
              </a:rPr>
              <a:t>Decay</a:t>
            </a:r>
            <a:r>
              <a:rPr lang="zh-CN" altLang="en-US" sz="2000" dirty="0">
                <a:solidFill>
                  <a:schemeClr val="bg2">
                    <a:lumMod val="50000"/>
                  </a:schemeClr>
                </a:solidFill>
              </a:rPr>
              <a:t> </a:t>
            </a:r>
            <a:r>
              <a:rPr lang="en-US" altLang="zh-CN" sz="2000" dirty="0">
                <a:solidFill>
                  <a:schemeClr val="bg2">
                    <a:lumMod val="50000"/>
                  </a:schemeClr>
                </a:solidFill>
              </a:rPr>
              <a:t>in</a:t>
            </a:r>
            <a:r>
              <a:rPr lang="zh-CN" altLang="en-US" sz="2000" dirty="0">
                <a:solidFill>
                  <a:schemeClr val="bg2">
                    <a:lumMod val="50000"/>
                  </a:schemeClr>
                </a:solidFill>
              </a:rPr>
              <a:t> </a:t>
            </a:r>
            <a:r>
              <a:rPr lang="en-US" altLang="zh-CN" sz="2000" dirty="0">
                <a:solidFill>
                  <a:schemeClr val="bg2">
                    <a:lumMod val="50000"/>
                  </a:schemeClr>
                </a:solidFill>
              </a:rPr>
              <a:t>Cold</a:t>
            </a:r>
            <a:r>
              <a:rPr lang="zh-CN" altLang="en-US" sz="2000" dirty="0">
                <a:solidFill>
                  <a:schemeClr val="bg2">
                    <a:lumMod val="50000"/>
                  </a:schemeClr>
                </a:solidFill>
              </a:rPr>
              <a:t> </a:t>
            </a:r>
            <a:r>
              <a:rPr lang="en-US" altLang="zh-CN" sz="2000" dirty="0">
                <a:solidFill>
                  <a:schemeClr val="bg2">
                    <a:lumMod val="50000"/>
                  </a:schemeClr>
                </a:solidFill>
              </a:rPr>
              <a:t>Rydberg</a:t>
            </a:r>
            <a:r>
              <a:rPr lang="zh-CN" altLang="en-US" sz="2000" dirty="0">
                <a:solidFill>
                  <a:schemeClr val="bg2">
                    <a:lumMod val="50000"/>
                  </a:schemeClr>
                </a:solidFill>
              </a:rPr>
              <a:t> </a:t>
            </a:r>
            <a:r>
              <a:rPr lang="en-US" altLang="zh-CN" sz="2000" dirty="0" smtClean="0">
                <a:solidFill>
                  <a:schemeClr val="bg2">
                    <a:lumMod val="50000"/>
                  </a:schemeClr>
                </a:solidFill>
              </a:rPr>
              <a:t>Atoms</a:t>
            </a:r>
            <a:r>
              <a:rPr lang="en-US" altLang="zh-CN" sz="2000" dirty="0"/>
              <a:t/>
            </a:r>
            <a:br>
              <a:rPr lang="en-US" altLang="zh-CN" sz="2000" dirty="0"/>
            </a:br>
            <a:r>
              <a:rPr lang="en-US" dirty="0" smtClean="0"/>
              <a:t>Model Considering Blackbody Radiation and Spontaneous Decay</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grpSp>
        <p:nvGrpSpPr>
          <p:cNvPr id="63" name="Group 62"/>
          <p:cNvGrpSpPr/>
          <p:nvPr/>
        </p:nvGrpSpPr>
        <p:grpSpPr>
          <a:xfrm>
            <a:off x="2899214" y="3624475"/>
            <a:ext cx="2007618" cy="352588"/>
            <a:chOff x="1356677" y="4053345"/>
            <a:chExt cx="2092046" cy="369332"/>
          </a:xfrm>
        </p:grpSpPr>
        <p:cxnSp>
          <p:nvCxnSpPr>
            <p:cNvPr id="95" name="Straight Connector 94"/>
            <p:cNvCxnSpPr/>
            <p:nvPr/>
          </p:nvCxnSpPr>
          <p:spPr>
            <a:xfrm>
              <a:off x="1881180" y="4238011"/>
              <a:ext cx="1567543"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sp>
          <p:nvSpPr>
            <p:cNvPr id="96" name="TextBox 95"/>
            <p:cNvSpPr txBox="1"/>
            <p:nvPr/>
          </p:nvSpPr>
          <p:spPr>
            <a:xfrm>
              <a:off x="1356677" y="4053345"/>
              <a:ext cx="524503" cy="369332"/>
            </a:xfrm>
            <a:prstGeom prst="rect">
              <a:avLst/>
            </a:prstGeom>
            <a:noFill/>
          </p:spPr>
          <p:txBody>
            <a:bodyPr wrap="none" rtlCol="0">
              <a:spAutoFit/>
            </a:bodyPr>
            <a:lstStyle/>
            <a:p>
              <a:r>
                <a:rPr lang="en-US" dirty="0" smtClean="0"/>
                <a:t>40S</a:t>
              </a:r>
              <a:endParaRPr lang="en-US" dirty="0"/>
            </a:p>
          </p:txBody>
        </p:sp>
      </p:grpSp>
      <p:grpSp>
        <p:nvGrpSpPr>
          <p:cNvPr id="13" name="Group 12"/>
          <p:cNvGrpSpPr/>
          <p:nvPr/>
        </p:nvGrpSpPr>
        <p:grpSpPr>
          <a:xfrm>
            <a:off x="2729821" y="2987417"/>
            <a:ext cx="4812889" cy="1660085"/>
            <a:chOff x="2729821" y="2987417"/>
            <a:chExt cx="4812889" cy="1660085"/>
          </a:xfrm>
        </p:grpSpPr>
        <p:grpSp>
          <p:nvGrpSpPr>
            <p:cNvPr id="10" name="Group 9"/>
            <p:cNvGrpSpPr/>
            <p:nvPr/>
          </p:nvGrpSpPr>
          <p:grpSpPr>
            <a:xfrm>
              <a:off x="4563909" y="2987417"/>
              <a:ext cx="2978801" cy="1660085"/>
              <a:chOff x="4563909" y="2987417"/>
              <a:chExt cx="2978801" cy="1660085"/>
            </a:xfrm>
          </p:grpSpPr>
          <p:grpSp>
            <p:nvGrpSpPr>
              <p:cNvPr id="65" name="Group 64"/>
              <p:cNvGrpSpPr/>
              <p:nvPr/>
            </p:nvGrpSpPr>
            <p:grpSpPr>
              <a:xfrm>
                <a:off x="5376730" y="2987417"/>
                <a:ext cx="2165980" cy="352588"/>
                <a:chOff x="1881180" y="4053345"/>
                <a:chExt cx="2257068" cy="369332"/>
              </a:xfrm>
            </p:grpSpPr>
            <p:cxnSp>
              <p:nvCxnSpPr>
                <p:cNvPr id="91" name="Straight Connector 90"/>
                <p:cNvCxnSpPr/>
                <p:nvPr/>
              </p:nvCxnSpPr>
              <p:spPr>
                <a:xfrm>
                  <a:off x="1881180" y="4238011"/>
                  <a:ext cx="1567543"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sp>
              <p:nvSpPr>
                <p:cNvPr id="92" name="TextBox 91"/>
                <p:cNvSpPr txBox="1"/>
                <p:nvPr/>
              </p:nvSpPr>
              <p:spPr>
                <a:xfrm>
                  <a:off x="3600921" y="4053345"/>
                  <a:ext cx="537327" cy="369332"/>
                </a:xfrm>
                <a:prstGeom prst="rect">
                  <a:avLst/>
                </a:prstGeom>
                <a:noFill/>
              </p:spPr>
              <p:txBody>
                <a:bodyPr wrap="none" rtlCol="0">
                  <a:spAutoFit/>
                </a:bodyPr>
                <a:lstStyle/>
                <a:p>
                  <a:r>
                    <a:rPr lang="en-US" dirty="0" smtClean="0"/>
                    <a:t>40P</a:t>
                  </a:r>
                  <a:endParaRPr lang="en-US" dirty="0"/>
                </a:p>
              </p:txBody>
            </p:sp>
          </p:grpSp>
          <p:grpSp>
            <p:nvGrpSpPr>
              <p:cNvPr id="66" name="Group 65"/>
              <p:cNvGrpSpPr/>
              <p:nvPr/>
            </p:nvGrpSpPr>
            <p:grpSpPr>
              <a:xfrm>
                <a:off x="5376730" y="4294914"/>
                <a:ext cx="2165980" cy="352588"/>
                <a:chOff x="1881180" y="4053345"/>
                <a:chExt cx="2257068" cy="369332"/>
              </a:xfrm>
            </p:grpSpPr>
            <p:cxnSp>
              <p:nvCxnSpPr>
                <p:cNvPr id="89" name="Straight Connector 88"/>
                <p:cNvCxnSpPr/>
                <p:nvPr/>
              </p:nvCxnSpPr>
              <p:spPr>
                <a:xfrm>
                  <a:off x="1881180" y="4238011"/>
                  <a:ext cx="1567543"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sp>
              <p:nvSpPr>
                <p:cNvPr id="90" name="TextBox 89"/>
                <p:cNvSpPr txBox="1"/>
                <p:nvPr/>
              </p:nvSpPr>
              <p:spPr>
                <a:xfrm>
                  <a:off x="3600921" y="4053345"/>
                  <a:ext cx="537327" cy="369332"/>
                </a:xfrm>
                <a:prstGeom prst="rect">
                  <a:avLst/>
                </a:prstGeom>
                <a:noFill/>
              </p:spPr>
              <p:txBody>
                <a:bodyPr wrap="none" rtlCol="0">
                  <a:spAutoFit/>
                </a:bodyPr>
                <a:lstStyle/>
                <a:p>
                  <a:r>
                    <a:rPr lang="en-US" dirty="0" smtClean="0"/>
                    <a:t>39P</a:t>
                  </a:r>
                  <a:endParaRPr lang="en-US" dirty="0"/>
                </a:p>
              </p:txBody>
            </p:sp>
          </p:grpSp>
          <p:grpSp>
            <p:nvGrpSpPr>
              <p:cNvPr id="4" name="Group 3"/>
              <p:cNvGrpSpPr/>
              <p:nvPr/>
            </p:nvGrpSpPr>
            <p:grpSpPr>
              <a:xfrm>
                <a:off x="4577826" y="3442251"/>
                <a:ext cx="1296727" cy="398868"/>
                <a:chOff x="4577826" y="3442251"/>
                <a:chExt cx="1296727" cy="398868"/>
              </a:xfrm>
            </p:grpSpPr>
            <p:cxnSp>
              <p:nvCxnSpPr>
                <p:cNvPr id="70" name="Straight Arrow Connector 69"/>
                <p:cNvCxnSpPr/>
                <p:nvPr/>
              </p:nvCxnSpPr>
              <p:spPr>
                <a:xfrm rot="3665368">
                  <a:off x="5226190" y="2834801"/>
                  <a:ext cx="0" cy="1296727"/>
                </a:xfrm>
                <a:prstGeom prst="straightConnector1">
                  <a:avLst/>
                </a:prstGeom>
                <a:ln w="22225">
                  <a:solidFill>
                    <a:srgbClr val="FF0000"/>
                  </a:solidFill>
                  <a:prstDash val="dash"/>
                  <a:headEnd type="triangle"/>
                  <a:tailEnd type="triangle"/>
                </a:ln>
              </p:spPr>
              <p:style>
                <a:lnRef idx="1">
                  <a:schemeClr val="accent1"/>
                </a:lnRef>
                <a:fillRef idx="0">
                  <a:schemeClr val="accent1"/>
                </a:fillRef>
                <a:effectRef idx="0">
                  <a:schemeClr val="accent1"/>
                </a:effectRef>
                <a:fontRef idx="minor">
                  <a:schemeClr val="tx1"/>
                </a:fontRef>
              </p:style>
            </p:cxnSp>
            <p:sp>
              <p:nvSpPr>
                <p:cNvPr id="56" name="TextBox 55"/>
                <p:cNvSpPr txBox="1"/>
                <p:nvPr/>
              </p:nvSpPr>
              <p:spPr>
                <a:xfrm>
                  <a:off x="5267738" y="3442251"/>
                  <a:ext cx="295659" cy="398868"/>
                </a:xfrm>
                <a:prstGeom prst="rect">
                  <a:avLst/>
                </a:prstGeom>
                <a:noFill/>
              </p:spPr>
              <p:txBody>
                <a:bodyPr wrap="none" rtlCol="0">
                  <a:spAutoFit/>
                </a:bodyPr>
                <a:lstStyle/>
                <a:p>
                  <a:r>
                    <a:rPr lang="en-US" dirty="0" smtClean="0">
                      <a:solidFill>
                        <a:srgbClr val="FF0000"/>
                      </a:solidFill>
                    </a:rPr>
                    <a:t>B</a:t>
                  </a:r>
                  <a:endParaRPr lang="en-US" dirty="0">
                    <a:solidFill>
                      <a:srgbClr val="FF0000"/>
                    </a:solidFill>
                  </a:endParaRPr>
                </a:p>
              </p:txBody>
            </p:sp>
          </p:grpSp>
          <p:grpSp>
            <p:nvGrpSpPr>
              <p:cNvPr id="5" name="Group 4"/>
              <p:cNvGrpSpPr/>
              <p:nvPr/>
            </p:nvGrpSpPr>
            <p:grpSpPr>
              <a:xfrm>
                <a:off x="4563909" y="4007439"/>
                <a:ext cx="1347985" cy="398868"/>
                <a:chOff x="4563909" y="4007439"/>
                <a:chExt cx="1347985" cy="398868"/>
              </a:xfrm>
            </p:grpSpPr>
            <p:cxnSp>
              <p:nvCxnSpPr>
                <p:cNvPr id="71" name="Straight Arrow Connector 70"/>
                <p:cNvCxnSpPr/>
                <p:nvPr/>
              </p:nvCxnSpPr>
              <p:spPr>
                <a:xfrm rot="7171031">
                  <a:off x="5237902" y="3459670"/>
                  <a:ext cx="0" cy="1347985"/>
                </a:xfrm>
                <a:prstGeom prst="straightConnector1">
                  <a:avLst/>
                </a:prstGeom>
                <a:ln w="22225">
                  <a:solidFill>
                    <a:srgbClr val="FF0000"/>
                  </a:solidFill>
                  <a:prstDash val="dash"/>
                  <a:headEnd type="triangle"/>
                  <a:tailEnd type="triangle"/>
                </a:ln>
              </p:spPr>
              <p:style>
                <a:lnRef idx="1">
                  <a:schemeClr val="accent1"/>
                </a:lnRef>
                <a:fillRef idx="0">
                  <a:schemeClr val="accent1"/>
                </a:fillRef>
                <a:effectRef idx="0">
                  <a:schemeClr val="accent1"/>
                </a:effectRef>
                <a:fontRef idx="minor">
                  <a:schemeClr val="tx1"/>
                </a:fontRef>
              </p:style>
            </p:cxnSp>
            <p:sp>
              <p:nvSpPr>
                <p:cNvPr id="57" name="TextBox 56"/>
                <p:cNvSpPr txBox="1"/>
                <p:nvPr/>
              </p:nvSpPr>
              <p:spPr>
                <a:xfrm>
                  <a:off x="4835841" y="4007439"/>
                  <a:ext cx="295659" cy="398868"/>
                </a:xfrm>
                <a:prstGeom prst="rect">
                  <a:avLst/>
                </a:prstGeom>
                <a:noFill/>
              </p:spPr>
              <p:txBody>
                <a:bodyPr wrap="none" rtlCol="0">
                  <a:spAutoFit/>
                </a:bodyPr>
                <a:lstStyle/>
                <a:p>
                  <a:r>
                    <a:rPr lang="en-US" dirty="0" smtClean="0">
                      <a:solidFill>
                        <a:srgbClr val="FF0000"/>
                      </a:solidFill>
                    </a:rPr>
                    <a:t>B</a:t>
                  </a:r>
                  <a:endParaRPr lang="en-US" dirty="0">
                    <a:solidFill>
                      <a:srgbClr val="FF0000"/>
                    </a:solidFill>
                  </a:endParaRPr>
                </a:p>
              </p:txBody>
            </p:sp>
          </p:grpSp>
        </p:grpSp>
        <p:grpSp>
          <p:nvGrpSpPr>
            <p:cNvPr id="16" name="Group 15"/>
            <p:cNvGrpSpPr/>
            <p:nvPr/>
          </p:nvGrpSpPr>
          <p:grpSpPr>
            <a:xfrm>
              <a:off x="2729821" y="4143670"/>
              <a:ext cx="1316419" cy="434456"/>
              <a:chOff x="988292" y="3190155"/>
              <a:chExt cx="1316419" cy="434456"/>
            </a:xfrm>
          </p:grpSpPr>
          <p:grpSp>
            <p:nvGrpSpPr>
              <p:cNvPr id="47" name="Group 46"/>
              <p:cNvGrpSpPr/>
              <p:nvPr/>
            </p:nvGrpSpPr>
            <p:grpSpPr>
              <a:xfrm rot="8412002">
                <a:off x="988292" y="3190155"/>
                <a:ext cx="1316419" cy="264540"/>
                <a:chOff x="1652400" y="3487510"/>
                <a:chExt cx="665355" cy="245232"/>
              </a:xfrm>
            </p:grpSpPr>
            <p:sp>
              <p:nvSpPr>
                <p:cNvPr id="49" name="Isosceles Triangle 136"/>
                <p:cNvSpPr/>
                <p:nvPr/>
              </p:nvSpPr>
              <p:spPr>
                <a:xfrm rot="5580000">
                  <a:off x="2207964" y="3536214"/>
                  <a:ext cx="127149" cy="92433"/>
                </a:xfrm>
                <a:prstGeom prst="triangle">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Freeform 49"/>
                <p:cNvSpPr/>
                <p:nvPr/>
              </p:nvSpPr>
              <p:spPr>
                <a:xfrm>
                  <a:off x="1652400" y="3487510"/>
                  <a:ext cx="630195" cy="245232"/>
                </a:xfrm>
                <a:custGeom>
                  <a:avLst/>
                  <a:gdLst>
                    <a:gd name="connsiteX0" fmla="*/ 0 w 630195"/>
                    <a:gd name="connsiteY0" fmla="*/ 142259 h 245232"/>
                    <a:gd name="connsiteX1" fmla="*/ 57665 w 630195"/>
                    <a:gd name="connsiteY1" fmla="*/ 2215 h 245232"/>
                    <a:gd name="connsiteX2" fmla="*/ 131806 w 630195"/>
                    <a:gd name="connsiteY2" fmla="*/ 241113 h 245232"/>
                    <a:gd name="connsiteX3" fmla="*/ 214184 w 630195"/>
                    <a:gd name="connsiteY3" fmla="*/ 10453 h 245232"/>
                    <a:gd name="connsiteX4" fmla="*/ 292443 w 630195"/>
                    <a:gd name="connsiteY4" fmla="*/ 245232 h 245232"/>
                    <a:gd name="connsiteX5" fmla="*/ 370703 w 630195"/>
                    <a:gd name="connsiteY5" fmla="*/ 10453 h 245232"/>
                    <a:gd name="connsiteX6" fmla="*/ 436606 w 630195"/>
                    <a:gd name="connsiteY6" fmla="*/ 236994 h 245232"/>
                    <a:gd name="connsiteX7" fmla="*/ 498389 w 630195"/>
                    <a:gd name="connsiteY7" fmla="*/ 113426 h 245232"/>
                    <a:gd name="connsiteX8" fmla="*/ 630195 w 630195"/>
                    <a:gd name="connsiteY8" fmla="*/ 96951 h 245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30195" h="245232">
                      <a:moveTo>
                        <a:pt x="0" y="142259"/>
                      </a:moveTo>
                      <a:cubicBezTo>
                        <a:pt x="17848" y="63999"/>
                        <a:pt x="35697" y="-14261"/>
                        <a:pt x="57665" y="2215"/>
                      </a:cubicBezTo>
                      <a:cubicBezTo>
                        <a:pt x="79633" y="18691"/>
                        <a:pt x="105720" y="239740"/>
                        <a:pt x="131806" y="241113"/>
                      </a:cubicBezTo>
                      <a:cubicBezTo>
                        <a:pt x="157892" y="242486"/>
                        <a:pt x="187411" y="9766"/>
                        <a:pt x="214184" y="10453"/>
                      </a:cubicBezTo>
                      <a:cubicBezTo>
                        <a:pt x="240957" y="11139"/>
                        <a:pt x="266357" y="245232"/>
                        <a:pt x="292443" y="245232"/>
                      </a:cubicBezTo>
                      <a:cubicBezTo>
                        <a:pt x="318529" y="245232"/>
                        <a:pt x="346676" y="11826"/>
                        <a:pt x="370703" y="10453"/>
                      </a:cubicBezTo>
                      <a:cubicBezTo>
                        <a:pt x="394730" y="9080"/>
                        <a:pt x="415325" y="219832"/>
                        <a:pt x="436606" y="236994"/>
                      </a:cubicBezTo>
                      <a:cubicBezTo>
                        <a:pt x="457887" y="254156"/>
                        <a:pt x="466124" y="136767"/>
                        <a:pt x="498389" y="113426"/>
                      </a:cubicBezTo>
                      <a:cubicBezTo>
                        <a:pt x="530654" y="90085"/>
                        <a:pt x="580424" y="93518"/>
                        <a:pt x="630195" y="96951"/>
                      </a:cubicBezTo>
                    </a:path>
                  </a:pathLst>
                </a:custGeom>
                <a:noFill/>
                <a:ln w="22225">
                  <a:solidFill>
                    <a:schemeClr val="accent5"/>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8" name="TextBox 47"/>
              <p:cNvSpPr txBox="1"/>
              <p:nvPr/>
            </p:nvSpPr>
            <p:spPr>
              <a:xfrm>
                <a:off x="1761160" y="3255279"/>
                <a:ext cx="290464" cy="369332"/>
              </a:xfrm>
              <a:prstGeom prst="rect">
                <a:avLst/>
              </a:prstGeom>
              <a:noFill/>
            </p:spPr>
            <p:txBody>
              <a:bodyPr wrap="none" rtlCol="0">
                <a:spAutoFit/>
              </a:bodyPr>
              <a:lstStyle/>
              <a:p>
                <a:r>
                  <a:rPr lang="en-US" dirty="0" smtClean="0">
                    <a:solidFill>
                      <a:schemeClr val="accent5"/>
                    </a:solidFill>
                  </a:rPr>
                  <a:t>S</a:t>
                </a:r>
                <a:endParaRPr lang="en-US" dirty="0">
                  <a:solidFill>
                    <a:schemeClr val="accent5"/>
                  </a:solidFill>
                </a:endParaRPr>
              </a:p>
            </p:txBody>
          </p:sp>
        </p:grpSp>
      </p:grpSp>
      <p:grpSp>
        <p:nvGrpSpPr>
          <p:cNvPr id="99" name="Group 98"/>
          <p:cNvGrpSpPr/>
          <p:nvPr/>
        </p:nvGrpSpPr>
        <p:grpSpPr>
          <a:xfrm>
            <a:off x="2899213" y="2172599"/>
            <a:ext cx="7209802" cy="3423111"/>
            <a:chOff x="2899213" y="2172599"/>
            <a:chExt cx="7209802" cy="3423111"/>
          </a:xfrm>
        </p:grpSpPr>
        <p:grpSp>
          <p:nvGrpSpPr>
            <p:cNvPr id="18" name="Group 17"/>
            <p:cNvGrpSpPr/>
            <p:nvPr/>
          </p:nvGrpSpPr>
          <p:grpSpPr>
            <a:xfrm>
              <a:off x="5173999" y="4832397"/>
              <a:ext cx="1316419" cy="434456"/>
              <a:chOff x="988292" y="3190155"/>
              <a:chExt cx="1316419" cy="434456"/>
            </a:xfrm>
          </p:grpSpPr>
          <p:grpSp>
            <p:nvGrpSpPr>
              <p:cNvPr id="39" name="Group 38"/>
              <p:cNvGrpSpPr/>
              <p:nvPr/>
            </p:nvGrpSpPr>
            <p:grpSpPr>
              <a:xfrm rot="8412002">
                <a:off x="988292" y="3190155"/>
                <a:ext cx="1316419" cy="264540"/>
                <a:chOff x="1652400" y="3487510"/>
                <a:chExt cx="665355" cy="245232"/>
              </a:xfrm>
            </p:grpSpPr>
            <p:sp>
              <p:nvSpPr>
                <p:cNvPr id="41" name="Isosceles Triangle 146"/>
                <p:cNvSpPr/>
                <p:nvPr/>
              </p:nvSpPr>
              <p:spPr>
                <a:xfrm rot="5580000">
                  <a:off x="2207964" y="3536214"/>
                  <a:ext cx="127149" cy="92433"/>
                </a:xfrm>
                <a:prstGeom prst="triangle">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Freeform 41"/>
                <p:cNvSpPr/>
                <p:nvPr/>
              </p:nvSpPr>
              <p:spPr>
                <a:xfrm>
                  <a:off x="1652400" y="3487510"/>
                  <a:ext cx="630195" cy="245232"/>
                </a:xfrm>
                <a:custGeom>
                  <a:avLst/>
                  <a:gdLst>
                    <a:gd name="connsiteX0" fmla="*/ 0 w 630195"/>
                    <a:gd name="connsiteY0" fmla="*/ 142259 h 245232"/>
                    <a:gd name="connsiteX1" fmla="*/ 57665 w 630195"/>
                    <a:gd name="connsiteY1" fmla="*/ 2215 h 245232"/>
                    <a:gd name="connsiteX2" fmla="*/ 131806 w 630195"/>
                    <a:gd name="connsiteY2" fmla="*/ 241113 h 245232"/>
                    <a:gd name="connsiteX3" fmla="*/ 214184 w 630195"/>
                    <a:gd name="connsiteY3" fmla="*/ 10453 h 245232"/>
                    <a:gd name="connsiteX4" fmla="*/ 292443 w 630195"/>
                    <a:gd name="connsiteY4" fmla="*/ 245232 h 245232"/>
                    <a:gd name="connsiteX5" fmla="*/ 370703 w 630195"/>
                    <a:gd name="connsiteY5" fmla="*/ 10453 h 245232"/>
                    <a:gd name="connsiteX6" fmla="*/ 436606 w 630195"/>
                    <a:gd name="connsiteY6" fmla="*/ 236994 h 245232"/>
                    <a:gd name="connsiteX7" fmla="*/ 498389 w 630195"/>
                    <a:gd name="connsiteY7" fmla="*/ 113426 h 245232"/>
                    <a:gd name="connsiteX8" fmla="*/ 630195 w 630195"/>
                    <a:gd name="connsiteY8" fmla="*/ 96951 h 245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30195" h="245232">
                      <a:moveTo>
                        <a:pt x="0" y="142259"/>
                      </a:moveTo>
                      <a:cubicBezTo>
                        <a:pt x="17848" y="63999"/>
                        <a:pt x="35697" y="-14261"/>
                        <a:pt x="57665" y="2215"/>
                      </a:cubicBezTo>
                      <a:cubicBezTo>
                        <a:pt x="79633" y="18691"/>
                        <a:pt x="105720" y="239740"/>
                        <a:pt x="131806" y="241113"/>
                      </a:cubicBezTo>
                      <a:cubicBezTo>
                        <a:pt x="157892" y="242486"/>
                        <a:pt x="187411" y="9766"/>
                        <a:pt x="214184" y="10453"/>
                      </a:cubicBezTo>
                      <a:cubicBezTo>
                        <a:pt x="240957" y="11139"/>
                        <a:pt x="266357" y="245232"/>
                        <a:pt x="292443" y="245232"/>
                      </a:cubicBezTo>
                      <a:cubicBezTo>
                        <a:pt x="318529" y="245232"/>
                        <a:pt x="346676" y="11826"/>
                        <a:pt x="370703" y="10453"/>
                      </a:cubicBezTo>
                      <a:cubicBezTo>
                        <a:pt x="394730" y="9080"/>
                        <a:pt x="415325" y="219832"/>
                        <a:pt x="436606" y="236994"/>
                      </a:cubicBezTo>
                      <a:cubicBezTo>
                        <a:pt x="457887" y="254156"/>
                        <a:pt x="466124" y="136767"/>
                        <a:pt x="498389" y="113426"/>
                      </a:cubicBezTo>
                      <a:cubicBezTo>
                        <a:pt x="530654" y="90085"/>
                        <a:pt x="580424" y="93518"/>
                        <a:pt x="630195" y="96951"/>
                      </a:cubicBezTo>
                    </a:path>
                  </a:pathLst>
                </a:custGeom>
                <a:noFill/>
                <a:ln w="22225">
                  <a:solidFill>
                    <a:schemeClr val="accent5"/>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0" name="TextBox 39"/>
              <p:cNvSpPr txBox="1"/>
              <p:nvPr/>
            </p:nvSpPr>
            <p:spPr>
              <a:xfrm>
                <a:off x="1761160" y="3255279"/>
                <a:ext cx="290464" cy="369332"/>
              </a:xfrm>
              <a:prstGeom prst="rect">
                <a:avLst/>
              </a:prstGeom>
              <a:noFill/>
            </p:spPr>
            <p:txBody>
              <a:bodyPr wrap="none" rtlCol="0">
                <a:spAutoFit/>
              </a:bodyPr>
              <a:lstStyle/>
              <a:p>
                <a:r>
                  <a:rPr lang="en-US" dirty="0" smtClean="0">
                    <a:solidFill>
                      <a:schemeClr val="accent5"/>
                    </a:solidFill>
                  </a:rPr>
                  <a:t>S</a:t>
                </a:r>
                <a:endParaRPr lang="en-US" dirty="0">
                  <a:solidFill>
                    <a:schemeClr val="accent5"/>
                  </a:solidFill>
                </a:endParaRPr>
              </a:p>
            </p:txBody>
          </p:sp>
        </p:grpSp>
        <p:grpSp>
          <p:nvGrpSpPr>
            <p:cNvPr id="97" name="Group 96"/>
            <p:cNvGrpSpPr/>
            <p:nvPr/>
          </p:nvGrpSpPr>
          <p:grpSpPr>
            <a:xfrm>
              <a:off x="2899213" y="2172599"/>
              <a:ext cx="7209802" cy="3423111"/>
              <a:chOff x="2899213" y="2172599"/>
              <a:chExt cx="7209802" cy="3423111"/>
            </a:xfrm>
          </p:grpSpPr>
          <p:grpSp>
            <p:nvGrpSpPr>
              <p:cNvPr id="64" name="Group 63"/>
              <p:cNvGrpSpPr/>
              <p:nvPr/>
            </p:nvGrpSpPr>
            <p:grpSpPr>
              <a:xfrm>
                <a:off x="2899213" y="2172599"/>
                <a:ext cx="1966375" cy="352588"/>
                <a:chOff x="1356677" y="4053345"/>
                <a:chExt cx="2049069" cy="369332"/>
              </a:xfrm>
            </p:grpSpPr>
            <p:cxnSp>
              <p:nvCxnSpPr>
                <p:cNvPr id="93" name="Straight Connector 92"/>
                <p:cNvCxnSpPr/>
                <p:nvPr/>
              </p:nvCxnSpPr>
              <p:spPr>
                <a:xfrm>
                  <a:off x="1881180" y="4238011"/>
                  <a:ext cx="1524566"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sp>
              <p:nvSpPr>
                <p:cNvPr id="94" name="TextBox 93"/>
                <p:cNvSpPr txBox="1"/>
                <p:nvPr/>
              </p:nvSpPr>
              <p:spPr>
                <a:xfrm>
                  <a:off x="1356677" y="4053345"/>
                  <a:ext cx="524503" cy="369332"/>
                </a:xfrm>
                <a:prstGeom prst="rect">
                  <a:avLst/>
                </a:prstGeom>
                <a:noFill/>
              </p:spPr>
              <p:txBody>
                <a:bodyPr wrap="none" rtlCol="0">
                  <a:spAutoFit/>
                </a:bodyPr>
                <a:lstStyle/>
                <a:p>
                  <a:r>
                    <a:rPr lang="en-US" dirty="0" smtClean="0"/>
                    <a:t>41S</a:t>
                  </a:r>
                  <a:endParaRPr lang="en-US" dirty="0"/>
                </a:p>
              </p:txBody>
            </p:sp>
          </p:grpSp>
          <p:grpSp>
            <p:nvGrpSpPr>
              <p:cNvPr id="67" name="Group 66"/>
              <p:cNvGrpSpPr/>
              <p:nvPr/>
            </p:nvGrpSpPr>
            <p:grpSpPr>
              <a:xfrm>
                <a:off x="2899213" y="5139392"/>
                <a:ext cx="2007618" cy="352588"/>
                <a:chOff x="1356677" y="4053345"/>
                <a:chExt cx="2092046" cy="369332"/>
              </a:xfrm>
            </p:grpSpPr>
            <p:cxnSp>
              <p:nvCxnSpPr>
                <p:cNvPr id="87" name="Straight Connector 86"/>
                <p:cNvCxnSpPr/>
                <p:nvPr/>
              </p:nvCxnSpPr>
              <p:spPr>
                <a:xfrm>
                  <a:off x="1881180" y="4238011"/>
                  <a:ext cx="1567543"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sp>
              <p:nvSpPr>
                <p:cNvPr id="88" name="TextBox 87"/>
                <p:cNvSpPr txBox="1"/>
                <p:nvPr/>
              </p:nvSpPr>
              <p:spPr>
                <a:xfrm>
                  <a:off x="1356677" y="4053345"/>
                  <a:ext cx="524503" cy="369332"/>
                </a:xfrm>
                <a:prstGeom prst="rect">
                  <a:avLst/>
                </a:prstGeom>
                <a:noFill/>
              </p:spPr>
              <p:txBody>
                <a:bodyPr wrap="none" rtlCol="0">
                  <a:spAutoFit/>
                </a:bodyPr>
                <a:lstStyle/>
                <a:p>
                  <a:r>
                    <a:rPr lang="en-US" dirty="0" smtClean="0"/>
                    <a:t>39S</a:t>
                  </a:r>
                  <a:endParaRPr lang="en-US" dirty="0"/>
                </a:p>
              </p:txBody>
            </p:sp>
          </p:grpSp>
          <p:grpSp>
            <p:nvGrpSpPr>
              <p:cNvPr id="68" name="Group 67"/>
              <p:cNvGrpSpPr/>
              <p:nvPr/>
            </p:nvGrpSpPr>
            <p:grpSpPr>
              <a:xfrm>
                <a:off x="7873560" y="2355601"/>
                <a:ext cx="2189055" cy="352588"/>
                <a:chOff x="1881180" y="4053345"/>
                <a:chExt cx="2281113" cy="369332"/>
              </a:xfrm>
            </p:grpSpPr>
            <p:cxnSp>
              <p:nvCxnSpPr>
                <p:cNvPr id="85" name="Straight Connector 84"/>
                <p:cNvCxnSpPr/>
                <p:nvPr/>
              </p:nvCxnSpPr>
              <p:spPr>
                <a:xfrm>
                  <a:off x="1881180" y="4238011"/>
                  <a:ext cx="1567543"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sp>
              <p:nvSpPr>
                <p:cNvPr id="86" name="TextBox 85"/>
                <p:cNvSpPr txBox="1"/>
                <p:nvPr/>
              </p:nvSpPr>
              <p:spPr>
                <a:xfrm>
                  <a:off x="3600921" y="4053345"/>
                  <a:ext cx="561372" cy="369332"/>
                </a:xfrm>
                <a:prstGeom prst="rect">
                  <a:avLst/>
                </a:prstGeom>
                <a:noFill/>
              </p:spPr>
              <p:txBody>
                <a:bodyPr wrap="none" rtlCol="0">
                  <a:spAutoFit/>
                </a:bodyPr>
                <a:lstStyle/>
                <a:p>
                  <a:r>
                    <a:rPr lang="en-US" dirty="0" smtClean="0"/>
                    <a:t>39D</a:t>
                  </a:r>
                  <a:endParaRPr lang="en-US" dirty="0"/>
                </a:p>
              </p:txBody>
            </p:sp>
          </p:grpSp>
          <p:grpSp>
            <p:nvGrpSpPr>
              <p:cNvPr id="69" name="Group 68"/>
              <p:cNvGrpSpPr/>
              <p:nvPr/>
            </p:nvGrpSpPr>
            <p:grpSpPr>
              <a:xfrm>
                <a:off x="7873560" y="3800768"/>
                <a:ext cx="2189055" cy="352588"/>
                <a:chOff x="1881180" y="4053345"/>
                <a:chExt cx="2281113" cy="369332"/>
              </a:xfrm>
            </p:grpSpPr>
            <p:cxnSp>
              <p:nvCxnSpPr>
                <p:cNvPr id="83" name="Straight Connector 82"/>
                <p:cNvCxnSpPr/>
                <p:nvPr/>
              </p:nvCxnSpPr>
              <p:spPr>
                <a:xfrm>
                  <a:off x="1881180" y="4238011"/>
                  <a:ext cx="1567543"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sp>
              <p:nvSpPr>
                <p:cNvPr id="84" name="TextBox 83"/>
                <p:cNvSpPr txBox="1"/>
                <p:nvPr/>
              </p:nvSpPr>
              <p:spPr>
                <a:xfrm>
                  <a:off x="3600921" y="4053345"/>
                  <a:ext cx="561372" cy="369332"/>
                </a:xfrm>
                <a:prstGeom prst="rect">
                  <a:avLst/>
                </a:prstGeom>
                <a:noFill/>
              </p:spPr>
              <p:txBody>
                <a:bodyPr wrap="none" rtlCol="0">
                  <a:spAutoFit/>
                </a:bodyPr>
                <a:lstStyle/>
                <a:p>
                  <a:r>
                    <a:rPr lang="en-US" dirty="0" smtClean="0"/>
                    <a:t>38D</a:t>
                  </a:r>
                  <a:endParaRPr lang="en-US" dirty="0"/>
                </a:p>
              </p:txBody>
            </p:sp>
          </p:grpSp>
          <p:grpSp>
            <p:nvGrpSpPr>
              <p:cNvPr id="72" name="Group 71"/>
              <p:cNvGrpSpPr/>
              <p:nvPr/>
            </p:nvGrpSpPr>
            <p:grpSpPr>
              <a:xfrm rot="7171031">
                <a:off x="4813483" y="2170733"/>
                <a:ext cx="796269" cy="1165372"/>
                <a:chOff x="2091743" y="3040306"/>
                <a:chExt cx="834084" cy="1079076"/>
              </a:xfrm>
            </p:grpSpPr>
            <p:cxnSp>
              <p:nvCxnSpPr>
                <p:cNvPr id="81" name="Straight Arrow Connector 80"/>
                <p:cNvCxnSpPr/>
                <p:nvPr/>
              </p:nvCxnSpPr>
              <p:spPr>
                <a:xfrm rot="14428969" flipH="1" flipV="1">
                  <a:off x="1969247" y="3162802"/>
                  <a:ext cx="1079076" cy="834084"/>
                </a:xfrm>
                <a:prstGeom prst="straightConnector1">
                  <a:avLst/>
                </a:prstGeom>
                <a:ln w="22225">
                  <a:solidFill>
                    <a:srgbClr val="FF0000"/>
                  </a:solidFill>
                  <a:prstDash val="dash"/>
                  <a:headEnd type="triangle"/>
                  <a:tailEnd type="triangle"/>
                </a:ln>
              </p:spPr>
              <p:style>
                <a:lnRef idx="1">
                  <a:schemeClr val="accent1"/>
                </a:lnRef>
                <a:fillRef idx="0">
                  <a:schemeClr val="accent1"/>
                </a:fillRef>
                <a:effectRef idx="0">
                  <a:schemeClr val="accent1"/>
                </a:effectRef>
                <a:fontRef idx="minor">
                  <a:schemeClr val="tx1"/>
                </a:fontRef>
              </p:style>
            </p:cxnSp>
            <p:sp>
              <p:nvSpPr>
                <p:cNvPr id="82" name="TextBox 81"/>
                <p:cNvSpPr txBox="1"/>
                <p:nvPr/>
              </p:nvSpPr>
              <p:spPr>
                <a:xfrm rot="14428969">
                  <a:off x="2490227" y="3554268"/>
                  <a:ext cx="273765" cy="417810"/>
                </a:xfrm>
                <a:prstGeom prst="rect">
                  <a:avLst/>
                </a:prstGeom>
                <a:noFill/>
              </p:spPr>
              <p:txBody>
                <a:bodyPr wrap="none" rtlCol="0">
                  <a:spAutoFit/>
                </a:bodyPr>
                <a:lstStyle/>
                <a:p>
                  <a:r>
                    <a:rPr lang="en-US" dirty="0" smtClean="0">
                      <a:solidFill>
                        <a:srgbClr val="FF0000"/>
                      </a:solidFill>
                    </a:rPr>
                    <a:t>B</a:t>
                  </a:r>
                  <a:endParaRPr lang="en-US" dirty="0">
                    <a:solidFill>
                      <a:srgbClr val="FF0000"/>
                    </a:solidFill>
                  </a:endParaRPr>
                </a:p>
              </p:txBody>
            </p:sp>
          </p:grpSp>
          <p:cxnSp>
            <p:nvCxnSpPr>
              <p:cNvPr id="73" name="Straight Arrow Connector 72"/>
              <p:cNvCxnSpPr/>
              <p:nvPr/>
            </p:nvCxnSpPr>
            <p:spPr>
              <a:xfrm flipH="1">
                <a:off x="4636988" y="4478177"/>
                <a:ext cx="1168554" cy="829779"/>
              </a:xfrm>
              <a:prstGeom prst="straightConnector1">
                <a:avLst/>
              </a:prstGeom>
              <a:ln w="22225">
                <a:solidFill>
                  <a:srgbClr val="FF0000"/>
                </a:solidFill>
                <a:prstDash val="dash"/>
                <a:headEnd type="triangle"/>
                <a:tailEnd type="triangle"/>
              </a:ln>
            </p:spPr>
            <p:style>
              <a:lnRef idx="1">
                <a:schemeClr val="accent1"/>
              </a:lnRef>
              <a:fillRef idx="0">
                <a:schemeClr val="accent1"/>
              </a:fillRef>
              <a:effectRef idx="0">
                <a:schemeClr val="accent1"/>
              </a:effectRef>
              <a:fontRef idx="minor">
                <a:schemeClr val="tx1"/>
              </a:fontRef>
            </p:style>
          </p:cxnSp>
          <p:grpSp>
            <p:nvGrpSpPr>
              <p:cNvPr id="75" name="Group 74"/>
              <p:cNvGrpSpPr/>
              <p:nvPr/>
            </p:nvGrpSpPr>
            <p:grpSpPr>
              <a:xfrm>
                <a:off x="7919960" y="5243122"/>
                <a:ext cx="2189055" cy="352588"/>
                <a:chOff x="1881180" y="4053345"/>
                <a:chExt cx="2281113" cy="369332"/>
              </a:xfrm>
            </p:grpSpPr>
            <p:cxnSp>
              <p:nvCxnSpPr>
                <p:cNvPr id="79" name="Straight Connector 78"/>
                <p:cNvCxnSpPr/>
                <p:nvPr/>
              </p:nvCxnSpPr>
              <p:spPr>
                <a:xfrm>
                  <a:off x="1881180" y="4238011"/>
                  <a:ext cx="1567543"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sp>
              <p:nvSpPr>
                <p:cNvPr id="80" name="TextBox 79"/>
                <p:cNvSpPr txBox="1"/>
                <p:nvPr/>
              </p:nvSpPr>
              <p:spPr>
                <a:xfrm>
                  <a:off x="3600921" y="4053345"/>
                  <a:ext cx="561372" cy="369332"/>
                </a:xfrm>
                <a:prstGeom prst="rect">
                  <a:avLst/>
                </a:prstGeom>
                <a:noFill/>
              </p:spPr>
              <p:txBody>
                <a:bodyPr wrap="none" rtlCol="0">
                  <a:spAutoFit/>
                </a:bodyPr>
                <a:lstStyle/>
                <a:p>
                  <a:r>
                    <a:rPr lang="en-US" dirty="0" smtClean="0"/>
                    <a:t>37D</a:t>
                  </a:r>
                  <a:endParaRPr lang="en-US" dirty="0"/>
                </a:p>
              </p:txBody>
            </p:sp>
          </p:grpSp>
          <p:sp>
            <p:nvSpPr>
              <p:cNvPr id="58" name="TextBox 57"/>
              <p:cNvSpPr txBox="1"/>
              <p:nvPr/>
            </p:nvSpPr>
            <p:spPr>
              <a:xfrm>
                <a:off x="5269617" y="4826881"/>
                <a:ext cx="295659" cy="398868"/>
              </a:xfrm>
              <a:prstGeom prst="rect">
                <a:avLst/>
              </a:prstGeom>
              <a:noFill/>
            </p:spPr>
            <p:txBody>
              <a:bodyPr wrap="none" rtlCol="0">
                <a:spAutoFit/>
              </a:bodyPr>
              <a:lstStyle/>
              <a:p>
                <a:r>
                  <a:rPr lang="en-US" dirty="0" smtClean="0">
                    <a:solidFill>
                      <a:srgbClr val="FF0000"/>
                    </a:solidFill>
                  </a:rPr>
                  <a:t>B</a:t>
                </a:r>
                <a:endParaRPr lang="en-US" dirty="0">
                  <a:solidFill>
                    <a:srgbClr val="FF0000"/>
                  </a:solidFill>
                </a:endParaRPr>
              </a:p>
            </p:txBody>
          </p:sp>
          <p:grpSp>
            <p:nvGrpSpPr>
              <p:cNvPr id="7" name="Group 6"/>
              <p:cNvGrpSpPr/>
              <p:nvPr/>
            </p:nvGrpSpPr>
            <p:grpSpPr>
              <a:xfrm>
                <a:off x="6516940" y="2518872"/>
                <a:ext cx="1768755" cy="398868"/>
                <a:chOff x="6516940" y="2518872"/>
                <a:chExt cx="1768755" cy="398868"/>
              </a:xfrm>
            </p:grpSpPr>
            <p:cxnSp>
              <p:nvCxnSpPr>
                <p:cNvPr id="78" name="Straight Arrow Connector 77"/>
                <p:cNvCxnSpPr/>
                <p:nvPr/>
              </p:nvCxnSpPr>
              <p:spPr>
                <a:xfrm rot="4155520">
                  <a:off x="7401318" y="1961323"/>
                  <a:ext cx="0" cy="1768755"/>
                </a:xfrm>
                <a:prstGeom prst="straightConnector1">
                  <a:avLst/>
                </a:prstGeom>
                <a:ln w="22225">
                  <a:solidFill>
                    <a:srgbClr val="FF0000"/>
                  </a:solidFill>
                  <a:prstDash val="dash"/>
                  <a:headEnd type="triangle"/>
                  <a:tailEnd type="triangle"/>
                </a:ln>
              </p:spPr>
              <p:style>
                <a:lnRef idx="1">
                  <a:schemeClr val="accent1"/>
                </a:lnRef>
                <a:fillRef idx="0">
                  <a:schemeClr val="accent1"/>
                </a:fillRef>
                <a:effectRef idx="0">
                  <a:schemeClr val="accent1"/>
                </a:effectRef>
                <a:fontRef idx="minor">
                  <a:schemeClr val="tx1"/>
                </a:fontRef>
              </p:style>
            </p:cxnSp>
            <p:sp>
              <p:nvSpPr>
                <p:cNvPr id="59" name="TextBox 58"/>
                <p:cNvSpPr txBox="1"/>
                <p:nvPr/>
              </p:nvSpPr>
              <p:spPr>
                <a:xfrm>
                  <a:off x="7247051" y="2518872"/>
                  <a:ext cx="295659" cy="398868"/>
                </a:xfrm>
                <a:prstGeom prst="rect">
                  <a:avLst/>
                </a:prstGeom>
                <a:ln w="22225">
                  <a:noFill/>
                  <a:prstDash val="dash"/>
                  <a:headEnd type="triangle"/>
                  <a:tailEnd type="triangle"/>
                </a:ln>
              </p:spPr>
              <p:style>
                <a:lnRef idx="1">
                  <a:schemeClr val="accent1"/>
                </a:lnRef>
                <a:fillRef idx="0">
                  <a:schemeClr val="accent1"/>
                </a:fillRef>
                <a:effectRef idx="0">
                  <a:schemeClr val="accent1"/>
                </a:effectRef>
                <a:fontRef idx="minor">
                  <a:schemeClr val="tx1"/>
                </a:fontRef>
              </p:style>
              <p:txBody>
                <a:bodyPr wrap="none" rtlCol="0">
                  <a:spAutoFit/>
                </a:bodyPr>
                <a:lstStyle/>
                <a:p>
                  <a:r>
                    <a:rPr lang="en-US" dirty="0" smtClean="0">
                      <a:solidFill>
                        <a:srgbClr val="FF0000"/>
                      </a:solidFill>
                    </a:rPr>
                    <a:t>B</a:t>
                  </a:r>
                  <a:endParaRPr lang="en-US" dirty="0">
                    <a:solidFill>
                      <a:srgbClr val="FF0000"/>
                    </a:solidFill>
                  </a:endParaRPr>
                </a:p>
              </p:txBody>
            </p:sp>
          </p:grpSp>
          <p:grpSp>
            <p:nvGrpSpPr>
              <p:cNvPr id="6" name="Group 5"/>
              <p:cNvGrpSpPr/>
              <p:nvPr/>
            </p:nvGrpSpPr>
            <p:grpSpPr>
              <a:xfrm>
                <a:off x="6474783" y="3379446"/>
                <a:ext cx="1805433" cy="398868"/>
                <a:chOff x="6474783" y="3379446"/>
                <a:chExt cx="1805433" cy="398868"/>
              </a:xfrm>
            </p:grpSpPr>
            <p:cxnSp>
              <p:nvCxnSpPr>
                <p:cNvPr id="77" name="Straight Arrow Connector 76"/>
                <p:cNvCxnSpPr/>
                <p:nvPr/>
              </p:nvCxnSpPr>
              <p:spPr>
                <a:xfrm rot="7000460">
                  <a:off x="7377500" y="2663409"/>
                  <a:ext cx="0" cy="1805433"/>
                </a:xfrm>
                <a:prstGeom prst="straightConnector1">
                  <a:avLst/>
                </a:prstGeom>
                <a:ln w="22225">
                  <a:solidFill>
                    <a:srgbClr val="FF0000"/>
                  </a:solidFill>
                  <a:prstDash val="dash"/>
                  <a:headEnd type="triangle"/>
                  <a:tailEnd type="triangle"/>
                </a:ln>
              </p:spPr>
              <p:style>
                <a:lnRef idx="1">
                  <a:schemeClr val="accent1"/>
                </a:lnRef>
                <a:fillRef idx="0">
                  <a:schemeClr val="accent1"/>
                </a:fillRef>
                <a:effectRef idx="0">
                  <a:schemeClr val="accent1"/>
                </a:effectRef>
                <a:fontRef idx="minor">
                  <a:schemeClr val="tx1"/>
                </a:fontRef>
              </p:style>
            </p:cxnSp>
            <p:sp>
              <p:nvSpPr>
                <p:cNvPr id="60" name="TextBox 59"/>
                <p:cNvSpPr txBox="1"/>
                <p:nvPr/>
              </p:nvSpPr>
              <p:spPr>
                <a:xfrm>
                  <a:off x="7581908" y="3379446"/>
                  <a:ext cx="295659" cy="398868"/>
                </a:xfrm>
                <a:prstGeom prst="rect">
                  <a:avLst/>
                </a:prstGeom>
                <a:noFill/>
              </p:spPr>
              <p:txBody>
                <a:bodyPr wrap="none" rtlCol="0">
                  <a:spAutoFit/>
                </a:bodyPr>
                <a:lstStyle/>
                <a:p>
                  <a:r>
                    <a:rPr lang="en-US" dirty="0" smtClean="0">
                      <a:solidFill>
                        <a:srgbClr val="FF0000"/>
                      </a:solidFill>
                    </a:rPr>
                    <a:t>B</a:t>
                  </a:r>
                  <a:endParaRPr lang="en-US" dirty="0">
                    <a:solidFill>
                      <a:srgbClr val="FF0000"/>
                    </a:solidFill>
                  </a:endParaRPr>
                </a:p>
              </p:txBody>
            </p:sp>
          </p:grpSp>
          <p:grpSp>
            <p:nvGrpSpPr>
              <p:cNvPr id="8" name="Group 7"/>
              <p:cNvGrpSpPr/>
              <p:nvPr/>
            </p:nvGrpSpPr>
            <p:grpSpPr>
              <a:xfrm>
                <a:off x="6458450" y="3878278"/>
                <a:ext cx="1768755" cy="398868"/>
                <a:chOff x="6458450" y="3878278"/>
                <a:chExt cx="1768755" cy="398868"/>
              </a:xfrm>
            </p:grpSpPr>
            <p:cxnSp>
              <p:nvCxnSpPr>
                <p:cNvPr id="74" name="Straight Arrow Connector 73"/>
                <p:cNvCxnSpPr/>
                <p:nvPr/>
              </p:nvCxnSpPr>
              <p:spPr>
                <a:xfrm rot="4446742">
                  <a:off x="7342828" y="3342721"/>
                  <a:ext cx="0" cy="1768755"/>
                </a:xfrm>
                <a:prstGeom prst="straightConnector1">
                  <a:avLst/>
                </a:prstGeom>
                <a:ln w="22225">
                  <a:solidFill>
                    <a:srgbClr val="FF0000"/>
                  </a:solidFill>
                  <a:prstDash val="dash"/>
                  <a:headEnd type="triangle"/>
                  <a:tailEnd type="triangle"/>
                </a:ln>
              </p:spPr>
              <p:style>
                <a:lnRef idx="1">
                  <a:schemeClr val="accent1"/>
                </a:lnRef>
                <a:fillRef idx="0">
                  <a:schemeClr val="accent1"/>
                </a:fillRef>
                <a:effectRef idx="0">
                  <a:schemeClr val="accent1"/>
                </a:effectRef>
                <a:fontRef idx="minor">
                  <a:schemeClr val="tx1"/>
                </a:fontRef>
              </p:style>
            </p:cxnSp>
            <p:sp>
              <p:nvSpPr>
                <p:cNvPr id="61" name="TextBox 60"/>
                <p:cNvSpPr txBox="1"/>
                <p:nvPr/>
              </p:nvSpPr>
              <p:spPr>
                <a:xfrm>
                  <a:off x="7204680" y="3878278"/>
                  <a:ext cx="295659" cy="398868"/>
                </a:xfrm>
                <a:prstGeom prst="rect">
                  <a:avLst/>
                </a:prstGeom>
                <a:noFill/>
              </p:spPr>
              <p:txBody>
                <a:bodyPr wrap="none" rtlCol="0">
                  <a:spAutoFit/>
                </a:bodyPr>
                <a:lstStyle/>
                <a:p>
                  <a:r>
                    <a:rPr lang="en-US" dirty="0" smtClean="0">
                      <a:solidFill>
                        <a:srgbClr val="FF0000"/>
                      </a:solidFill>
                    </a:rPr>
                    <a:t>B</a:t>
                  </a:r>
                  <a:endParaRPr lang="en-US" dirty="0">
                    <a:solidFill>
                      <a:srgbClr val="FF0000"/>
                    </a:solidFill>
                  </a:endParaRPr>
                </a:p>
              </p:txBody>
            </p:sp>
          </p:grpSp>
          <p:grpSp>
            <p:nvGrpSpPr>
              <p:cNvPr id="9" name="Group 8"/>
              <p:cNvGrpSpPr/>
              <p:nvPr/>
            </p:nvGrpSpPr>
            <p:grpSpPr>
              <a:xfrm>
                <a:off x="6376471" y="4826881"/>
                <a:ext cx="1894320" cy="398868"/>
                <a:chOff x="6376471" y="4826881"/>
                <a:chExt cx="1894320" cy="398868"/>
              </a:xfrm>
            </p:grpSpPr>
            <p:cxnSp>
              <p:nvCxnSpPr>
                <p:cNvPr id="76" name="Straight Arrow Connector 75"/>
                <p:cNvCxnSpPr/>
                <p:nvPr/>
              </p:nvCxnSpPr>
              <p:spPr>
                <a:xfrm rot="7171031">
                  <a:off x="7323631" y="4001443"/>
                  <a:ext cx="0" cy="1894320"/>
                </a:xfrm>
                <a:prstGeom prst="straightConnector1">
                  <a:avLst/>
                </a:prstGeom>
                <a:ln w="22225">
                  <a:solidFill>
                    <a:srgbClr val="FF0000"/>
                  </a:solidFill>
                  <a:prstDash val="dash"/>
                  <a:headEnd type="triangle"/>
                  <a:tailEnd type="triangle"/>
                </a:ln>
              </p:spPr>
              <p:style>
                <a:lnRef idx="1">
                  <a:schemeClr val="accent1"/>
                </a:lnRef>
                <a:fillRef idx="0">
                  <a:schemeClr val="accent1"/>
                </a:fillRef>
                <a:effectRef idx="0">
                  <a:schemeClr val="accent1"/>
                </a:effectRef>
                <a:fontRef idx="minor">
                  <a:schemeClr val="tx1"/>
                </a:fontRef>
              </p:style>
            </p:cxnSp>
            <p:sp>
              <p:nvSpPr>
                <p:cNvPr id="62" name="TextBox 61"/>
                <p:cNvSpPr txBox="1"/>
                <p:nvPr/>
              </p:nvSpPr>
              <p:spPr>
                <a:xfrm>
                  <a:off x="7577901" y="4826881"/>
                  <a:ext cx="295659" cy="398868"/>
                </a:xfrm>
                <a:prstGeom prst="rect">
                  <a:avLst/>
                </a:prstGeom>
                <a:noFill/>
              </p:spPr>
              <p:txBody>
                <a:bodyPr wrap="none" rtlCol="0">
                  <a:spAutoFit/>
                </a:bodyPr>
                <a:lstStyle/>
                <a:p>
                  <a:r>
                    <a:rPr lang="en-US" dirty="0" smtClean="0">
                      <a:solidFill>
                        <a:srgbClr val="FF0000"/>
                      </a:solidFill>
                    </a:rPr>
                    <a:t>B</a:t>
                  </a:r>
                  <a:endParaRPr lang="en-US" dirty="0">
                    <a:solidFill>
                      <a:srgbClr val="FF0000"/>
                    </a:solidFill>
                  </a:endParaRPr>
                </a:p>
              </p:txBody>
            </p:sp>
          </p:grpSp>
          <p:grpSp>
            <p:nvGrpSpPr>
              <p:cNvPr id="19" name="Group 18"/>
              <p:cNvGrpSpPr/>
              <p:nvPr/>
            </p:nvGrpSpPr>
            <p:grpSpPr>
              <a:xfrm>
                <a:off x="5198128" y="3509820"/>
                <a:ext cx="1316419" cy="434456"/>
                <a:chOff x="988292" y="3190155"/>
                <a:chExt cx="1316419" cy="434456"/>
              </a:xfrm>
            </p:grpSpPr>
            <p:grpSp>
              <p:nvGrpSpPr>
                <p:cNvPr id="35" name="Group 34"/>
                <p:cNvGrpSpPr/>
                <p:nvPr/>
              </p:nvGrpSpPr>
              <p:grpSpPr>
                <a:xfrm rot="8412002">
                  <a:off x="988292" y="3190155"/>
                  <a:ext cx="1316419" cy="264540"/>
                  <a:chOff x="1652400" y="3487510"/>
                  <a:chExt cx="665355" cy="245232"/>
                </a:xfrm>
              </p:grpSpPr>
              <p:sp>
                <p:nvSpPr>
                  <p:cNvPr id="37" name="Isosceles Triangle 151"/>
                  <p:cNvSpPr/>
                  <p:nvPr/>
                </p:nvSpPr>
                <p:spPr>
                  <a:xfrm rot="5580000">
                    <a:off x="2207964" y="3536214"/>
                    <a:ext cx="127149" cy="92433"/>
                  </a:xfrm>
                  <a:prstGeom prst="triangle">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Freeform 37"/>
                  <p:cNvSpPr/>
                  <p:nvPr/>
                </p:nvSpPr>
                <p:spPr>
                  <a:xfrm>
                    <a:off x="1652400" y="3487510"/>
                    <a:ext cx="630195" cy="245232"/>
                  </a:xfrm>
                  <a:custGeom>
                    <a:avLst/>
                    <a:gdLst>
                      <a:gd name="connsiteX0" fmla="*/ 0 w 630195"/>
                      <a:gd name="connsiteY0" fmla="*/ 142259 h 245232"/>
                      <a:gd name="connsiteX1" fmla="*/ 57665 w 630195"/>
                      <a:gd name="connsiteY1" fmla="*/ 2215 h 245232"/>
                      <a:gd name="connsiteX2" fmla="*/ 131806 w 630195"/>
                      <a:gd name="connsiteY2" fmla="*/ 241113 h 245232"/>
                      <a:gd name="connsiteX3" fmla="*/ 214184 w 630195"/>
                      <a:gd name="connsiteY3" fmla="*/ 10453 h 245232"/>
                      <a:gd name="connsiteX4" fmla="*/ 292443 w 630195"/>
                      <a:gd name="connsiteY4" fmla="*/ 245232 h 245232"/>
                      <a:gd name="connsiteX5" fmla="*/ 370703 w 630195"/>
                      <a:gd name="connsiteY5" fmla="*/ 10453 h 245232"/>
                      <a:gd name="connsiteX6" fmla="*/ 436606 w 630195"/>
                      <a:gd name="connsiteY6" fmla="*/ 236994 h 245232"/>
                      <a:gd name="connsiteX7" fmla="*/ 498389 w 630195"/>
                      <a:gd name="connsiteY7" fmla="*/ 113426 h 245232"/>
                      <a:gd name="connsiteX8" fmla="*/ 630195 w 630195"/>
                      <a:gd name="connsiteY8" fmla="*/ 96951 h 245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30195" h="245232">
                        <a:moveTo>
                          <a:pt x="0" y="142259"/>
                        </a:moveTo>
                        <a:cubicBezTo>
                          <a:pt x="17848" y="63999"/>
                          <a:pt x="35697" y="-14261"/>
                          <a:pt x="57665" y="2215"/>
                        </a:cubicBezTo>
                        <a:cubicBezTo>
                          <a:pt x="79633" y="18691"/>
                          <a:pt x="105720" y="239740"/>
                          <a:pt x="131806" y="241113"/>
                        </a:cubicBezTo>
                        <a:cubicBezTo>
                          <a:pt x="157892" y="242486"/>
                          <a:pt x="187411" y="9766"/>
                          <a:pt x="214184" y="10453"/>
                        </a:cubicBezTo>
                        <a:cubicBezTo>
                          <a:pt x="240957" y="11139"/>
                          <a:pt x="266357" y="245232"/>
                          <a:pt x="292443" y="245232"/>
                        </a:cubicBezTo>
                        <a:cubicBezTo>
                          <a:pt x="318529" y="245232"/>
                          <a:pt x="346676" y="11826"/>
                          <a:pt x="370703" y="10453"/>
                        </a:cubicBezTo>
                        <a:cubicBezTo>
                          <a:pt x="394730" y="9080"/>
                          <a:pt x="415325" y="219832"/>
                          <a:pt x="436606" y="236994"/>
                        </a:cubicBezTo>
                        <a:cubicBezTo>
                          <a:pt x="457887" y="254156"/>
                          <a:pt x="466124" y="136767"/>
                          <a:pt x="498389" y="113426"/>
                        </a:cubicBezTo>
                        <a:cubicBezTo>
                          <a:pt x="530654" y="90085"/>
                          <a:pt x="580424" y="93518"/>
                          <a:pt x="630195" y="96951"/>
                        </a:cubicBezTo>
                      </a:path>
                    </a:pathLst>
                  </a:custGeom>
                  <a:noFill/>
                  <a:ln w="22225">
                    <a:solidFill>
                      <a:schemeClr val="accent5"/>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6" name="TextBox 35"/>
                <p:cNvSpPr txBox="1"/>
                <p:nvPr/>
              </p:nvSpPr>
              <p:spPr>
                <a:xfrm>
                  <a:off x="1761160" y="3255279"/>
                  <a:ext cx="290464" cy="369332"/>
                </a:xfrm>
                <a:prstGeom prst="rect">
                  <a:avLst/>
                </a:prstGeom>
                <a:noFill/>
              </p:spPr>
              <p:txBody>
                <a:bodyPr wrap="none" rtlCol="0">
                  <a:spAutoFit/>
                </a:bodyPr>
                <a:lstStyle/>
                <a:p>
                  <a:r>
                    <a:rPr lang="en-US" dirty="0" smtClean="0">
                      <a:solidFill>
                        <a:schemeClr val="accent5"/>
                      </a:solidFill>
                    </a:rPr>
                    <a:t>S</a:t>
                  </a:r>
                  <a:endParaRPr lang="en-US" dirty="0">
                    <a:solidFill>
                      <a:schemeClr val="accent5"/>
                    </a:solidFill>
                  </a:endParaRPr>
                </a:p>
              </p:txBody>
            </p:sp>
          </p:grpSp>
        </p:grpSp>
      </p:grpSp>
      <p:grpSp>
        <p:nvGrpSpPr>
          <p:cNvPr id="98" name="Group 97"/>
          <p:cNvGrpSpPr/>
          <p:nvPr/>
        </p:nvGrpSpPr>
        <p:grpSpPr>
          <a:xfrm>
            <a:off x="2699321" y="2717098"/>
            <a:ext cx="6584589" cy="3510427"/>
            <a:chOff x="2699321" y="2717098"/>
            <a:chExt cx="6584589" cy="3510427"/>
          </a:xfrm>
        </p:grpSpPr>
        <p:grpSp>
          <p:nvGrpSpPr>
            <p:cNvPr id="15" name="Group 14"/>
            <p:cNvGrpSpPr/>
            <p:nvPr/>
          </p:nvGrpSpPr>
          <p:grpSpPr>
            <a:xfrm>
              <a:off x="2699321" y="2717098"/>
              <a:ext cx="1316419" cy="434456"/>
              <a:chOff x="988292" y="3190155"/>
              <a:chExt cx="1316419" cy="434456"/>
            </a:xfrm>
          </p:grpSpPr>
          <p:grpSp>
            <p:nvGrpSpPr>
              <p:cNvPr id="51" name="Group 50"/>
              <p:cNvGrpSpPr/>
              <p:nvPr/>
            </p:nvGrpSpPr>
            <p:grpSpPr>
              <a:xfrm rot="8412002">
                <a:off x="988292" y="3190155"/>
                <a:ext cx="1316419" cy="264540"/>
                <a:chOff x="1652400" y="3487510"/>
                <a:chExt cx="665355" cy="245232"/>
              </a:xfrm>
            </p:grpSpPr>
            <p:sp>
              <p:nvSpPr>
                <p:cNvPr id="53" name="Isosceles Triangle 116"/>
                <p:cNvSpPr/>
                <p:nvPr/>
              </p:nvSpPr>
              <p:spPr>
                <a:xfrm rot="5580000">
                  <a:off x="2207964" y="3536214"/>
                  <a:ext cx="127149" cy="92433"/>
                </a:xfrm>
                <a:prstGeom prst="triangle">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Freeform 53"/>
                <p:cNvSpPr/>
                <p:nvPr/>
              </p:nvSpPr>
              <p:spPr>
                <a:xfrm>
                  <a:off x="1652400" y="3487510"/>
                  <a:ext cx="630195" cy="245232"/>
                </a:xfrm>
                <a:custGeom>
                  <a:avLst/>
                  <a:gdLst>
                    <a:gd name="connsiteX0" fmla="*/ 0 w 630195"/>
                    <a:gd name="connsiteY0" fmla="*/ 142259 h 245232"/>
                    <a:gd name="connsiteX1" fmla="*/ 57665 w 630195"/>
                    <a:gd name="connsiteY1" fmla="*/ 2215 h 245232"/>
                    <a:gd name="connsiteX2" fmla="*/ 131806 w 630195"/>
                    <a:gd name="connsiteY2" fmla="*/ 241113 h 245232"/>
                    <a:gd name="connsiteX3" fmla="*/ 214184 w 630195"/>
                    <a:gd name="connsiteY3" fmla="*/ 10453 h 245232"/>
                    <a:gd name="connsiteX4" fmla="*/ 292443 w 630195"/>
                    <a:gd name="connsiteY4" fmla="*/ 245232 h 245232"/>
                    <a:gd name="connsiteX5" fmla="*/ 370703 w 630195"/>
                    <a:gd name="connsiteY5" fmla="*/ 10453 h 245232"/>
                    <a:gd name="connsiteX6" fmla="*/ 436606 w 630195"/>
                    <a:gd name="connsiteY6" fmla="*/ 236994 h 245232"/>
                    <a:gd name="connsiteX7" fmla="*/ 498389 w 630195"/>
                    <a:gd name="connsiteY7" fmla="*/ 113426 h 245232"/>
                    <a:gd name="connsiteX8" fmla="*/ 630195 w 630195"/>
                    <a:gd name="connsiteY8" fmla="*/ 96951 h 245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30195" h="245232">
                      <a:moveTo>
                        <a:pt x="0" y="142259"/>
                      </a:moveTo>
                      <a:cubicBezTo>
                        <a:pt x="17848" y="63999"/>
                        <a:pt x="35697" y="-14261"/>
                        <a:pt x="57665" y="2215"/>
                      </a:cubicBezTo>
                      <a:cubicBezTo>
                        <a:pt x="79633" y="18691"/>
                        <a:pt x="105720" y="239740"/>
                        <a:pt x="131806" y="241113"/>
                      </a:cubicBezTo>
                      <a:cubicBezTo>
                        <a:pt x="157892" y="242486"/>
                        <a:pt x="187411" y="9766"/>
                        <a:pt x="214184" y="10453"/>
                      </a:cubicBezTo>
                      <a:cubicBezTo>
                        <a:pt x="240957" y="11139"/>
                        <a:pt x="266357" y="245232"/>
                        <a:pt x="292443" y="245232"/>
                      </a:cubicBezTo>
                      <a:cubicBezTo>
                        <a:pt x="318529" y="245232"/>
                        <a:pt x="346676" y="11826"/>
                        <a:pt x="370703" y="10453"/>
                      </a:cubicBezTo>
                      <a:cubicBezTo>
                        <a:pt x="394730" y="9080"/>
                        <a:pt x="415325" y="219832"/>
                        <a:pt x="436606" y="236994"/>
                      </a:cubicBezTo>
                      <a:cubicBezTo>
                        <a:pt x="457887" y="254156"/>
                        <a:pt x="466124" y="136767"/>
                        <a:pt x="498389" y="113426"/>
                      </a:cubicBezTo>
                      <a:cubicBezTo>
                        <a:pt x="530654" y="90085"/>
                        <a:pt x="580424" y="93518"/>
                        <a:pt x="630195" y="96951"/>
                      </a:cubicBezTo>
                    </a:path>
                  </a:pathLst>
                </a:custGeom>
                <a:noFill/>
                <a:ln w="22225">
                  <a:solidFill>
                    <a:schemeClr val="accent5"/>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2" name="TextBox 51"/>
              <p:cNvSpPr txBox="1"/>
              <p:nvPr/>
            </p:nvSpPr>
            <p:spPr>
              <a:xfrm>
                <a:off x="1761160" y="3255279"/>
                <a:ext cx="290464" cy="369332"/>
              </a:xfrm>
              <a:prstGeom prst="rect">
                <a:avLst/>
              </a:prstGeom>
              <a:noFill/>
            </p:spPr>
            <p:txBody>
              <a:bodyPr wrap="none" rtlCol="0">
                <a:spAutoFit/>
              </a:bodyPr>
              <a:lstStyle/>
              <a:p>
                <a:r>
                  <a:rPr lang="en-US" dirty="0" smtClean="0">
                    <a:solidFill>
                      <a:schemeClr val="accent5"/>
                    </a:solidFill>
                  </a:rPr>
                  <a:t>S</a:t>
                </a:r>
                <a:endParaRPr lang="en-US" dirty="0">
                  <a:solidFill>
                    <a:schemeClr val="accent5"/>
                  </a:solidFill>
                </a:endParaRPr>
              </a:p>
            </p:txBody>
          </p:sp>
        </p:grpSp>
        <p:grpSp>
          <p:nvGrpSpPr>
            <p:cNvPr id="17" name="Group 16"/>
            <p:cNvGrpSpPr/>
            <p:nvPr/>
          </p:nvGrpSpPr>
          <p:grpSpPr>
            <a:xfrm>
              <a:off x="2726043" y="5724000"/>
              <a:ext cx="1316419" cy="434456"/>
              <a:chOff x="988292" y="3190155"/>
              <a:chExt cx="1316419" cy="434456"/>
            </a:xfrm>
          </p:grpSpPr>
          <p:grpSp>
            <p:nvGrpSpPr>
              <p:cNvPr id="43" name="Group 42"/>
              <p:cNvGrpSpPr/>
              <p:nvPr/>
            </p:nvGrpSpPr>
            <p:grpSpPr>
              <a:xfrm rot="8412002">
                <a:off x="988292" y="3190155"/>
                <a:ext cx="1316419" cy="264540"/>
                <a:chOff x="1652400" y="3487510"/>
                <a:chExt cx="665355" cy="245232"/>
              </a:xfrm>
            </p:grpSpPr>
            <p:sp>
              <p:nvSpPr>
                <p:cNvPr id="45" name="Isosceles Triangle 141"/>
                <p:cNvSpPr/>
                <p:nvPr/>
              </p:nvSpPr>
              <p:spPr>
                <a:xfrm rot="5580000">
                  <a:off x="2207964" y="3536214"/>
                  <a:ext cx="127149" cy="92433"/>
                </a:xfrm>
                <a:prstGeom prst="triangle">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Freeform 45"/>
                <p:cNvSpPr/>
                <p:nvPr/>
              </p:nvSpPr>
              <p:spPr>
                <a:xfrm>
                  <a:off x="1652400" y="3487510"/>
                  <a:ext cx="630195" cy="245232"/>
                </a:xfrm>
                <a:custGeom>
                  <a:avLst/>
                  <a:gdLst>
                    <a:gd name="connsiteX0" fmla="*/ 0 w 630195"/>
                    <a:gd name="connsiteY0" fmla="*/ 142259 h 245232"/>
                    <a:gd name="connsiteX1" fmla="*/ 57665 w 630195"/>
                    <a:gd name="connsiteY1" fmla="*/ 2215 h 245232"/>
                    <a:gd name="connsiteX2" fmla="*/ 131806 w 630195"/>
                    <a:gd name="connsiteY2" fmla="*/ 241113 h 245232"/>
                    <a:gd name="connsiteX3" fmla="*/ 214184 w 630195"/>
                    <a:gd name="connsiteY3" fmla="*/ 10453 h 245232"/>
                    <a:gd name="connsiteX4" fmla="*/ 292443 w 630195"/>
                    <a:gd name="connsiteY4" fmla="*/ 245232 h 245232"/>
                    <a:gd name="connsiteX5" fmla="*/ 370703 w 630195"/>
                    <a:gd name="connsiteY5" fmla="*/ 10453 h 245232"/>
                    <a:gd name="connsiteX6" fmla="*/ 436606 w 630195"/>
                    <a:gd name="connsiteY6" fmla="*/ 236994 h 245232"/>
                    <a:gd name="connsiteX7" fmla="*/ 498389 w 630195"/>
                    <a:gd name="connsiteY7" fmla="*/ 113426 h 245232"/>
                    <a:gd name="connsiteX8" fmla="*/ 630195 w 630195"/>
                    <a:gd name="connsiteY8" fmla="*/ 96951 h 245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30195" h="245232">
                      <a:moveTo>
                        <a:pt x="0" y="142259"/>
                      </a:moveTo>
                      <a:cubicBezTo>
                        <a:pt x="17848" y="63999"/>
                        <a:pt x="35697" y="-14261"/>
                        <a:pt x="57665" y="2215"/>
                      </a:cubicBezTo>
                      <a:cubicBezTo>
                        <a:pt x="79633" y="18691"/>
                        <a:pt x="105720" y="239740"/>
                        <a:pt x="131806" y="241113"/>
                      </a:cubicBezTo>
                      <a:cubicBezTo>
                        <a:pt x="157892" y="242486"/>
                        <a:pt x="187411" y="9766"/>
                        <a:pt x="214184" y="10453"/>
                      </a:cubicBezTo>
                      <a:cubicBezTo>
                        <a:pt x="240957" y="11139"/>
                        <a:pt x="266357" y="245232"/>
                        <a:pt x="292443" y="245232"/>
                      </a:cubicBezTo>
                      <a:cubicBezTo>
                        <a:pt x="318529" y="245232"/>
                        <a:pt x="346676" y="11826"/>
                        <a:pt x="370703" y="10453"/>
                      </a:cubicBezTo>
                      <a:cubicBezTo>
                        <a:pt x="394730" y="9080"/>
                        <a:pt x="415325" y="219832"/>
                        <a:pt x="436606" y="236994"/>
                      </a:cubicBezTo>
                      <a:cubicBezTo>
                        <a:pt x="457887" y="254156"/>
                        <a:pt x="466124" y="136767"/>
                        <a:pt x="498389" y="113426"/>
                      </a:cubicBezTo>
                      <a:cubicBezTo>
                        <a:pt x="530654" y="90085"/>
                        <a:pt x="580424" y="93518"/>
                        <a:pt x="630195" y="96951"/>
                      </a:cubicBezTo>
                    </a:path>
                  </a:pathLst>
                </a:custGeom>
                <a:noFill/>
                <a:ln w="22225">
                  <a:solidFill>
                    <a:schemeClr val="accent5"/>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4" name="TextBox 43"/>
              <p:cNvSpPr txBox="1"/>
              <p:nvPr/>
            </p:nvSpPr>
            <p:spPr>
              <a:xfrm>
                <a:off x="1761160" y="3255279"/>
                <a:ext cx="290464" cy="369332"/>
              </a:xfrm>
              <a:prstGeom prst="rect">
                <a:avLst/>
              </a:prstGeom>
              <a:noFill/>
            </p:spPr>
            <p:txBody>
              <a:bodyPr wrap="none" rtlCol="0">
                <a:spAutoFit/>
              </a:bodyPr>
              <a:lstStyle/>
              <a:p>
                <a:r>
                  <a:rPr lang="en-US" dirty="0" smtClean="0">
                    <a:solidFill>
                      <a:schemeClr val="accent5"/>
                    </a:solidFill>
                  </a:rPr>
                  <a:t>S</a:t>
                </a:r>
                <a:endParaRPr lang="en-US" dirty="0">
                  <a:solidFill>
                    <a:schemeClr val="accent5"/>
                  </a:solidFill>
                </a:endParaRPr>
              </a:p>
            </p:txBody>
          </p:sp>
        </p:grpSp>
        <p:grpSp>
          <p:nvGrpSpPr>
            <p:cNvPr id="20" name="Group 19"/>
            <p:cNvGrpSpPr/>
            <p:nvPr/>
          </p:nvGrpSpPr>
          <p:grpSpPr>
            <a:xfrm>
              <a:off x="7818230" y="2905549"/>
              <a:ext cx="1316419" cy="434456"/>
              <a:chOff x="988292" y="3190155"/>
              <a:chExt cx="1316419" cy="434456"/>
            </a:xfrm>
          </p:grpSpPr>
          <p:grpSp>
            <p:nvGrpSpPr>
              <p:cNvPr id="31" name="Group 30"/>
              <p:cNvGrpSpPr/>
              <p:nvPr/>
            </p:nvGrpSpPr>
            <p:grpSpPr>
              <a:xfrm rot="8412002">
                <a:off x="988292" y="3190155"/>
                <a:ext cx="1316419" cy="264540"/>
                <a:chOff x="1652400" y="3487510"/>
                <a:chExt cx="665355" cy="245232"/>
              </a:xfrm>
            </p:grpSpPr>
            <p:sp>
              <p:nvSpPr>
                <p:cNvPr id="33" name="Isosceles Triangle 156"/>
                <p:cNvSpPr/>
                <p:nvPr/>
              </p:nvSpPr>
              <p:spPr>
                <a:xfrm rot="5580000">
                  <a:off x="2207964" y="3536214"/>
                  <a:ext cx="127149" cy="92433"/>
                </a:xfrm>
                <a:prstGeom prst="triangle">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Freeform 33"/>
                <p:cNvSpPr/>
                <p:nvPr/>
              </p:nvSpPr>
              <p:spPr>
                <a:xfrm>
                  <a:off x="1652400" y="3487510"/>
                  <a:ext cx="630195" cy="245232"/>
                </a:xfrm>
                <a:custGeom>
                  <a:avLst/>
                  <a:gdLst>
                    <a:gd name="connsiteX0" fmla="*/ 0 w 630195"/>
                    <a:gd name="connsiteY0" fmla="*/ 142259 h 245232"/>
                    <a:gd name="connsiteX1" fmla="*/ 57665 w 630195"/>
                    <a:gd name="connsiteY1" fmla="*/ 2215 h 245232"/>
                    <a:gd name="connsiteX2" fmla="*/ 131806 w 630195"/>
                    <a:gd name="connsiteY2" fmla="*/ 241113 h 245232"/>
                    <a:gd name="connsiteX3" fmla="*/ 214184 w 630195"/>
                    <a:gd name="connsiteY3" fmla="*/ 10453 h 245232"/>
                    <a:gd name="connsiteX4" fmla="*/ 292443 w 630195"/>
                    <a:gd name="connsiteY4" fmla="*/ 245232 h 245232"/>
                    <a:gd name="connsiteX5" fmla="*/ 370703 w 630195"/>
                    <a:gd name="connsiteY5" fmla="*/ 10453 h 245232"/>
                    <a:gd name="connsiteX6" fmla="*/ 436606 w 630195"/>
                    <a:gd name="connsiteY6" fmla="*/ 236994 h 245232"/>
                    <a:gd name="connsiteX7" fmla="*/ 498389 w 630195"/>
                    <a:gd name="connsiteY7" fmla="*/ 113426 h 245232"/>
                    <a:gd name="connsiteX8" fmla="*/ 630195 w 630195"/>
                    <a:gd name="connsiteY8" fmla="*/ 96951 h 245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30195" h="245232">
                      <a:moveTo>
                        <a:pt x="0" y="142259"/>
                      </a:moveTo>
                      <a:cubicBezTo>
                        <a:pt x="17848" y="63999"/>
                        <a:pt x="35697" y="-14261"/>
                        <a:pt x="57665" y="2215"/>
                      </a:cubicBezTo>
                      <a:cubicBezTo>
                        <a:pt x="79633" y="18691"/>
                        <a:pt x="105720" y="239740"/>
                        <a:pt x="131806" y="241113"/>
                      </a:cubicBezTo>
                      <a:cubicBezTo>
                        <a:pt x="157892" y="242486"/>
                        <a:pt x="187411" y="9766"/>
                        <a:pt x="214184" y="10453"/>
                      </a:cubicBezTo>
                      <a:cubicBezTo>
                        <a:pt x="240957" y="11139"/>
                        <a:pt x="266357" y="245232"/>
                        <a:pt x="292443" y="245232"/>
                      </a:cubicBezTo>
                      <a:cubicBezTo>
                        <a:pt x="318529" y="245232"/>
                        <a:pt x="346676" y="11826"/>
                        <a:pt x="370703" y="10453"/>
                      </a:cubicBezTo>
                      <a:cubicBezTo>
                        <a:pt x="394730" y="9080"/>
                        <a:pt x="415325" y="219832"/>
                        <a:pt x="436606" y="236994"/>
                      </a:cubicBezTo>
                      <a:cubicBezTo>
                        <a:pt x="457887" y="254156"/>
                        <a:pt x="466124" y="136767"/>
                        <a:pt x="498389" y="113426"/>
                      </a:cubicBezTo>
                      <a:cubicBezTo>
                        <a:pt x="530654" y="90085"/>
                        <a:pt x="580424" y="93518"/>
                        <a:pt x="630195" y="96951"/>
                      </a:cubicBezTo>
                    </a:path>
                  </a:pathLst>
                </a:custGeom>
                <a:noFill/>
                <a:ln w="22225">
                  <a:solidFill>
                    <a:schemeClr val="accent5"/>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2" name="TextBox 31"/>
              <p:cNvSpPr txBox="1"/>
              <p:nvPr/>
            </p:nvSpPr>
            <p:spPr>
              <a:xfrm>
                <a:off x="1761160" y="3255279"/>
                <a:ext cx="290464" cy="369332"/>
              </a:xfrm>
              <a:prstGeom prst="rect">
                <a:avLst/>
              </a:prstGeom>
              <a:noFill/>
            </p:spPr>
            <p:txBody>
              <a:bodyPr wrap="none" rtlCol="0">
                <a:spAutoFit/>
              </a:bodyPr>
              <a:lstStyle/>
              <a:p>
                <a:r>
                  <a:rPr lang="en-US" dirty="0" smtClean="0">
                    <a:solidFill>
                      <a:schemeClr val="accent5"/>
                    </a:solidFill>
                  </a:rPr>
                  <a:t>S</a:t>
                </a:r>
                <a:endParaRPr lang="en-US" dirty="0">
                  <a:solidFill>
                    <a:schemeClr val="accent5"/>
                  </a:solidFill>
                </a:endParaRPr>
              </a:p>
            </p:txBody>
          </p:sp>
        </p:grpSp>
        <p:grpSp>
          <p:nvGrpSpPr>
            <p:cNvPr id="21" name="Group 20"/>
            <p:cNvGrpSpPr/>
            <p:nvPr/>
          </p:nvGrpSpPr>
          <p:grpSpPr>
            <a:xfrm>
              <a:off x="7904204" y="4360898"/>
              <a:ext cx="1316419" cy="434456"/>
              <a:chOff x="988292" y="3190155"/>
              <a:chExt cx="1316419" cy="434456"/>
            </a:xfrm>
          </p:grpSpPr>
          <p:grpSp>
            <p:nvGrpSpPr>
              <p:cNvPr id="27" name="Group 26"/>
              <p:cNvGrpSpPr/>
              <p:nvPr/>
            </p:nvGrpSpPr>
            <p:grpSpPr>
              <a:xfrm rot="8412002">
                <a:off x="988292" y="3190155"/>
                <a:ext cx="1316419" cy="264540"/>
                <a:chOff x="1652400" y="3487510"/>
                <a:chExt cx="665355" cy="245232"/>
              </a:xfrm>
            </p:grpSpPr>
            <p:sp>
              <p:nvSpPr>
                <p:cNvPr id="29" name="Isosceles Triangle 161"/>
                <p:cNvSpPr/>
                <p:nvPr/>
              </p:nvSpPr>
              <p:spPr>
                <a:xfrm rot="5580000">
                  <a:off x="2207964" y="3536214"/>
                  <a:ext cx="127149" cy="92433"/>
                </a:xfrm>
                <a:prstGeom prst="triangle">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Freeform 29"/>
                <p:cNvSpPr/>
                <p:nvPr/>
              </p:nvSpPr>
              <p:spPr>
                <a:xfrm>
                  <a:off x="1652400" y="3487510"/>
                  <a:ext cx="630195" cy="245232"/>
                </a:xfrm>
                <a:custGeom>
                  <a:avLst/>
                  <a:gdLst>
                    <a:gd name="connsiteX0" fmla="*/ 0 w 630195"/>
                    <a:gd name="connsiteY0" fmla="*/ 142259 h 245232"/>
                    <a:gd name="connsiteX1" fmla="*/ 57665 w 630195"/>
                    <a:gd name="connsiteY1" fmla="*/ 2215 h 245232"/>
                    <a:gd name="connsiteX2" fmla="*/ 131806 w 630195"/>
                    <a:gd name="connsiteY2" fmla="*/ 241113 h 245232"/>
                    <a:gd name="connsiteX3" fmla="*/ 214184 w 630195"/>
                    <a:gd name="connsiteY3" fmla="*/ 10453 h 245232"/>
                    <a:gd name="connsiteX4" fmla="*/ 292443 w 630195"/>
                    <a:gd name="connsiteY4" fmla="*/ 245232 h 245232"/>
                    <a:gd name="connsiteX5" fmla="*/ 370703 w 630195"/>
                    <a:gd name="connsiteY5" fmla="*/ 10453 h 245232"/>
                    <a:gd name="connsiteX6" fmla="*/ 436606 w 630195"/>
                    <a:gd name="connsiteY6" fmla="*/ 236994 h 245232"/>
                    <a:gd name="connsiteX7" fmla="*/ 498389 w 630195"/>
                    <a:gd name="connsiteY7" fmla="*/ 113426 h 245232"/>
                    <a:gd name="connsiteX8" fmla="*/ 630195 w 630195"/>
                    <a:gd name="connsiteY8" fmla="*/ 96951 h 245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30195" h="245232">
                      <a:moveTo>
                        <a:pt x="0" y="142259"/>
                      </a:moveTo>
                      <a:cubicBezTo>
                        <a:pt x="17848" y="63999"/>
                        <a:pt x="35697" y="-14261"/>
                        <a:pt x="57665" y="2215"/>
                      </a:cubicBezTo>
                      <a:cubicBezTo>
                        <a:pt x="79633" y="18691"/>
                        <a:pt x="105720" y="239740"/>
                        <a:pt x="131806" y="241113"/>
                      </a:cubicBezTo>
                      <a:cubicBezTo>
                        <a:pt x="157892" y="242486"/>
                        <a:pt x="187411" y="9766"/>
                        <a:pt x="214184" y="10453"/>
                      </a:cubicBezTo>
                      <a:cubicBezTo>
                        <a:pt x="240957" y="11139"/>
                        <a:pt x="266357" y="245232"/>
                        <a:pt x="292443" y="245232"/>
                      </a:cubicBezTo>
                      <a:cubicBezTo>
                        <a:pt x="318529" y="245232"/>
                        <a:pt x="346676" y="11826"/>
                        <a:pt x="370703" y="10453"/>
                      </a:cubicBezTo>
                      <a:cubicBezTo>
                        <a:pt x="394730" y="9080"/>
                        <a:pt x="415325" y="219832"/>
                        <a:pt x="436606" y="236994"/>
                      </a:cubicBezTo>
                      <a:cubicBezTo>
                        <a:pt x="457887" y="254156"/>
                        <a:pt x="466124" y="136767"/>
                        <a:pt x="498389" y="113426"/>
                      </a:cubicBezTo>
                      <a:cubicBezTo>
                        <a:pt x="530654" y="90085"/>
                        <a:pt x="580424" y="93518"/>
                        <a:pt x="630195" y="96951"/>
                      </a:cubicBezTo>
                    </a:path>
                  </a:pathLst>
                </a:custGeom>
                <a:noFill/>
                <a:ln w="22225">
                  <a:solidFill>
                    <a:schemeClr val="accent5"/>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8" name="TextBox 27"/>
              <p:cNvSpPr txBox="1"/>
              <p:nvPr/>
            </p:nvSpPr>
            <p:spPr>
              <a:xfrm>
                <a:off x="1761160" y="3255279"/>
                <a:ext cx="290464" cy="369332"/>
              </a:xfrm>
              <a:prstGeom prst="rect">
                <a:avLst/>
              </a:prstGeom>
              <a:noFill/>
            </p:spPr>
            <p:txBody>
              <a:bodyPr wrap="none" rtlCol="0">
                <a:spAutoFit/>
              </a:bodyPr>
              <a:lstStyle/>
              <a:p>
                <a:r>
                  <a:rPr lang="en-US" dirty="0" smtClean="0">
                    <a:solidFill>
                      <a:schemeClr val="accent5"/>
                    </a:solidFill>
                  </a:rPr>
                  <a:t>S</a:t>
                </a:r>
                <a:endParaRPr lang="en-US" dirty="0">
                  <a:solidFill>
                    <a:schemeClr val="accent5"/>
                  </a:solidFill>
                </a:endParaRPr>
              </a:p>
            </p:txBody>
          </p:sp>
        </p:grpSp>
        <p:grpSp>
          <p:nvGrpSpPr>
            <p:cNvPr id="22" name="Group 21"/>
            <p:cNvGrpSpPr/>
            <p:nvPr/>
          </p:nvGrpSpPr>
          <p:grpSpPr>
            <a:xfrm>
              <a:off x="7967491" y="5793069"/>
              <a:ext cx="1316419" cy="434456"/>
              <a:chOff x="988292" y="3190155"/>
              <a:chExt cx="1316419" cy="434456"/>
            </a:xfrm>
          </p:grpSpPr>
          <p:grpSp>
            <p:nvGrpSpPr>
              <p:cNvPr id="23" name="Group 22"/>
              <p:cNvGrpSpPr/>
              <p:nvPr/>
            </p:nvGrpSpPr>
            <p:grpSpPr>
              <a:xfrm rot="8412002">
                <a:off x="988292" y="3190155"/>
                <a:ext cx="1316419" cy="264540"/>
                <a:chOff x="1652400" y="3487510"/>
                <a:chExt cx="665355" cy="245232"/>
              </a:xfrm>
            </p:grpSpPr>
            <p:sp>
              <p:nvSpPr>
                <p:cNvPr id="25" name="Isosceles Triangle 166"/>
                <p:cNvSpPr/>
                <p:nvPr/>
              </p:nvSpPr>
              <p:spPr>
                <a:xfrm rot="5580000">
                  <a:off x="2207964" y="3536214"/>
                  <a:ext cx="127149" cy="92433"/>
                </a:xfrm>
                <a:prstGeom prst="triangle">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Freeform 25"/>
                <p:cNvSpPr/>
                <p:nvPr/>
              </p:nvSpPr>
              <p:spPr>
                <a:xfrm>
                  <a:off x="1652400" y="3487510"/>
                  <a:ext cx="630195" cy="245232"/>
                </a:xfrm>
                <a:custGeom>
                  <a:avLst/>
                  <a:gdLst>
                    <a:gd name="connsiteX0" fmla="*/ 0 w 630195"/>
                    <a:gd name="connsiteY0" fmla="*/ 142259 h 245232"/>
                    <a:gd name="connsiteX1" fmla="*/ 57665 w 630195"/>
                    <a:gd name="connsiteY1" fmla="*/ 2215 h 245232"/>
                    <a:gd name="connsiteX2" fmla="*/ 131806 w 630195"/>
                    <a:gd name="connsiteY2" fmla="*/ 241113 h 245232"/>
                    <a:gd name="connsiteX3" fmla="*/ 214184 w 630195"/>
                    <a:gd name="connsiteY3" fmla="*/ 10453 h 245232"/>
                    <a:gd name="connsiteX4" fmla="*/ 292443 w 630195"/>
                    <a:gd name="connsiteY4" fmla="*/ 245232 h 245232"/>
                    <a:gd name="connsiteX5" fmla="*/ 370703 w 630195"/>
                    <a:gd name="connsiteY5" fmla="*/ 10453 h 245232"/>
                    <a:gd name="connsiteX6" fmla="*/ 436606 w 630195"/>
                    <a:gd name="connsiteY6" fmla="*/ 236994 h 245232"/>
                    <a:gd name="connsiteX7" fmla="*/ 498389 w 630195"/>
                    <a:gd name="connsiteY7" fmla="*/ 113426 h 245232"/>
                    <a:gd name="connsiteX8" fmla="*/ 630195 w 630195"/>
                    <a:gd name="connsiteY8" fmla="*/ 96951 h 245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30195" h="245232">
                      <a:moveTo>
                        <a:pt x="0" y="142259"/>
                      </a:moveTo>
                      <a:cubicBezTo>
                        <a:pt x="17848" y="63999"/>
                        <a:pt x="35697" y="-14261"/>
                        <a:pt x="57665" y="2215"/>
                      </a:cubicBezTo>
                      <a:cubicBezTo>
                        <a:pt x="79633" y="18691"/>
                        <a:pt x="105720" y="239740"/>
                        <a:pt x="131806" y="241113"/>
                      </a:cubicBezTo>
                      <a:cubicBezTo>
                        <a:pt x="157892" y="242486"/>
                        <a:pt x="187411" y="9766"/>
                        <a:pt x="214184" y="10453"/>
                      </a:cubicBezTo>
                      <a:cubicBezTo>
                        <a:pt x="240957" y="11139"/>
                        <a:pt x="266357" y="245232"/>
                        <a:pt x="292443" y="245232"/>
                      </a:cubicBezTo>
                      <a:cubicBezTo>
                        <a:pt x="318529" y="245232"/>
                        <a:pt x="346676" y="11826"/>
                        <a:pt x="370703" y="10453"/>
                      </a:cubicBezTo>
                      <a:cubicBezTo>
                        <a:pt x="394730" y="9080"/>
                        <a:pt x="415325" y="219832"/>
                        <a:pt x="436606" y="236994"/>
                      </a:cubicBezTo>
                      <a:cubicBezTo>
                        <a:pt x="457887" y="254156"/>
                        <a:pt x="466124" y="136767"/>
                        <a:pt x="498389" y="113426"/>
                      </a:cubicBezTo>
                      <a:cubicBezTo>
                        <a:pt x="530654" y="90085"/>
                        <a:pt x="580424" y="93518"/>
                        <a:pt x="630195" y="96951"/>
                      </a:cubicBezTo>
                    </a:path>
                  </a:pathLst>
                </a:custGeom>
                <a:noFill/>
                <a:ln w="22225">
                  <a:solidFill>
                    <a:schemeClr val="accent5"/>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4" name="TextBox 23"/>
              <p:cNvSpPr txBox="1"/>
              <p:nvPr/>
            </p:nvSpPr>
            <p:spPr>
              <a:xfrm>
                <a:off x="1761160" y="3255279"/>
                <a:ext cx="290464" cy="369332"/>
              </a:xfrm>
              <a:prstGeom prst="rect">
                <a:avLst/>
              </a:prstGeom>
              <a:noFill/>
            </p:spPr>
            <p:txBody>
              <a:bodyPr wrap="none" rtlCol="0">
                <a:spAutoFit/>
              </a:bodyPr>
              <a:lstStyle/>
              <a:p>
                <a:r>
                  <a:rPr lang="en-US" dirty="0">
                    <a:solidFill>
                      <a:schemeClr val="accent5"/>
                    </a:solidFill>
                  </a:rPr>
                  <a:t>S</a:t>
                </a:r>
              </a:p>
            </p:txBody>
          </p:sp>
        </p:grpSp>
      </p:grpSp>
    </p:spTree>
    <p:extLst>
      <p:ext uri="{BB962C8B-B14F-4D97-AF65-F5344CB8AC3E}">
        <p14:creationId xmlns:p14="http://schemas.microsoft.com/office/powerpoint/2010/main" val="3355313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9"/>
                                        </p:tgtEl>
                                        <p:attrNameLst>
                                          <p:attrName>style.visibility</p:attrName>
                                        </p:attrNameLst>
                                      </p:cBhvr>
                                      <p:to>
                                        <p:strVal val="visible"/>
                                      </p:to>
                                    </p:set>
                                    <p:animEffect transition="in" filter="fade">
                                      <p:cBhvr>
                                        <p:cTn id="12" dur="500"/>
                                        <p:tgtEl>
                                          <p:spTgt spid="9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8"/>
                                        </p:tgtEl>
                                        <p:attrNameLst>
                                          <p:attrName>style.visibility</p:attrName>
                                        </p:attrNameLst>
                                      </p:cBhvr>
                                      <p:to>
                                        <p:strVal val="visible"/>
                                      </p:to>
                                    </p:set>
                                    <p:animEffect transition="in" filter="fade">
                                      <p:cBhvr>
                                        <p:cTn id="17" dur="500"/>
                                        <p:tgtEl>
                                          <p:spTgt spid="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Decay</a:t>
            </a:r>
            <a:r>
              <a:rPr lang="zh-CN" altLang="en-US" sz="2000" dirty="0">
                <a:solidFill>
                  <a:schemeClr val="bg2">
                    <a:lumMod val="50000"/>
                  </a:schemeClr>
                </a:solidFill>
              </a:rPr>
              <a:t> </a:t>
            </a:r>
            <a:r>
              <a:rPr lang="en-US" altLang="zh-CN" sz="2000" dirty="0">
                <a:solidFill>
                  <a:schemeClr val="bg2">
                    <a:lumMod val="50000"/>
                  </a:schemeClr>
                </a:solidFill>
              </a:rPr>
              <a:t>in</a:t>
            </a:r>
            <a:r>
              <a:rPr lang="zh-CN" altLang="en-US" sz="2000" dirty="0">
                <a:solidFill>
                  <a:schemeClr val="bg2">
                    <a:lumMod val="50000"/>
                  </a:schemeClr>
                </a:solidFill>
              </a:rPr>
              <a:t> </a:t>
            </a:r>
            <a:r>
              <a:rPr lang="en-US" altLang="zh-CN" sz="2000" dirty="0">
                <a:solidFill>
                  <a:schemeClr val="bg2">
                    <a:lumMod val="50000"/>
                  </a:schemeClr>
                </a:solidFill>
              </a:rPr>
              <a:t>Cold</a:t>
            </a:r>
            <a:r>
              <a:rPr lang="zh-CN" altLang="en-US" sz="2000" dirty="0">
                <a:solidFill>
                  <a:schemeClr val="bg2">
                    <a:lumMod val="50000"/>
                  </a:schemeClr>
                </a:solidFill>
              </a:rPr>
              <a:t> </a:t>
            </a:r>
            <a:r>
              <a:rPr lang="en-US" altLang="zh-CN" sz="2000" dirty="0">
                <a:solidFill>
                  <a:schemeClr val="bg2">
                    <a:lumMod val="50000"/>
                  </a:schemeClr>
                </a:solidFill>
              </a:rPr>
              <a:t>Rydberg</a:t>
            </a:r>
            <a:r>
              <a:rPr lang="zh-CN" altLang="en-US" sz="2000" dirty="0">
                <a:solidFill>
                  <a:schemeClr val="bg2">
                    <a:lumMod val="50000"/>
                  </a:schemeClr>
                </a:solidFill>
              </a:rPr>
              <a:t> </a:t>
            </a:r>
            <a:r>
              <a:rPr lang="en-US" altLang="zh-CN" sz="2000" dirty="0" smtClean="0">
                <a:solidFill>
                  <a:schemeClr val="bg2">
                    <a:lumMod val="50000"/>
                  </a:schemeClr>
                </a:solidFill>
              </a:rPr>
              <a:t>Atoms</a:t>
            </a:r>
            <a:r>
              <a:rPr lang="en-US" altLang="zh-CN" sz="2000" dirty="0"/>
              <a:t/>
            </a:r>
            <a:br>
              <a:rPr lang="en-US" altLang="zh-CN" sz="2000" dirty="0"/>
            </a:br>
            <a:r>
              <a:rPr lang="en-US" dirty="0" smtClean="0"/>
              <a:t>Calculation</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grpSp>
        <p:nvGrpSpPr>
          <p:cNvPr id="97" name="Group 96"/>
          <p:cNvGrpSpPr/>
          <p:nvPr/>
        </p:nvGrpSpPr>
        <p:grpSpPr>
          <a:xfrm>
            <a:off x="5791196" y="2586430"/>
            <a:ext cx="4540788" cy="1950342"/>
            <a:chOff x="4395344" y="3108987"/>
            <a:chExt cx="4540788" cy="1950342"/>
          </a:xfrm>
        </p:grpSpPr>
        <mc:AlternateContent xmlns:mc="http://schemas.openxmlformats.org/markup-compatibility/2006">
          <mc:Choice xmlns:a14="http://schemas.microsoft.com/office/drawing/2010/main" Requires="a14">
            <p:sp>
              <p:nvSpPr>
                <p:cNvPr id="98" name="TextBox 97"/>
                <p:cNvSpPr txBox="1"/>
                <p:nvPr/>
              </p:nvSpPr>
              <p:spPr>
                <a:xfrm>
                  <a:off x="4395344" y="3293653"/>
                  <a:ext cx="4136389" cy="1765676"/>
                </a:xfrm>
                <a:prstGeom prst="rect">
                  <a:avLst/>
                </a:prstGeom>
                <a:noFill/>
                <a:ln>
                  <a:solidFill>
                    <a:schemeClr val="tx1"/>
                  </a:solidFill>
                </a:ln>
              </p:spPr>
              <p:txBody>
                <a:bodyPr wrap="none" rtlCol="0">
                  <a:spAutoFit/>
                </a:bodyPr>
                <a:lstStyle/>
                <a:p>
                  <a:pPr algn="ctr"/>
                  <a14:m>
                    <m:oMathPara xmlns:m="http://schemas.openxmlformats.org/officeDocument/2006/math">
                      <m:oMathParaPr>
                        <m:jc m:val="left"/>
                      </m:oMathParaPr>
                      <m:oMath xmlns:m="http://schemas.openxmlformats.org/officeDocument/2006/math">
                        <m:sSub>
                          <m:sSubPr>
                            <m:ctrlPr>
                              <a:rPr lang="en-US" i="1" smtClean="0">
                                <a:latin typeface="Cambria Math" charset="0"/>
                              </a:rPr>
                            </m:ctrlPr>
                          </m:sSubPr>
                          <m:e>
                            <m:r>
                              <a:rPr lang="en-US" b="0" i="1" smtClean="0">
                                <a:latin typeface="Cambria Math" panose="02040503050406030204" pitchFamily="18" charset="0"/>
                              </a:rPr>
                              <m:t>𝐾</m:t>
                            </m:r>
                          </m:e>
                          <m:sub>
                            <m:sSup>
                              <m:sSupPr>
                                <m:ctrlPr>
                                  <a:rPr lang="en-US" i="1" smtClean="0">
                                    <a:latin typeface="Cambria Math" charset="0"/>
                                  </a:rPr>
                                </m:ctrlPr>
                              </m:sSupPr>
                              <m:e>
                                <m:r>
                                  <a:rPr lang="en-US" b="0" i="1" smtClean="0">
                                    <a:latin typeface="Cambria Math" panose="02040503050406030204" pitchFamily="18" charset="0"/>
                                  </a:rPr>
                                  <m:t>𝑛</m:t>
                                </m:r>
                              </m:e>
                              <m:sup>
                                <m:r>
                                  <a:rPr lang="en-US" b="0" i="1" smtClean="0">
                                    <a:latin typeface="Cambria Math" panose="02040503050406030204" pitchFamily="18" charset="0"/>
                                  </a:rPr>
                                  <m:t>′</m:t>
                                </m:r>
                              </m:sup>
                            </m:sSup>
                            <m:sSup>
                              <m:sSupPr>
                                <m:ctrlPr>
                                  <a:rPr lang="en-US" i="1" smtClean="0">
                                    <a:latin typeface="Cambria Math" charset="0"/>
                                  </a:rPr>
                                </m:ctrlPr>
                              </m:sSupPr>
                              <m:e>
                                <m:r>
                                  <a:rPr lang="en-US" b="0" i="1" smtClean="0">
                                    <a:latin typeface="Cambria Math" panose="02040503050406030204" pitchFamily="18" charset="0"/>
                                  </a:rPr>
                                  <m:t>𝑙</m:t>
                                </m:r>
                              </m:e>
                              <m:sup>
                                <m:r>
                                  <a:rPr lang="en-US" b="0" i="1" smtClean="0">
                                    <a:latin typeface="Cambria Math" panose="02040503050406030204" pitchFamily="18" charset="0"/>
                                  </a:rPr>
                                  <m:t>′</m:t>
                                </m:r>
                              </m:sup>
                            </m:sSup>
                            <m:r>
                              <a:rPr lang="en-US" b="0" i="1" smtClean="0">
                                <a:latin typeface="Cambria Math" panose="02040503050406030204" pitchFamily="18" charset="0"/>
                              </a:rPr>
                              <m:t>,</m:t>
                            </m:r>
                            <m:r>
                              <a:rPr lang="en-US" b="0" i="1" smtClean="0">
                                <a:latin typeface="Cambria Math" panose="02040503050406030204" pitchFamily="18" charset="0"/>
                              </a:rPr>
                              <m:t>𝑛𝑙</m:t>
                            </m:r>
                            <m:r>
                              <a:rPr lang="en-US" b="0" i="1" smtClean="0">
                                <a:latin typeface="Cambria Math" panose="02040503050406030204" pitchFamily="18" charset="0"/>
                              </a:rPr>
                              <m:t> </m:t>
                            </m:r>
                          </m:sub>
                        </m:sSub>
                        <m:r>
                          <a:rPr lang="en-US" b="0" i="1" smtClean="0">
                            <a:latin typeface="Cambria Math" panose="02040503050406030204" pitchFamily="18" charset="0"/>
                          </a:rPr>
                          <m:t>=2</m:t>
                        </m:r>
                        <m:acc>
                          <m:accPr>
                            <m:chr m:val="̅"/>
                            <m:ctrlPr>
                              <a:rPr lang="en-US" b="0" i="1" smtClean="0">
                                <a:latin typeface="Cambria Math" charset="0"/>
                              </a:rPr>
                            </m:ctrlPr>
                          </m:accPr>
                          <m:e>
                            <m:r>
                              <a:rPr lang="en-US" b="0" i="1" smtClean="0">
                                <a:latin typeface="Cambria Math" panose="02040503050406030204" pitchFamily="18" charset="0"/>
                              </a:rPr>
                              <m:t>𝑛</m:t>
                            </m:r>
                          </m:e>
                        </m:acc>
                        <m:sSup>
                          <m:sSupPr>
                            <m:ctrlPr>
                              <a:rPr lang="en-US" i="1" smtClean="0">
                                <a:latin typeface="Cambria Math" charset="0"/>
                              </a:rPr>
                            </m:ctrlPr>
                          </m:sSupPr>
                          <m:e>
                            <m:r>
                              <a:rPr lang="en-US" i="1" smtClean="0">
                                <a:latin typeface="Cambria Math" panose="02040503050406030204" pitchFamily="18" charset="0"/>
                                <a:ea typeface="Cambria Math" panose="02040503050406030204" pitchFamily="18" charset="0"/>
                              </a:rPr>
                              <m:t>𝛼</m:t>
                            </m:r>
                          </m:e>
                          <m:sup>
                            <m:r>
                              <a:rPr lang="en-US" b="0" i="1" smtClean="0">
                                <a:latin typeface="Cambria Math" panose="02040503050406030204" pitchFamily="18" charset="0"/>
                              </a:rPr>
                              <m:t>3</m:t>
                            </m:r>
                          </m:sup>
                        </m:sSup>
                        <m:sSubSup>
                          <m:sSubSupPr>
                            <m:ctrlPr>
                              <a:rPr lang="en-US" b="0" i="1" smtClean="0">
                                <a:latin typeface="Cambria Math" charset="0"/>
                              </a:rPr>
                            </m:ctrlPr>
                          </m:sSubSupPr>
                          <m:e>
                            <m:r>
                              <a:rPr lang="en-US" b="0" i="1" smtClean="0">
                                <a:latin typeface="Cambria Math" panose="02040503050406030204" pitchFamily="18" charset="0"/>
                              </a:rPr>
                              <m:t>𝑤</m:t>
                            </m:r>
                          </m:e>
                          <m:sub>
                            <m:sSup>
                              <m:sSupPr>
                                <m:ctrlPr>
                                  <a:rPr lang="en-US" b="0" i="1" smtClean="0">
                                    <a:latin typeface="Cambria Math" charset="0"/>
                                  </a:rPr>
                                </m:ctrlPr>
                              </m:sSupPr>
                              <m:e>
                                <m:r>
                                  <a:rPr lang="en-US" b="0" i="1" smtClean="0">
                                    <a:latin typeface="Cambria Math" panose="02040503050406030204" pitchFamily="18" charset="0"/>
                                  </a:rPr>
                                  <m:t>𝑛</m:t>
                                </m:r>
                              </m:e>
                              <m:sup>
                                <m:r>
                                  <a:rPr lang="en-US" b="0" i="1" smtClean="0">
                                    <a:latin typeface="Cambria Math" panose="02040503050406030204" pitchFamily="18" charset="0"/>
                                  </a:rPr>
                                  <m:t>′</m:t>
                                </m:r>
                              </m:sup>
                            </m:sSup>
                            <m:sSup>
                              <m:sSupPr>
                                <m:ctrlPr>
                                  <a:rPr lang="en-US" b="0" i="1" smtClean="0">
                                    <a:latin typeface="Cambria Math" charset="0"/>
                                  </a:rPr>
                                </m:ctrlPr>
                              </m:sSupPr>
                              <m:e>
                                <m:r>
                                  <a:rPr lang="en-US" b="0" i="1" smtClean="0">
                                    <a:latin typeface="Cambria Math" panose="02040503050406030204" pitchFamily="18" charset="0"/>
                                  </a:rPr>
                                  <m:t>𝑙</m:t>
                                </m:r>
                              </m:e>
                              <m:sup>
                                <m:r>
                                  <a:rPr lang="en-US" b="0" i="1" smtClean="0">
                                    <a:latin typeface="Cambria Math" panose="02040503050406030204" pitchFamily="18" charset="0"/>
                                  </a:rPr>
                                  <m:t>′</m:t>
                                </m:r>
                              </m:sup>
                            </m:sSup>
                            <m:r>
                              <a:rPr lang="en-US" b="0" i="1" smtClean="0">
                                <a:latin typeface="Cambria Math" panose="02040503050406030204" pitchFamily="18" charset="0"/>
                              </a:rPr>
                              <m:t>,</m:t>
                            </m:r>
                            <m:r>
                              <a:rPr lang="en-US" b="0" i="1" smtClean="0">
                                <a:latin typeface="Cambria Math" panose="02040503050406030204" pitchFamily="18" charset="0"/>
                              </a:rPr>
                              <m:t>𝑛𝑙</m:t>
                            </m:r>
                          </m:sub>
                          <m:sup>
                            <m:r>
                              <a:rPr lang="en-US" b="0" i="1" smtClean="0">
                                <a:latin typeface="Cambria Math" panose="02040503050406030204" pitchFamily="18" charset="0"/>
                              </a:rPr>
                              <m:t>2</m:t>
                            </m:r>
                          </m:sup>
                        </m:sSubSup>
                        <m:r>
                          <a:rPr lang="en-US" b="0" i="1" smtClean="0">
                            <a:latin typeface="Cambria Math" panose="02040503050406030204" pitchFamily="18" charset="0"/>
                          </a:rPr>
                          <m:t>|</m:t>
                        </m:r>
                        <m:acc>
                          <m:accPr>
                            <m:chr m:val="̅"/>
                            <m:ctrlPr>
                              <a:rPr lang="en-US" b="0" i="1" smtClean="0">
                                <a:latin typeface="Cambria Math" charset="0"/>
                              </a:rPr>
                            </m:ctrlPr>
                          </m:accPr>
                          <m:e>
                            <m:sSub>
                              <m:sSubPr>
                                <m:ctrlPr>
                                  <a:rPr lang="en-US" b="0" i="1" smtClean="0">
                                    <a:latin typeface="Cambria Math" charset="0"/>
                                  </a:rPr>
                                </m:ctrlPr>
                              </m:sSubPr>
                              <m:e>
                                <m:r>
                                  <a:rPr lang="en-US" b="0" i="1" smtClean="0">
                                    <a:latin typeface="Cambria Math" panose="02040503050406030204" pitchFamily="18" charset="0"/>
                                  </a:rPr>
                                  <m:t>𝑓</m:t>
                                </m:r>
                              </m:e>
                              <m:sub>
                                <m:sSup>
                                  <m:sSupPr>
                                    <m:ctrlPr>
                                      <a:rPr lang="en-US" b="0" i="1" smtClean="0">
                                        <a:latin typeface="Cambria Math" charset="0"/>
                                      </a:rPr>
                                    </m:ctrlPr>
                                  </m:sSupPr>
                                  <m:e>
                                    <m:r>
                                      <a:rPr lang="en-US" b="0" i="1" smtClean="0">
                                        <a:latin typeface="Cambria Math" panose="02040503050406030204" pitchFamily="18" charset="0"/>
                                      </a:rPr>
                                      <m:t>𝑛</m:t>
                                    </m:r>
                                  </m:e>
                                  <m:sup>
                                    <m:r>
                                      <a:rPr lang="en-US" b="0" i="1" smtClean="0">
                                        <a:latin typeface="Cambria Math" panose="02040503050406030204" pitchFamily="18" charset="0"/>
                                      </a:rPr>
                                      <m:t>′</m:t>
                                    </m:r>
                                  </m:sup>
                                </m:sSup>
                                <m:sSup>
                                  <m:sSupPr>
                                    <m:ctrlPr>
                                      <a:rPr lang="en-US" b="0" i="1" smtClean="0">
                                        <a:latin typeface="Cambria Math" charset="0"/>
                                      </a:rPr>
                                    </m:ctrlPr>
                                  </m:sSupPr>
                                  <m:e>
                                    <m:r>
                                      <a:rPr lang="en-US" b="0" i="1" smtClean="0">
                                        <a:latin typeface="Cambria Math" panose="02040503050406030204" pitchFamily="18" charset="0"/>
                                      </a:rPr>
                                      <m:t>𝑙</m:t>
                                    </m:r>
                                  </m:e>
                                  <m:sup>
                                    <m:r>
                                      <a:rPr lang="en-US" b="0" i="1" smtClean="0">
                                        <a:latin typeface="Cambria Math" panose="02040503050406030204" pitchFamily="18" charset="0"/>
                                      </a:rPr>
                                      <m:t>′</m:t>
                                    </m:r>
                                  </m:sup>
                                </m:sSup>
                                <m:r>
                                  <a:rPr lang="en-US" b="0" i="1" smtClean="0">
                                    <a:latin typeface="Cambria Math" panose="02040503050406030204" pitchFamily="18" charset="0"/>
                                  </a:rPr>
                                  <m:t>,</m:t>
                                </m:r>
                                <m:r>
                                  <a:rPr lang="en-US" altLang="zh-CN" b="0" i="1" smtClean="0">
                                    <a:latin typeface="Cambria Math" charset="0"/>
                                  </a:rPr>
                                  <m:t>𝑛𝑙</m:t>
                                </m:r>
                              </m:sub>
                            </m:sSub>
                          </m:e>
                        </m:acc>
                        <m:r>
                          <a:rPr lang="en-US" b="0" i="1" smtClean="0">
                            <a:latin typeface="Cambria Math" panose="02040503050406030204" pitchFamily="18" charset="0"/>
                          </a:rPr>
                          <m:t>|</m:t>
                        </m:r>
                      </m:oMath>
                    </m:oMathPara>
                  </a14:m>
                  <a:endParaRPr lang="en-US" dirty="0" smtClean="0"/>
                </a:p>
                <a:p>
                  <a:pPr algn="ctr"/>
                  <a:endParaRPr lang="en-US" dirty="0"/>
                </a:p>
                <a:p>
                  <a:pPr algn="ctr"/>
                  <a14:m>
                    <m:oMathPara xmlns:m="http://schemas.openxmlformats.org/officeDocument/2006/math">
                      <m:oMathParaPr>
                        <m:jc m:val="left"/>
                      </m:oMathParaPr>
                      <m:oMath xmlns:m="http://schemas.openxmlformats.org/officeDocument/2006/math">
                        <m:acc>
                          <m:accPr>
                            <m:chr m:val="̅"/>
                            <m:ctrlPr>
                              <a:rPr lang="en-US" i="1">
                                <a:latin typeface="Cambria Math" charset="0"/>
                              </a:rPr>
                            </m:ctrlPr>
                          </m:accPr>
                          <m:e>
                            <m:sSub>
                              <m:sSubPr>
                                <m:ctrlPr>
                                  <a:rPr lang="en-US" i="1">
                                    <a:latin typeface="Cambria Math" charset="0"/>
                                  </a:rPr>
                                </m:ctrlPr>
                              </m:sSubPr>
                              <m:e>
                                <m:r>
                                  <a:rPr lang="en-US" i="1">
                                    <a:latin typeface="Cambria Math" panose="02040503050406030204" pitchFamily="18" charset="0"/>
                                  </a:rPr>
                                  <m:t>𝑓</m:t>
                                </m:r>
                              </m:e>
                              <m:sub>
                                <m:sSup>
                                  <m:sSupPr>
                                    <m:ctrlPr>
                                      <a:rPr lang="en-US" i="1">
                                        <a:latin typeface="Cambria Math" charset="0"/>
                                      </a:rPr>
                                    </m:ctrlPr>
                                  </m:sSupPr>
                                  <m:e>
                                    <m:r>
                                      <a:rPr lang="en-US" i="1">
                                        <a:latin typeface="Cambria Math" panose="02040503050406030204" pitchFamily="18" charset="0"/>
                                      </a:rPr>
                                      <m:t>𝑛</m:t>
                                    </m:r>
                                  </m:e>
                                  <m:sup>
                                    <m:r>
                                      <a:rPr lang="en-US" i="1">
                                        <a:latin typeface="Cambria Math" panose="02040503050406030204" pitchFamily="18" charset="0"/>
                                      </a:rPr>
                                      <m:t>′</m:t>
                                    </m:r>
                                  </m:sup>
                                </m:sSup>
                                <m:sSup>
                                  <m:sSupPr>
                                    <m:ctrlPr>
                                      <a:rPr lang="en-US" i="1">
                                        <a:latin typeface="Cambria Math" charset="0"/>
                                      </a:rPr>
                                    </m:ctrlPr>
                                  </m:sSupPr>
                                  <m:e>
                                    <m:r>
                                      <a:rPr lang="en-US" i="1">
                                        <a:latin typeface="Cambria Math" panose="02040503050406030204" pitchFamily="18" charset="0"/>
                                      </a:rPr>
                                      <m:t>𝑙</m:t>
                                    </m:r>
                                  </m:e>
                                  <m:sup>
                                    <m:r>
                                      <a:rPr lang="en-US" i="1">
                                        <a:latin typeface="Cambria Math" panose="02040503050406030204" pitchFamily="18" charset="0"/>
                                      </a:rPr>
                                      <m:t>′</m:t>
                                    </m:r>
                                  </m:sup>
                                </m:sSup>
                                <m:r>
                                  <a:rPr lang="en-US" i="1">
                                    <a:latin typeface="Cambria Math" panose="02040503050406030204" pitchFamily="18" charset="0"/>
                                  </a:rPr>
                                  <m:t>,</m:t>
                                </m:r>
                                <m:r>
                                  <a:rPr lang="en-US" altLang="zh-CN" b="0" i="1" smtClean="0">
                                    <a:latin typeface="Cambria Math" charset="0"/>
                                  </a:rPr>
                                  <m:t>𝑛𝑙</m:t>
                                </m:r>
                                <m:r>
                                  <a:rPr lang="en-US" i="1" smtClean="0">
                                    <a:latin typeface="Cambria Math" charset="0"/>
                                  </a:rPr>
                                  <m:t> </m:t>
                                </m:r>
                              </m:sub>
                            </m:sSub>
                          </m:e>
                        </m:acc>
                        <m:r>
                          <a:rPr lang="en-US" b="0" i="0" smtClean="0">
                            <a:latin typeface="Cambria Math" panose="02040503050406030204" pitchFamily="18" charset="0"/>
                          </a:rPr>
                          <m:t>= </m:t>
                        </m:r>
                        <m:f>
                          <m:fPr>
                            <m:ctrlPr>
                              <a:rPr lang="en-US" b="0" i="1" smtClean="0">
                                <a:latin typeface="Cambria Math" charset="0"/>
                              </a:rPr>
                            </m:ctrlPr>
                          </m:fPr>
                          <m:num>
                            <m:r>
                              <a:rPr lang="en-US" b="0" i="1" smtClean="0">
                                <a:latin typeface="Cambria Math" panose="02040503050406030204" pitchFamily="18" charset="0"/>
                              </a:rPr>
                              <m:t>2</m:t>
                            </m:r>
                          </m:num>
                          <m:den>
                            <m:r>
                              <a:rPr lang="en-US" b="0" i="1" smtClean="0">
                                <a:latin typeface="Cambria Math" panose="02040503050406030204" pitchFamily="18" charset="0"/>
                              </a:rPr>
                              <m:t>3</m:t>
                            </m:r>
                          </m:den>
                        </m:f>
                        <m:sSub>
                          <m:sSubPr>
                            <m:ctrlPr>
                              <a:rPr lang="en-US" b="0" i="1" smtClean="0">
                                <a:latin typeface="Cambria Math" charset="0"/>
                              </a:rPr>
                            </m:ctrlPr>
                          </m:sSubPr>
                          <m:e>
                            <m:r>
                              <a:rPr lang="en-US" b="0" i="1" smtClean="0">
                                <a:latin typeface="Cambria Math" panose="02040503050406030204" pitchFamily="18" charset="0"/>
                              </a:rPr>
                              <m:t>𝑤</m:t>
                            </m:r>
                          </m:e>
                          <m:sub>
                            <m:sSup>
                              <m:sSupPr>
                                <m:ctrlPr>
                                  <a:rPr lang="en-US" b="0" i="1" smtClean="0">
                                    <a:latin typeface="Cambria Math" charset="0"/>
                                  </a:rPr>
                                </m:ctrlPr>
                              </m:sSupPr>
                              <m:e>
                                <m:r>
                                  <a:rPr lang="en-US" b="0" i="1" smtClean="0">
                                    <a:latin typeface="Cambria Math" panose="02040503050406030204" pitchFamily="18" charset="0"/>
                                  </a:rPr>
                                  <m:t>𝑛</m:t>
                                </m:r>
                              </m:e>
                              <m:sup>
                                <m:r>
                                  <a:rPr lang="en-US" b="0" i="1" smtClean="0">
                                    <a:latin typeface="Cambria Math" panose="02040503050406030204" pitchFamily="18" charset="0"/>
                                  </a:rPr>
                                  <m:t>′</m:t>
                                </m:r>
                              </m:sup>
                            </m:sSup>
                            <m:sSup>
                              <m:sSupPr>
                                <m:ctrlPr>
                                  <a:rPr lang="en-US" b="0" i="1" smtClean="0">
                                    <a:latin typeface="Cambria Math" charset="0"/>
                                  </a:rPr>
                                </m:ctrlPr>
                              </m:sSupPr>
                              <m:e>
                                <m:r>
                                  <a:rPr lang="en-US" b="0" i="1" smtClean="0">
                                    <a:latin typeface="Cambria Math" panose="02040503050406030204" pitchFamily="18" charset="0"/>
                                  </a:rPr>
                                  <m:t>𝑙</m:t>
                                </m:r>
                              </m:e>
                              <m:sup>
                                <m:r>
                                  <a:rPr lang="en-US" b="0" i="1" smtClean="0">
                                    <a:latin typeface="Cambria Math" panose="02040503050406030204" pitchFamily="18" charset="0"/>
                                  </a:rPr>
                                  <m:t>′</m:t>
                                </m:r>
                              </m:sup>
                            </m:sSup>
                            <m:r>
                              <a:rPr lang="en-US" b="0" i="1" smtClean="0">
                                <a:latin typeface="Cambria Math" panose="02040503050406030204" pitchFamily="18" charset="0"/>
                              </a:rPr>
                              <m:t>, </m:t>
                            </m:r>
                            <m:r>
                              <a:rPr lang="en-US" b="0" i="1" smtClean="0">
                                <a:latin typeface="Cambria Math" panose="02040503050406030204" pitchFamily="18" charset="0"/>
                              </a:rPr>
                              <m:t>𝑛𝑙</m:t>
                            </m:r>
                          </m:sub>
                        </m:sSub>
                        <m:f>
                          <m:fPr>
                            <m:ctrlPr>
                              <a:rPr lang="en-US" b="0" i="1" smtClean="0">
                                <a:latin typeface="Cambria Math" charset="0"/>
                              </a:rPr>
                            </m:ctrlPr>
                          </m:fPr>
                          <m:num>
                            <m:sSub>
                              <m:sSubPr>
                                <m:ctrlPr>
                                  <a:rPr lang="en-US" b="0" i="1" smtClean="0">
                                    <a:latin typeface="Cambria Math" charset="0"/>
                                  </a:rPr>
                                </m:ctrlPr>
                              </m:sSubPr>
                              <m:e>
                                <m:r>
                                  <a:rPr lang="en-US" b="0" i="1" smtClean="0">
                                    <a:latin typeface="Cambria Math" panose="02040503050406030204" pitchFamily="18" charset="0"/>
                                  </a:rPr>
                                  <m:t>𝑙</m:t>
                                </m:r>
                              </m:e>
                              <m:sub>
                                <m:r>
                                  <a:rPr lang="en-US" b="0" i="1" smtClean="0">
                                    <a:latin typeface="Cambria Math" panose="02040503050406030204" pitchFamily="18" charset="0"/>
                                  </a:rPr>
                                  <m:t>𝑚𝑎𝑥</m:t>
                                </m:r>
                              </m:sub>
                            </m:sSub>
                          </m:num>
                          <m:den>
                            <m:r>
                              <a:rPr lang="en-US" b="0" i="1" smtClean="0">
                                <a:latin typeface="Cambria Math" panose="02040503050406030204" pitchFamily="18" charset="0"/>
                              </a:rPr>
                              <m:t>2</m:t>
                            </m:r>
                            <m:r>
                              <a:rPr lang="en-US" b="0" i="1" smtClean="0">
                                <a:latin typeface="Cambria Math" panose="02040503050406030204" pitchFamily="18" charset="0"/>
                              </a:rPr>
                              <m:t>𝑙</m:t>
                            </m:r>
                            <m:r>
                              <a:rPr lang="en-US" b="0" i="1" smtClean="0">
                                <a:latin typeface="Cambria Math" panose="02040503050406030204" pitchFamily="18" charset="0"/>
                              </a:rPr>
                              <m:t>+1</m:t>
                            </m:r>
                          </m:den>
                        </m:f>
                        <m:sSup>
                          <m:sSupPr>
                            <m:ctrlPr>
                              <a:rPr lang="en-US" b="0" i="1" smtClean="0">
                                <a:latin typeface="Cambria Math" charset="0"/>
                              </a:rPr>
                            </m:ctrlPr>
                          </m:sSupPr>
                          <m:e>
                            <m:r>
                              <a:rPr lang="en-US" i="1">
                                <a:latin typeface="Cambria Math" panose="02040503050406030204" pitchFamily="18" charset="0"/>
                              </a:rPr>
                              <m:t>|</m:t>
                            </m:r>
                            <m:d>
                              <m:dPr>
                                <m:begChr m:val="⟨"/>
                                <m:endChr m:val="⟩"/>
                                <m:ctrlPr>
                                  <a:rPr lang="en-US" i="1">
                                    <a:latin typeface="Cambria Math" charset="0"/>
                                  </a:rPr>
                                </m:ctrlPr>
                              </m:dPr>
                              <m:e>
                                <m:sSup>
                                  <m:sSupPr>
                                    <m:ctrlPr>
                                      <a:rPr lang="en-US" i="1">
                                        <a:latin typeface="Cambria Math" charset="0"/>
                                      </a:rPr>
                                    </m:ctrlPr>
                                  </m:sSupPr>
                                  <m:e>
                                    <m:r>
                                      <a:rPr lang="en-US" i="1">
                                        <a:latin typeface="Cambria Math" panose="02040503050406030204" pitchFamily="18" charset="0"/>
                                      </a:rPr>
                                      <m:t>𝑛</m:t>
                                    </m:r>
                                  </m:e>
                                  <m:sup>
                                    <m:r>
                                      <a:rPr lang="en-US" i="1">
                                        <a:latin typeface="Cambria Math" panose="02040503050406030204" pitchFamily="18" charset="0"/>
                                      </a:rPr>
                                      <m:t>′</m:t>
                                    </m:r>
                                  </m:sup>
                                </m:sSup>
                                <m:sSup>
                                  <m:sSupPr>
                                    <m:ctrlPr>
                                      <a:rPr lang="en-US" i="1">
                                        <a:latin typeface="Cambria Math" charset="0"/>
                                      </a:rPr>
                                    </m:ctrlPr>
                                  </m:sSupPr>
                                  <m:e>
                                    <m:r>
                                      <a:rPr lang="en-US" i="1">
                                        <a:latin typeface="Cambria Math" panose="02040503050406030204" pitchFamily="18" charset="0"/>
                                      </a:rPr>
                                      <m:t>𝑙</m:t>
                                    </m:r>
                                  </m:e>
                                  <m:sup>
                                    <m:r>
                                      <a:rPr lang="en-US" i="1">
                                        <a:latin typeface="Cambria Math" panose="02040503050406030204" pitchFamily="18" charset="0"/>
                                      </a:rPr>
                                      <m:t>′</m:t>
                                    </m:r>
                                  </m:sup>
                                </m:sSup>
                              </m:e>
                              <m:e>
                                <m:r>
                                  <a:rPr lang="en-US" i="1">
                                    <a:latin typeface="Cambria Math" panose="02040503050406030204" pitchFamily="18" charset="0"/>
                                  </a:rPr>
                                  <m:t>𝑟</m:t>
                                </m:r>
                              </m:e>
                              <m:e>
                                <m:r>
                                  <a:rPr lang="en-US" i="1">
                                    <a:latin typeface="Cambria Math" panose="02040503050406030204" pitchFamily="18" charset="0"/>
                                  </a:rPr>
                                  <m:t>𝑛𝑙</m:t>
                                </m:r>
                              </m:e>
                            </m:d>
                            <m:r>
                              <a:rPr lang="en-US" i="1">
                                <a:latin typeface="Cambria Math" panose="02040503050406030204" pitchFamily="18" charset="0"/>
                              </a:rPr>
                              <m:t>|</m:t>
                            </m:r>
                            <m:r>
                              <m:rPr>
                                <m:nor/>
                              </m:rPr>
                              <a:rPr lang="en-US" dirty="0"/>
                              <m:t> </m:t>
                            </m:r>
                          </m:e>
                          <m:sup>
                            <m:r>
                              <a:rPr lang="en-US" b="0" i="1" smtClean="0">
                                <a:latin typeface="Cambria Math" panose="02040503050406030204" pitchFamily="18" charset="0"/>
                              </a:rPr>
                              <m:t>2</m:t>
                            </m:r>
                          </m:sup>
                        </m:sSup>
                      </m:oMath>
                    </m:oMathPara>
                  </a14:m>
                  <a:endParaRPr lang="en-US" dirty="0" smtClean="0"/>
                </a:p>
                <a:p>
                  <a:pPr/>
                  <a14:m>
                    <m:oMathPara xmlns:m="http://schemas.openxmlformats.org/officeDocument/2006/math">
                      <m:oMathParaPr>
                        <m:jc m:val="left"/>
                      </m:oMathParaPr>
                      <m:oMath xmlns:m="http://schemas.openxmlformats.org/officeDocument/2006/math">
                        <m:acc>
                          <m:accPr>
                            <m:chr m:val="̅"/>
                            <m:ctrlPr>
                              <a:rPr lang="en-US" i="1">
                                <a:latin typeface="Cambria Math" charset="0"/>
                              </a:rPr>
                            </m:ctrlPr>
                          </m:accPr>
                          <m:e>
                            <m:r>
                              <a:rPr lang="en-US" i="1">
                                <a:latin typeface="Cambria Math" panose="02040503050406030204" pitchFamily="18" charset="0"/>
                              </a:rPr>
                              <m:t>𝑛</m:t>
                            </m:r>
                          </m:e>
                        </m:acc>
                        <m:r>
                          <a:rPr lang="en-US" b="0" i="1" smtClean="0">
                            <a:latin typeface="Cambria Math" panose="02040503050406030204" pitchFamily="18" charset="0"/>
                          </a:rPr>
                          <m:t>= </m:t>
                        </m:r>
                        <m:f>
                          <m:fPr>
                            <m:ctrlPr>
                              <a:rPr lang="en-US" b="0" i="1" smtClean="0">
                                <a:latin typeface="Cambria Math" charset="0"/>
                              </a:rPr>
                            </m:ctrlPr>
                          </m:fPr>
                          <m:num>
                            <m:r>
                              <a:rPr lang="en-US" b="0" i="1" smtClean="0">
                                <a:latin typeface="Cambria Math" panose="02040503050406030204" pitchFamily="18" charset="0"/>
                              </a:rPr>
                              <m:t>1</m:t>
                            </m:r>
                          </m:num>
                          <m:den>
                            <m:sSup>
                              <m:sSupPr>
                                <m:ctrlPr>
                                  <a:rPr lang="en-US" b="0" i="1" smtClean="0">
                                    <a:latin typeface="Cambria Math"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𝑤</m:t>
                                </m:r>
                                <m:r>
                                  <a:rPr lang="en-US" b="0" i="1" smtClean="0">
                                    <a:latin typeface="Cambria Math" panose="02040503050406030204" pitchFamily="18" charset="0"/>
                                  </a:rPr>
                                  <m:t>/</m:t>
                                </m:r>
                                <m:r>
                                  <a:rPr lang="en-US" b="0" i="1" smtClean="0">
                                    <a:latin typeface="Cambria Math" panose="02040503050406030204" pitchFamily="18" charset="0"/>
                                  </a:rPr>
                                  <m:t>𝑘𝑡</m:t>
                                </m:r>
                              </m:sup>
                            </m:sSup>
                            <m:r>
                              <a:rPr lang="en-US" b="0" i="1" smtClean="0">
                                <a:latin typeface="Cambria Math" panose="02040503050406030204" pitchFamily="18" charset="0"/>
                              </a:rPr>
                              <m:t>−1</m:t>
                            </m:r>
                          </m:den>
                        </m:f>
                      </m:oMath>
                    </m:oMathPara>
                  </a14:m>
                  <a:endParaRPr lang="en-US" dirty="0"/>
                </a:p>
              </p:txBody>
            </p:sp>
          </mc:Choice>
          <mc:Fallback>
            <p:sp>
              <p:nvSpPr>
                <p:cNvPr id="98" name="TextBox 97"/>
                <p:cNvSpPr txBox="1">
                  <a:spLocks noRot="1" noChangeAspect="1" noMove="1" noResize="1" noEditPoints="1" noAdjustHandles="1" noChangeArrowheads="1" noChangeShapeType="1" noTextEdit="1"/>
                </p:cNvSpPr>
                <p:nvPr/>
              </p:nvSpPr>
              <p:spPr>
                <a:xfrm>
                  <a:off x="4395344" y="3293653"/>
                  <a:ext cx="4136389" cy="1765676"/>
                </a:xfrm>
                <a:prstGeom prst="rect">
                  <a:avLst/>
                </a:prstGeom>
                <a:blipFill rotWithShape="0">
                  <a:blip r:embed="rId3"/>
                  <a:stretch>
                    <a:fillRect t="-6186"/>
                  </a:stretch>
                </a:blipFill>
                <a:ln>
                  <a:solidFill>
                    <a:schemeClr val="tx1"/>
                  </a:solidFill>
                </a:ln>
              </p:spPr>
              <p:txBody>
                <a:bodyPr/>
                <a:lstStyle/>
                <a:p>
                  <a:r>
                    <a:rPr lang="en-US">
                      <a:noFill/>
                    </a:rPr>
                    <a:t> </a:t>
                  </a:r>
                </a:p>
              </p:txBody>
            </p:sp>
          </mc:Fallback>
        </mc:AlternateContent>
        <p:sp>
          <p:nvSpPr>
            <p:cNvPr id="99" name="TextBox 98"/>
            <p:cNvSpPr txBox="1"/>
            <p:nvPr/>
          </p:nvSpPr>
          <p:spPr>
            <a:xfrm>
              <a:off x="8494986" y="3108987"/>
              <a:ext cx="441146" cy="369332"/>
            </a:xfrm>
            <a:prstGeom prst="rect">
              <a:avLst/>
            </a:prstGeom>
            <a:noFill/>
          </p:spPr>
          <p:txBody>
            <a:bodyPr wrap="none" rtlCol="0">
              <a:spAutoFit/>
            </a:bodyPr>
            <a:lstStyle/>
            <a:p>
              <a:r>
                <a:rPr lang="en-US" dirty="0" smtClean="0"/>
                <a:t>[*]</a:t>
              </a:r>
              <a:endParaRPr lang="en-US" dirty="0"/>
            </a:p>
          </p:txBody>
        </p:sp>
      </p:grpSp>
      <p:cxnSp>
        <p:nvCxnSpPr>
          <p:cNvPr id="100" name="Straight Connector 99"/>
          <p:cNvCxnSpPr/>
          <p:nvPr/>
        </p:nvCxnSpPr>
        <p:spPr>
          <a:xfrm>
            <a:off x="1403314" y="6105946"/>
            <a:ext cx="6049926"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01" name="TextBox 100"/>
          <p:cNvSpPr txBox="1"/>
          <p:nvPr/>
        </p:nvSpPr>
        <p:spPr>
          <a:xfrm>
            <a:off x="1259775" y="6235191"/>
            <a:ext cx="5634619" cy="307777"/>
          </a:xfrm>
          <a:prstGeom prst="rect">
            <a:avLst/>
          </a:prstGeom>
          <a:noFill/>
        </p:spPr>
        <p:txBody>
          <a:bodyPr wrap="none" rtlCol="0">
            <a:spAutoFit/>
          </a:bodyPr>
          <a:lstStyle/>
          <a:p>
            <a:r>
              <a:rPr lang="en-US" sz="1400" dirty="0" smtClean="0"/>
              <a:t>[*] Thomas </a:t>
            </a:r>
            <a:r>
              <a:rPr lang="en-US" sz="1400" dirty="0"/>
              <a:t>F. Gallagher, Rydberg Atoms, Cambridge University Press 1994. </a:t>
            </a:r>
          </a:p>
        </p:txBody>
      </p:sp>
      <p:grpSp>
        <p:nvGrpSpPr>
          <p:cNvPr id="102" name="Group 101"/>
          <p:cNvGrpSpPr/>
          <p:nvPr/>
        </p:nvGrpSpPr>
        <p:grpSpPr>
          <a:xfrm>
            <a:off x="1835734" y="2598935"/>
            <a:ext cx="2373244" cy="2138635"/>
            <a:chOff x="804052" y="2731963"/>
            <a:chExt cx="2309516" cy="2069137"/>
          </a:xfrm>
        </p:grpSpPr>
        <p:grpSp>
          <p:nvGrpSpPr>
            <p:cNvPr id="103" name="Group 102"/>
            <p:cNvGrpSpPr/>
            <p:nvPr/>
          </p:nvGrpSpPr>
          <p:grpSpPr>
            <a:xfrm>
              <a:off x="1533586" y="2972506"/>
              <a:ext cx="1579982" cy="1808503"/>
              <a:chOff x="1533586" y="2972506"/>
              <a:chExt cx="1579982" cy="1808503"/>
            </a:xfrm>
          </p:grpSpPr>
          <p:cxnSp>
            <p:nvCxnSpPr>
              <p:cNvPr id="106" name="Straight Arrow Connector 105"/>
              <p:cNvCxnSpPr/>
              <p:nvPr/>
            </p:nvCxnSpPr>
            <p:spPr>
              <a:xfrm flipV="1">
                <a:off x="2298590" y="2972509"/>
                <a:ext cx="8137" cy="1534181"/>
              </a:xfrm>
              <a:prstGeom prst="straightConnector1">
                <a:avLst/>
              </a:prstGeom>
              <a:ln w="25400">
                <a:solidFill>
                  <a:srgbClr val="FF0000"/>
                </a:solidFill>
                <a:prstDash val="dash"/>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07" name="Straight Connector 106"/>
              <p:cNvCxnSpPr/>
              <p:nvPr/>
            </p:nvCxnSpPr>
            <p:spPr>
              <a:xfrm>
                <a:off x="1546025" y="4643850"/>
                <a:ext cx="1567543"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sp>
            <p:nvSpPr>
              <p:cNvPr id="108" name="Flowchart: Connector 48"/>
              <p:cNvSpPr/>
              <p:nvPr/>
            </p:nvSpPr>
            <p:spPr>
              <a:xfrm>
                <a:off x="2169566" y="4506689"/>
                <a:ext cx="258046"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9" name="Straight Connector 108"/>
              <p:cNvCxnSpPr/>
              <p:nvPr/>
            </p:nvCxnSpPr>
            <p:spPr>
              <a:xfrm>
                <a:off x="1533586" y="2972506"/>
                <a:ext cx="1567543"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104" name="TextBox 103"/>
                <p:cNvSpPr txBox="1"/>
                <p:nvPr/>
              </p:nvSpPr>
              <p:spPr>
                <a:xfrm>
                  <a:off x="804052" y="4443770"/>
                  <a:ext cx="437975" cy="35733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𝑛𝑙</m:t>
                        </m:r>
                      </m:oMath>
                    </m:oMathPara>
                  </a14:m>
                  <a:endParaRPr lang="en-US" dirty="0" smtClean="0"/>
                </a:p>
              </p:txBody>
            </p:sp>
          </mc:Choice>
          <mc:Fallback xmlns="">
            <p:sp>
              <p:nvSpPr>
                <p:cNvPr id="41" name="TextBox 40"/>
                <p:cNvSpPr txBox="1">
                  <a:spLocks noRot="1" noChangeAspect="1" noMove="1" noResize="1" noEditPoints="1" noAdjustHandles="1" noChangeArrowheads="1" noChangeShapeType="1" noTextEdit="1"/>
                </p:cNvSpPr>
                <p:nvPr/>
              </p:nvSpPr>
              <p:spPr>
                <a:xfrm>
                  <a:off x="804052" y="4443770"/>
                  <a:ext cx="437975" cy="357330"/>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5" name="TextBox 104"/>
                <p:cNvSpPr txBox="1"/>
                <p:nvPr/>
              </p:nvSpPr>
              <p:spPr>
                <a:xfrm>
                  <a:off x="818037" y="2731963"/>
                  <a:ext cx="559463" cy="35733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charset="0"/>
                              </a:rPr>
                            </m:ctrlPr>
                          </m:sSupPr>
                          <m:e>
                            <m:r>
                              <a:rPr lang="en-US" b="0" i="1" smtClean="0">
                                <a:latin typeface="Cambria Math" panose="02040503050406030204" pitchFamily="18" charset="0"/>
                              </a:rPr>
                              <m:t>𝑛</m:t>
                            </m:r>
                          </m:e>
                          <m:sup>
                            <m:r>
                              <a:rPr lang="en-US" b="0" i="1" smtClean="0">
                                <a:latin typeface="Cambria Math" panose="02040503050406030204" pitchFamily="18" charset="0"/>
                              </a:rPr>
                              <m:t>′</m:t>
                            </m:r>
                          </m:sup>
                        </m:sSup>
                        <m:r>
                          <a:rPr lang="en-US" b="0" i="1" smtClean="0">
                            <a:latin typeface="Cambria Math" panose="02040503050406030204" pitchFamily="18" charset="0"/>
                          </a:rPr>
                          <m:t>𝑙</m:t>
                        </m:r>
                        <m:r>
                          <a:rPr lang="en-US" b="0" i="1" smtClean="0">
                            <a:latin typeface="Cambria Math" panose="02040503050406030204" pitchFamily="18" charset="0"/>
                          </a:rPr>
                          <m:t>′</m:t>
                        </m:r>
                      </m:oMath>
                    </m:oMathPara>
                  </a14:m>
                  <a:endParaRPr lang="en-US" dirty="0" smtClean="0"/>
                </a:p>
              </p:txBody>
            </p:sp>
          </mc:Choice>
          <mc:Fallback xmlns="">
            <p:sp>
              <p:nvSpPr>
                <p:cNvPr id="44" name="TextBox 43"/>
                <p:cNvSpPr txBox="1">
                  <a:spLocks noRot="1" noChangeAspect="1" noMove="1" noResize="1" noEditPoints="1" noAdjustHandles="1" noChangeArrowheads="1" noChangeShapeType="1" noTextEdit="1"/>
                </p:cNvSpPr>
                <p:nvPr/>
              </p:nvSpPr>
              <p:spPr>
                <a:xfrm>
                  <a:off x="818037" y="2731963"/>
                  <a:ext cx="559463" cy="357330"/>
                </a:xfrm>
                <a:prstGeom prst="rect">
                  <a:avLst/>
                </a:prstGeom>
                <a:blipFill rotWithShape="0">
                  <a:blip r:embed="rId6"/>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110" name="TextBox 109"/>
              <p:cNvSpPr txBox="1"/>
              <p:nvPr/>
            </p:nvSpPr>
            <p:spPr>
              <a:xfrm>
                <a:off x="2069420" y="5135652"/>
                <a:ext cx="8007257" cy="395814"/>
              </a:xfrm>
              <a:prstGeom prst="rect">
                <a:avLst/>
              </a:prstGeom>
              <a:noFill/>
            </p:spPr>
            <p:txBody>
              <a:bodyPr wrap="none" rtlCol="0">
                <a:spAutoFit/>
              </a:bodyPr>
              <a:lstStyle/>
              <a:p>
                <a14:m>
                  <m:oMath xmlns:m="http://schemas.openxmlformats.org/officeDocument/2006/math">
                    <m:sSub>
                      <m:sSubPr>
                        <m:ctrlPr>
                          <a:rPr lang="en-US" i="1" smtClean="0">
                            <a:latin typeface="Cambria Math" charset="0"/>
                          </a:rPr>
                        </m:ctrlPr>
                      </m:sSubPr>
                      <m:e>
                        <m:r>
                          <a:rPr lang="en-US" i="1">
                            <a:latin typeface="Cambria Math" panose="02040503050406030204" pitchFamily="18" charset="0"/>
                          </a:rPr>
                          <m:t>𝐾</m:t>
                        </m:r>
                      </m:e>
                      <m:sub>
                        <m:sSup>
                          <m:sSupPr>
                            <m:ctrlPr>
                              <a:rPr lang="en-US" i="1">
                                <a:latin typeface="Cambria Math" charset="0"/>
                              </a:rPr>
                            </m:ctrlPr>
                          </m:sSupPr>
                          <m:e>
                            <m:r>
                              <a:rPr lang="en-US" i="1">
                                <a:latin typeface="Cambria Math" panose="02040503050406030204" pitchFamily="18" charset="0"/>
                              </a:rPr>
                              <m:t>𝑛</m:t>
                            </m:r>
                          </m:e>
                          <m:sup>
                            <m:r>
                              <a:rPr lang="en-US" i="1">
                                <a:latin typeface="Cambria Math" panose="02040503050406030204" pitchFamily="18" charset="0"/>
                              </a:rPr>
                              <m:t>′</m:t>
                            </m:r>
                          </m:sup>
                        </m:sSup>
                        <m:sSup>
                          <m:sSupPr>
                            <m:ctrlPr>
                              <a:rPr lang="en-US" i="1">
                                <a:latin typeface="Cambria Math" charset="0"/>
                              </a:rPr>
                            </m:ctrlPr>
                          </m:sSupPr>
                          <m:e>
                            <m:r>
                              <a:rPr lang="en-US" i="1">
                                <a:latin typeface="Cambria Math" panose="02040503050406030204" pitchFamily="18" charset="0"/>
                              </a:rPr>
                              <m:t>𝑙</m:t>
                            </m:r>
                          </m:e>
                          <m:sup>
                            <m:r>
                              <a:rPr lang="en-US" i="1">
                                <a:latin typeface="Cambria Math" panose="02040503050406030204" pitchFamily="18" charset="0"/>
                              </a:rPr>
                              <m:t>′</m:t>
                            </m:r>
                          </m:sup>
                        </m:sSup>
                        <m:r>
                          <a:rPr lang="en-US" i="1">
                            <a:latin typeface="Cambria Math" panose="02040503050406030204" pitchFamily="18" charset="0"/>
                          </a:rPr>
                          <m:t>,</m:t>
                        </m:r>
                        <m:r>
                          <a:rPr lang="en-US" i="1">
                            <a:latin typeface="Cambria Math" panose="02040503050406030204" pitchFamily="18" charset="0"/>
                          </a:rPr>
                          <m:t>𝑛𝑙</m:t>
                        </m:r>
                        <m:r>
                          <a:rPr lang="en-US" i="1">
                            <a:latin typeface="Cambria Math" panose="02040503050406030204" pitchFamily="18" charset="0"/>
                          </a:rPr>
                          <m:t> </m:t>
                        </m:r>
                      </m:sub>
                    </m:sSub>
                  </m:oMath>
                </a14:m>
                <a:r>
                  <a:rPr lang="en-US" dirty="0" smtClean="0"/>
                  <a:t>: transition rate, </a:t>
                </a:r>
                <a14:m>
                  <m:oMath xmlns:m="http://schemas.openxmlformats.org/officeDocument/2006/math">
                    <m:acc>
                      <m:accPr>
                        <m:chr m:val="̅"/>
                        <m:ctrlPr>
                          <a:rPr lang="en-US" i="1">
                            <a:latin typeface="Cambria Math" charset="0"/>
                          </a:rPr>
                        </m:ctrlPr>
                      </m:accPr>
                      <m:e>
                        <m:sSub>
                          <m:sSubPr>
                            <m:ctrlPr>
                              <a:rPr lang="en-US" i="1">
                                <a:latin typeface="Cambria Math" charset="0"/>
                              </a:rPr>
                            </m:ctrlPr>
                          </m:sSubPr>
                          <m:e>
                            <m:r>
                              <a:rPr lang="en-US" b="0" i="1" smtClean="0">
                                <a:latin typeface="Cambria Math" panose="02040503050406030204" pitchFamily="18" charset="0"/>
                              </a:rPr>
                              <m:t> </m:t>
                            </m:r>
                            <m:r>
                              <a:rPr lang="en-US" i="1">
                                <a:latin typeface="Cambria Math" panose="02040503050406030204" pitchFamily="18" charset="0"/>
                              </a:rPr>
                              <m:t>𝑓</m:t>
                            </m:r>
                          </m:e>
                          <m:sub>
                            <m:sSup>
                              <m:sSupPr>
                                <m:ctrlPr>
                                  <a:rPr lang="en-US" i="1">
                                    <a:latin typeface="Cambria Math" charset="0"/>
                                  </a:rPr>
                                </m:ctrlPr>
                              </m:sSupPr>
                              <m:e>
                                <m:r>
                                  <a:rPr lang="en-US" i="1">
                                    <a:latin typeface="Cambria Math" panose="02040503050406030204" pitchFamily="18" charset="0"/>
                                  </a:rPr>
                                  <m:t>𝑛</m:t>
                                </m:r>
                              </m:e>
                              <m:sup>
                                <m:r>
                                  <a:rPr lang="en-US" i="1">
                                    <a:latin typeface="Cambria Math" panose="02040503050406030204" pitchFamily="18" charset="0"/>
                                  </a:rPr>
                                  <m:t>′</m:t>
                                </m:r>
                              </m:sup>
                            </m:sSup>
                            <m:sSup>
                              <m:sSupPr>
                                <m:ctrlPr>
                                  <a:rPr lang="en-US" i="1">
                                    <a:latin typeface="Cambria Math" charset="0"/>
                                  </a:rPr>
                                </m:ctrlPr>
                              </m:sSupPr>
                              <m:e>
                                <m:r>
                                  <a:rPr lang="en-US" i="1">
                                    <a:latin typeface="Cambria Math" panose="02040503050406030204" pitchFamily="18" charset="0"/>
                                  </a:rPr>
                                  <m:t>𝑙</m:t>
                                </m:r>
                              </m:e>
                              <m:sup>
                                <m:r>
                                  <a:rPr lang="en-US" i="1">
                                    <a:latin typeface="Cambria Math" panose="02040503050406030204" pitchFamily="18" charset="0"/>
                                  </a:rPr>
                                  <m:t>′</m:t>
                                </m:r>
                              </m:sup>
                            </m:sSup>
                            <m:r>
                              <a:rPr lang="en-US" i="1">
                                <a:latin typeface="Cambria Math" panose="02040503050406030204" pitchFamily="18" charset="0"/>
                              </a:rPr>
                              <m:t>,</m:t>
                            </m:r>
                            <m:sSup>
                              <m:sSupPr>
                                <m:ctrlPr>
                                  <a:rPr lang="en-US" i="1">
                                    <a:latin typeface="Cambria Math" charset="0"/>
                                  </a:rPr>
                                </m:ctrlPr>
                              </m:sSupPr>
                              <m:e>
                                <m:r>
                                  <a:rPr lang="en-US" i="1">
                                    <a:latin typeface="Cambria Math" panose="02040503050406030204" pitchFamily="18" charset="0"/>
                                  </a:rPr>
                                  <m:t>𝑛</m:t>
                                </m:r>
                              </m:e>
                              <m:sup>
                                <m:r>
                                  <a:rPr lang="en-US" i="1">
                                    <a:latin typeface="Cambria Math" panose="02040503050406030204" pitchFamily="18" charset="0"/>
                                  </a:rPr>
                                  <m:t>′</m:t>
                                </m:r>
                              </m:sup>
                            </m:sSup>
                          </m:sub>
                        </m:sSub>
                      </m:e>
                    </m:acc>
                  </m:oMath>
                </a14:m>
                <a:r>
                  <a:rPr lang="en-US" dirty="0" smtClean="0"/>
                  <a:t>: average oscillator strengths, </a:t>
                </a:r>
                <a14:m>
                  <m:oMath xmlns:m="http://schemas.openxmlformats.org/officeDocument/2006/math">
                    <m:acc>
                      <m:accPr>
                        <m:chr m:val="̅"/>
                        <m:ctrlPr>
                          <a:rPr lang="en-US" i="1">
                            <a:latin typeface="Cambria Math" charset="0"/>
                          </a:rPr>
                        </m:ctrlPr>
                      </m:accPr>
                      <m:e>
                        <m:r>
                          <a:rPr lang="en-US" i="1">
                            <a:latin typeface="Cambria Math" panose="02040503050406030204" pitchFamily="18" charset="0"/>
                          </a:rPr>
                          <m:t>𝑛</m:t>
                        </m:r>
                      </m:e>
                    </m:acc>
                  </m:oMath>
                </a14:m>
                <a:r>
                  <a:rPr lang="en-US" dirty="0" smtClean="0"/>
                  <a:t>:occupation number</a:t>
                </a:r>
                <a:endParaRPr lang="en-US" dirty="0"/>
              </a:p>
            </p:txBody>
          </p:sp>
        </mc:Choice>
        <mc:Fallback xmlns="">
          <p:sp>
            <p:nvSpPr>
              <p:cNvPr id="110" name="TextBox 109"/>
              <p:cNvSpPr txBox="1">
                <a:spLocks noRot="1" noChangeAspect="1" noMove="1" noResize="1" noEditPoints="1" noAdjustHandles="1" noChangeArrowheads="1" noChangeShapeType="1" noTextEdit="1"/>
              </p:cNvSpPr>
              <p:nvPr/>
            </p:nvSpPr>
            <p:spPr>
              <a:xfrm>
                <a:off x="2069420" y="5135652"/>
                <a:ext cx="8007257" cy="395814"/>
              </a:xfrm>
              <a:prstGeom prst="rect">
                <a:avLst/>
              </a:prstGeom>
              <a:blipFill rotWithShape="0">
                <a:blip r:embed="rId7"/>
                <a:stretch>
                  <a:fillRect t="-87692" b="-109231"/>
                </a:stretch>
              </a:blipFill>
            </p:spPr>
            <p:txBody>
              <a:bodyPr/>
              <a:lstStyle/>
              <a:p>
                <a:r>
                  <a:rPr lang="en-US">
                    <a:noFill/>
                  </a:rPr>
                  <a:t> </a:t>
                </a:r>
              </a:p>
            </p:txBody>
          </p:sp>
        </mc:Fallback>
      </mc:AlternateContent>
      <p:sp>
        <p:nvSpPr>
          <p:cNvPr id="111" name="TextBox 110"/>
          <p:cNvSpPr txBox="1"/>
          <p:nvPr/>
        </p:nvSpPr>
        <p:spPr>
          <a:xfrm>
            <a:off x="5652626" y="2051246"/>
            <a:ext cx="4679358" cy="400110"/>
          </a:xfrm>
          <a:prstGeom prst="rect">
            <a:avLst/>
          </a:prstGeom>
          <a:noFill/>
        </p:spPr>
        <p:txBody>
          <a:bodyPr wrap="none" rtlCol="0">
            <a:spAutoFit/>
          </a:bodyPr>
          <a:lstStyle/>
          <a:p>
            <a:r>
              <a:rPr lang="en-US" sz="2000" dirty="0" smtClean="0"/>
              <a:t>Blackbody </a:t>
            </a:r>
            <a:r>
              <a:rPr lang="en-US" sz="2000" smtClean="0"/>
              <a:t>radiation induced transition rate</a:t>
            </a:r>
            <a:endParaRPr lang="en-US" sz="2000" dirty="0"/>
          </a:p>
        </p:txBody>
      </p:sp>
    </p:spTree>
    <p:extLst>
      <p:ext uri="{BB962C8B-B14F-4D97-AF65-F5344CB8AC3E}">
        <p14:creationId xmlns:p14="http://schemas.microsoft.com/office/powerpoint/2010/main" val="181093591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Decay</a:t>
            </a:r>
            <a:r>
              <a:rPr lang="zh-CN" altLang="en-US" sz="2000" dirty="0">
                <a:solidFill>
                  <a:schemeClr val="bg2">
                    <a:lumMod val="50000"/>
                  </a:schemeClr>
                </a:solidFill>
              </a:rPr>
              <a:t> </a:t>
            </a:r>
            <a:r>
              <a:rPr lang="en-US" altLang="zh-CN" sz="2000" dirty="0">
                <a:solidFill>
                  <a:schemeClr val="bg2">
                    <a:lumMod val="50000"/>
                  </a:schemeClr>
                </a:solidFill>
              </a:rPr>
              <a:t>in</a:t>
            </a:r>
            <a:r>
              <a:rPr lang="zh-CN" altLang="en-US" sz="2000" dirty="0">
                <a:solidFill>
                  <a:schemeClr val="bg2">
                    <a:lumMod val="50000"/>
                  </a:schemeClr>
                </a:solidFill>
              </a:rPr>
              <a:t> </a:t>
            </a:r>
            <a:r>
              <a:rPr lang="en-US" altLang="zh-CN" sz="2000" dirty="0">
                <a:solidFill>
                  <a:schemeClr val="bg2">
                    <a:lumMod val="50000"/>
                  </a:schemeClr>
                </a:solidFill>
              </a:rPr>
              <a:t>Cold</a:t>
            </a:r>
            <a:r>
              <a:rPr lang="zh-CN" altLang="en-US" sz="2000" dirty="0">
                <a:solidFill>
                  <a:schemeClr val="bg2">
                    <a:lumMod val="50000"/>
                  </a:schemeClr>
                </a:solidFill>
              </a:rPr>
              <a:t> </a:t>
            </a:r>
            <a:r>
              <a:rPr lang="en-US" altLang="zh-CN" sz="2000" dirty="0">
                <a:solidFill>
                  <a:schemeClr val="bg2">
                    <a:lumMod val="50000"/>
                  </a:schemeClr>
                </a:solidFill>
              </a:rPr>
              <a:t>Rydberg</a:t>
            </a:r>
            <a:r>
              <a:rPr lang="zh-CN" altLang="en-US" sz="2000" dirty="0">
                <a:solidFill>
                  <a:schemeClr val="bg2">
                    <a:lumMod val="50000"/>
                  </a:schemeClr>
                </a:solidFill>
              </a:rPr>
              <a:t> </a:t>
            </a:r>
            <a:r>
              <a:rPr lang="en-US" altLang="zh-CN" sz="2000" dirty="0" smtClean="0">
                <a:solidFill>
                  <a:schemeClr val="bg2">
                    <a:lumMod val="50000"/>
                  </a:schemeClr>
                </a:solidFill>
              </a:rPr>
              <a:t>Atoms</a:t>
            </a:r>
            <a:r>
              <a:rPr lang="en-US" altLang="zh-CN" sz="2000" dirty="0"/>
              <a:t/>
            </a:r>
            <a:br>
              <a:rPr lang="en-US" altLang="zh-CN" sz="2000" dirty="0"/>
            </a:br>
            <a:r>
              <a:rPr lang="en-US" altLang="zh-CN" dirty="0"/>
              <a:t>R</a:t>
            </a:r>
            <a:r>
              <a:rPr lang="en-US" altLang="zh-CN" dirty="0" smtClean="0"/>
              <a:t>ate</a:t>
            </a:r>
            <a:r>
              <a:rPr lang="zh-CN" altLang="en-US" dirty="0" smtClean="0"/>
              <a:t> </a:t>
            </a:r>
            <a:r>
              <a:rPr lang="en-US" altLang="zh-CN" dirty="0" smtClean="0"/>
              <a:t>Equation</a:t>
            </a:r>
            <a:r>
              <a:rPr lang="zh-CN" altLang="en-US" dirty="0" smtClean="0"/>
              <a:t> </a:t>
            </a:r>
            <a:r>
              <a:rPr lang="en-US" altLang="zh-CN" dirty="0"/>
              <a:t>C</a:t>
            </a:r>
            <a:r>
              <a:rPr lang="en-US" dirty="0" smtClean="0"/>
              <a:t>alculation </a:t>
            </a:r>
            <a:r>
              <a:rPr lang="en-US" dirty="0" smtClean="0"/>
              <a:t>Result</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sp>
        <p:nvSpPr>
          <p:cNvPr id="3" name="Rectangle 2"/>
          <p:cNvSpPr/>
          <p:nvPr/>
        </p:nvSpPr>
        <p:spPr>
          <a:xfrm>
            <a:off x="838200" y="1690688"/>
            <a:ext cx="2150525" cy="400110"/>
          </a:xfrm>
          <a:prstGeom prst="rect">
            <a:avLst/>
          </a:prstGeom>
        </p:spPr>
        <p:txBody>
          <a:bodyPr wrap="none">
            <a:spAutoFit/>
          </a:bodyPr>
          <a:lstStyle/>
          <a:p>
            <a:r>
              <a:rPr lang="en-US" sz="2000" dirty="0"/>
              <a:t>Results for P states</a:t>
            </a: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34639" y="2600881"/>
            <a:ext cx="7922721" cy="3688341"/>
          </a:xfrm>
          <a:prstGeom prst="rect">
            <a:avLst/>
          </a:prstGeom>
        </p:spPr>
      </p:pic>
      <mc:AlternateContent xmlns:mc="http://schemas.openxmlformats.org/markup-compatibility/2006" xmlns:a14="http://schemas.microsoft.com/office/drawing/2010/main">
        <mc:Choice Requires="a14">
          <p:sp>
            <p:nvSpPr>
              <p:cNvPr id="20" name="TextBox 19"/>
              <p:cNvSpPr txBox="1"/>
              <p:nvPr/>
            </p:nvSpPr>
            <p:spPr>
              <a:xfrm>
                <a:off x="7392601" y="2231549"/>
                <a:ext cx="1888018"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atin typeface="Cambria Math" panose="02040503050406030204" pitchFamily="18" charset="0"/>
                        </a:rPr>
                        <m:t>1.5</m:t>
                      </m:r>
                      <m:r>
                        <a:rPr lang="en-US" i="1">
                          <a:latin typeface="Cambria Math" panose="02040503050406030204" pitchFamily="18" charset="0"/>
                          <a:ea typeface="Cambria Math" panose="02040503050406030204" pitchFamily="18" charset="0"/>
                        </a:rPr>
                        <m:t>×</m:t>
                      </m:r>
                      <m:sSup>
                        <m:sSupPr>
                          <m:ctrlPr>
                            <a:rPr lang="en-US" i="1">
                              <a:latin typeface="Cambria Math" charset="0"/>
                            </a:rPr>
                          </m:ctrlPr>
                        </m:sSupPr>
                        <m:e>
                          <m:r>
                            <a:rPr lang="en-US" i="1">
                              <a:latin typeface="Cambria Math" panose="02040503050406030204" pitchFamily="18" charset="0"/>
                            </a:rPr>
                            <m:t>10</m:t>
                          </m:r>
                        </m:e>
                        <m:sup>
                          <m:r>
                            <a:rPr lang="en-US" i="1">
                              <a:latin typeface="Cambria Math" panose="02040503050406030204" pitchFamily="18" charset="0"/>
                            </a:rPr>
                            <m:t>9</m:t>
                          </m:r>
                        </m:sup>
                      </m:sSup>
                      <m:sSup>
                        <m:sSupPr>
                          <m:ctrlPr>
                            <a:rPr lang="en-US" i="1">
                              <a:latin typeface="Cambria Math" charset="0"/>
                            </a:rPr>
                          </m:ctrlPr>
                        </m:sSupPr>
                        <m:e>
                          <m:r>
                            <a:rPr lang="en-US" i="1">
                              <a:latin typeface="Cambria Math" panose="02040503050406030204" pitchFamily="18" charset="0"/>
                            </a:rPr>
                            <m:t>𝑐𝑚</m:t>
                          </m:r>
                        </m:e>
                        <m:sup>
                          <m:r>
                            <a:rPr lang="en-US" i="1">
                              <a:latin typeface="Cambria Math" panose="02040503050406030204" pitchFamily="18" charset="0"/>
                            </a:rPr>
                            <m:t>−3</m:t>
                          </m:r>
                        </m:sup>
                      </m:sSup>
                    </m:oMath>
                  </m:oMathPara>
                </a14:m>
                <a:endParaRPr lang="en-US" dirty="0"/>
              </a:p>
            </p:txBody>
          </p:sp>
        </mc:Choice>
        <mc:Fallback xmlns="">
          <p:sp>
            <p:nvSpPr>
              <p:cNvPr id="20" name="TextBox 19"/>
              <p:cNvSpPr txBox="1">
                <a:spLocks noRot="1" noChangeAspect="1" noMove="1" noResize="1" noEditPoints="1" noAdjustHandles="1" noChangeArrowheads="1" noChangeShapeType="1" noTextEdit="1"/>
              </p:cNvSpPr>
              <p:nvPr/>
            </p:nvSpPr>
            <p:spPr>
              <a:xfrm>
                <a:off x="7392601" y="2231549"/>
                <a:ext cx="1888018" cy="369332"/>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3718810" y="2246885"/>
                <a:ext cx="208962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0" smtClean="0">
                          <a:latin typeface="Cambria Math" panose="02040503050406030204" pitchFamily="18" charset="0"/>
                        </a:rPr>
                        <m:t>3.0</m:t>
                      </m:r>
                      <m:r>
                        <a:rPr lang="en-US" i="1">
                          <a:latin typeface="Cambria Math" panose="02040503050406030204" pitchFamily="18" charset="0"/>
                          <a:ea typeface="Cambria Math" panose="02040503050406030204" pitchFamily="18" charset="0"/>
                        </a:rPr>
                        <m:t>×</m:t>
                      </m:r>
                      <m:sSup>
                        <m:sSupPr>
                          <m:ctrlPr>
                            <a:rPr lang="en-US" i="1">
                              <a:latin typeface="Cambria Math" charset="0"/>
                            </a:rPr>
                          </m:ctrlPr>
                        </m:sSupPr>
                        <m:e>
                          <m:r>
                            <a:rPr lang="en-US" i="1">
                              <a:latin typeface="Cambria Math" panose="02040503050406030204" pitchFamily="18" charset="0"/>
                            </a:rPr>
                            <m:t>10</m:t>
                          </m:r>
                        </m:e>
                        <m:sup>
                          <m:r>
                            <a:rPr lang="en-US" i="1">
                              <a:latin typeface="Cambria Math" panose="02040503050406030204" pitchFamily="18" charset="0"/>
                            </a:rPr>
                            <m:t>9</m:t>
                          </m:r>
                        </m:sup>
                      </m:sSup>
                      <m:sSup>
                        <m:sSupPr>
                          <m:ctrlPr>
                            <a:rPr lang="en-US" i="1">
                              <a:latin typeface="Cambria Math" charset="0"/>
                            </a:rPr>
                          </m:ctrlPr>
                        </m:sSupPr>
                        <m:e>
                          <m:r>
                            <a:rPr lang="en-US" i="1">
                              <a:latin typeface="Cambria Math" panose="02040503050406030204" pitchFamily="18" charset="0"/>
                            </a:rPr>
                            <m:t>𝑐𝑚</m:t>
                          </m:r>
                        </m:e>
                        <m:sup>
                          <m:r>
                            <a:rPr lang="en-US" i="1">
                              <a:latin typeface="Cambria Math" panose="02040503050406030204" pitchFamily="18" charset="0"/>
                            </a:rPr>
                            <m:t>−3</m:t>
                          </m:r>
                        </m:sup>
                      </m:sSup>
                    </m:oMath>
                  </m:oMathPara>
                </a14:m>
                <a:endParaRPr lang="en-US" dirty="0"/>
              </a:p>
            </p:txBody>
          </p:sp>
        </mc:Choice>
        <mc:Fallback xmlns="">
          <p:sp>
            <p:nvSpPr>
              <p:cNvPr id="21" name="TextBox 20"/>
              <p:cNvSpPr txBox="1">
                <a:spLocks noRot="1" noChangeAspect="1" noMove="1" noResize="1" noEditPoints="1" noAdjustHandles="1" noChangeArrowheads="1" noChangeShapeType="1" noTextEdit="1"/>
              </p:cNvSpPr>
              <p:nvPr/>
            </p:nvSpPr>
            <p:spPr>
              <a:xfrm>
                <a:off x="3718810" y="2246885"/>
                <a:ext cx="2089620" cy="369332"/>
              </a:xfrm>
              <a:prstGeom prst="rect">
                <a:avLst/>
              </a:prstGeom>
              <a:blipFill rotWithShape="0">
                <a:blip r:embed="rId5"/>
                <a:stretch>
                  <a:fillRect/>
                </a:stretch>
              </a:blipFill>
            </p:spPr>
            <p:txBody>
              <a:bodyPr/>
              <a:lstStyle/>
              <a:p>
                <a:r>
                  <a:rPr lang="en-US">
                    <a:noFill/>
                  </a:rPr>
                  <a:t> </a:t>
                </a:r>
              </a:p>
            </p:txBody>
          </p:sp>
        </mc:Fallback>
      </mc:AlternateContent>
      <p:sp>
        <p:nvSpPr>
          <p:cNvPr id="8" name="TextBox 7"/>
          <p:cNvSpPr txBox="1"/>
          <p:nvPr/>
        </p:nvSpPr>
        <p:spPr>
          <a:xfrm>
            <a:off x="4601571" y="3067724"/>
            <a:ext cx="1206859" cy="923330"/>
          </a:xfrm>
          <a:prstGeom prst="rect">
            <a:avLst/>
          </a:prstGeom>
          <a:noFill/>
        </p:spPr>
        <p:txBody>
          <a:bodyPr wrap="square" rtlCol="0">
            <a:spAutoFit/>
          </a:bodyPr>
          <a:lstStyle/>
          <a:p>
            <a:r>
              <a:rPr lang="en-US" dirty="0" smtClean="0">
                <a:solidFill>
                  <a:srgbClr val="0070C0"/>
                </a:solidFill>
                <a:latin typeface="Batang" panose="02030600000101010101" pitchFamily="18" charset="-127"/>
                <a:ea typeface="Batang" panose="02030600000101010101" pitchFamily="18" charset="-127"/>
              </a:rPr>
              <a:t>I</a:t>
            </a:r>
            <a:r>
              <a:rPr lang="en-US" dirty="0" smtClean="0">
                <a:solidFill>
                  <a:srgbClr val="0070C0"/>
                </a:solidFill>
              </a:rPr>
              <a:t>: n = 40  </a:t>
            </a:r>
          </a:p>
          <a:p>
            <a:r>
              <a:rPr lang="en-US" dirty="0" smtClean="0">
                <a:solidFill>
                  <a:srgbClr val="FF0000"/>
                </a:solidFill>
                <a:latin typeface="Batang" panose="02030600000101010101" pitchFamily="18" charset="-127"/>
                <a:ea typeface="Batang" panose="02030600000101010101" pitchFamily="18" charset="-127"/>
              </a:rPr>
              <a:t>I</a:t>
            </a:r>
            <a:r>
              <a:rPr lang="en-US" dirty="0" smtClean="0">
                <a:solidFill>
                  <a:srgbClr val="FF0000"/>
                </a:solidFill>
              </a:rPr>
              <a:t>: n = 32 </a:t>
            </a:r>
          </a:p>
          <a:p>
            <a:r>
              <a:rPr lang="en-US" dirty="0" smtClean="0">
                <a:solidFill>
                  <a:schemeClr val="accent6"/>
                </a:solidFill>
                <a:latin typeface="Batang" panose="02030600000101010101" pitchFamily="18" charset="-127"/>
                <a:ea typeface="Batang" panose="02030600000101010101" pitchFamily="18" charset="-127"/>
              </a:rPr>
              <a:t>I</a:t>
            </a:r>
            <a:r>
              <a:rPr lang="en-US" dirty="0" smtClean="0">
                <a:solidFill>
                  <a:schemeClr val="accent6"/>
                </a:solidFill>
              </a:rPr>
              <a:t>: n = 26</a:t>
            </a:r>
            <a:endParaRPr lang="en-US" dirty="0">
              <a:solidFill>
                <a:schemeClr val="accent6"/>
              </a:solidFill>
            </a:endParaRPr>
          </a:p>
        </p:txBody>
      </p:sp>
    </p:spTree>
    <p:extLst>
      <p:ext uri="{BB962C8B-B14F-4D97-AF65-F5344CB8AC3E}">
        <p14:creationId xmlns:p14="http://schemas.microsoft.com/office/powerpoint/2010/main" val="124819505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85058" y="2231120"/>
            <a:ext cx="7189076" cy="4498794"/>
          </a:xfrm>
          <a:prstGeom prst="rect">
            <a:avLst/>
          </a:prstGeom>
        </p:spPr>
      </p:pic>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Decay</a:t>
            </a:r>
            <a:r>
              <a:rPr lang="zh-CN" altLang="en-US" sz="2000" dirty="0">
                <a:solidFill>
                  <a:schemeClr val="bg2">
                    <a:lumMod val="50000"/>
                  </a:schemeClr>
                </a:solidFill>
              </a:rPr>
              <a:t> </a:t>
            </a:r>
            <a:r>
              <a:rPr lang="en-US" altLang="zh-CN" sz="2000" dirty="0">
                <a:solidFill>
                  <a:schemeClr val="bg2">
                    <a:lumMod val="50000"/>
                  </a:schemeClr>
                </a:solidFill>
              </a:rPr>
              <a:t>in</a:t>
            </a:r>
            <a:r>
              <a:rPr lang="zh-CN" altLang="en-US" sz="2000" dirty="0">
                <a:solidFill>
                  <a:schemeClr val="bg2">
                    <a:lumMod val="50000"/>
                  </a:schemeClr>
                </a:solidFill>
              </a:rPr>
              <a:t> </a:t>
            </a:r>
            <a:r>
              <a:rPr lang="en-US" altLang="zh-CN" sz="2000" dirty="0">
                <a:solidFill>
                  <a:schemeClr val="bg2">
                    <a:lumMod val="50000"/>
                  </a:schemeClr>
                </a:solidFill>
              </a:rPr>
              <a:t>Cold</a:t>
            </a:r>
            <a:r>
              <a:rPr lang="zh-CN" altLang="en-US" sz="2000" dirty="0">
                <a:solidFill>
                  <a:schemeClr val="bg2">
                    <a:lumMod val="50000"/>
                  </a:schemeClr>
                </a:solidFill>
              </a:rPr>
              <a:t> </a:t>
            </a:r>
            <a:r>
              <a:rPr lang="en-US" altLang="zh-CN" sz="2000" dirty="0">
                <a:solidFill>
                  <a:schemeClr val="bg2">
                    <a:lumMod val="50000"/>
                  </a:schemeClr>
                </a:solidFill>
              </a:rPr>
              <a:t>Rydberg</a:t>
            </a:r>
            <a:r>
              <a:rPr lang="zh-CN" altLang="en-US" sz="2000" dirty="0">
                <a:solidFill>
                  <a:schemeClr val="bg2">
                    <a:lumMod val="50000"/>
                  </a:schemeClr>
                </a:solidFill>
              </a:rPr>
              <a:t> </a:t>
            </a:r>
            <a:r>
              <a:rPr lang="en-US" altLang="zh-CN" sz="2000" dirty="0" smtClean="0">
                <a:solidFill>
                  <a:schemeClr val="bg2">
                    <a:lumMod val="50000"/>
                  </a:schemeClr>
                </a:solidFill>
              </a:rPr>
              <a:t>Atoms</a:t>
            </a:r>
            <a:r>
              <a:rPr lang="en-US" altLang="zh-CN" sz="2000" dirty="0"/>
              <a:t/>
            </a:r>
            <a:br>
              <a:rPr lang="en-US" altLang="zh-CN" sz="2000" dirty="0"/>
            </a:br>
            <a:r>
              <a:rPr lang="en-US" altLang="zh-CN" dirty="0"/>
              <a:t> Rate</a:t>
            </a:r>
            <a:r>
              <a:rPr lang="zh-CN" altLang="en-US" dirty="0"/>
              <a:t> </a:t>
            </a:r>
            <a:r>
              <a:rPr lang="en-US" altLang="zh-CN" dirty="0"/>
              <a:t>Equation</a:t>
            </a:r>
            <a:r>
              <a:rPr lang="zh-CN" altLang="en-US" dirty="0"/>
              <a:t> </a:t>
            </a:r>
            <a:r>
              <a:rPr lang="en-US" dirty="0" smtClean="0"/>
              <a:t>Calculation </a:t>
            </a:r>
            <a:r>
              <a:rPr lang="en-US" dirty="0" smtClean="0"/>
              <a:t>Result</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sp>
        <p:nvSpPr>
          <p:cNvPr id="3" name="Rectangle 2"/>
          <p:cNvSpPr/>
          <p:nvPr/>
        </p:nvSpPr>
        <p:spPr>
          <a:xfrm>
            <a:off x="838200" y="1690688"/>
            <a:ext cx="2150525" cy="400110"/>
          </a:xfrm>
          <a:prstGeom prst="rect">
            <a:avLst/>
          </a:prstGeom>
        </p:spPr>
        <p:txBody>
          <a:bodyPr wrap="none">
            <a:spAutoFit/>
          </a:bodyPr>
          <a:lstStyle/>
          <a:p>
            <a:r>
              <a:rPr lang="en-US" sz="2000" dirty="0"/>
              <a:t>Results for </a:t>
            </a:r>
            <a:r>
              <a:rPr lang="en-US" sz="2000" dirty="0" smtClean="0"/>
              <a:t>S </a:t>
            </a:r>
            <a:r>
              <a:rPr lang="en-US" sz="2000" dirty="0"/>
              <a:t>states</a:t>
            </a:r>
          </a:p>
        </p:txBody>
      </p:sp>
      <mc:AlternateContent xmlns:mc="http://schemas.openxmlformats.org/markup-compatibility/2006" xmlns:a14="http://schemas.microsoft.com/office/drawing/2010/main">
        <mc:Choice Requires="a14">
          <p:sp>
            <p:nvSpPr>
              <p:cNvPr id="20" name="TextBox 19"/>
              <p:cNvSpPr txBox="1"/>
              <p:nvPr/>
            </p:nvSpPr>
            <p:spPr>
              <a:xfrm>
                <a:off x="7223456" y="1970245"/>
                <a:ext cx="1888018"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atin typeface="Cambria Math" panose="02040503050406030204" pitchFamily="18" charset="0"/>
                        </a:rPr>
                        <m:t>1.5</m:t>
                      </m:r>
                      <m:r>
                        <a:rPr lang="en-US" i="1">
                          <a:latin typeface="Cambria Math" panose="02040503050406030204" pitchFamily="18" charset="0"/>
                          <a:ea typeface="Cambria Math" panose="02040503050406030204" pitchFamily="18" charset="0"/>
                        </a:rPr>
                        <m:t>×</m:t>
                      </m:r>
                      <m:sSup>
                        <m:sSupPr>
                          <m:ctrlPr>
                            <a:rPr lang="en-US" i="1">
                              <a:latin typeface="Cambria Math" charset="0"/>
                            </a:rPr>
                          </m:ctrlPr>
                        </m:sSupPr>
                        <m:e>
                          <m:r>
                            <a:rPr lang="en-US" i="1">
                              <a:latin typeface="Cambria Math" panose="02040503050406030204" pitchFamily="18" charset="0"/>
                            </a:rPr>
                            <m:t>10</m:t>
                          </m:r>
                        </m:e>
                        <m:sup>
                          <m:r>
                            <a:rPr lang="en-US" i="1">
                              <a:latin typeface="Cambria Math" panose="02040503050406030204" pitchFamily="18" charset="0"/>
                            </a:rPr>
                            <m:t>9</m:t>
                          </m:r>
                        </m:sup>
                      </m:sSup>
                      <m:sSup>
                        <m:sSupPr>
                          <m:ctrlPr>
                            <a:rPr lang="en-US" i="1">
                              <a:latin typeface="Cambria Math" charset="0"/>
                            </a:rPr>
                          </m:ctrlPr>
                        </m:sSupPr>
                        <m:e>
                          <m:r>
                            <a:rPr lang="en-US" i="1">
                              <a:latin typeface="Cambria Math" panose="02040503050406030204" pitchFamily="18" charset="0"/>
                            </a:rPr>
                            <m:t>𝑐𝑚</m:t>
                          </m:r>
                        </m:e>
                        <m:sup>
                          <m:r>
                            <a:rPr lang="en-US" i="1">
                              <a:latin typeface="Cambria Math" panose="02040503050406030204" pitchFamily="18" charset="0"/>
                            </a:rPr>
                            <m:t>−3</m:t>
                          </m:r>
                        </m:sup>
                      </m:sSup>
                    </m:oMath>
                  </m:oMathPara>
                </a14:m>
                <a:endParaRPr lang="en-US" dirty="0"/>
              </a:p>
            </p:txBody>
          </p:sp>
        </mc:Choice>
        <mc:Fallback xmlns="">
          <p:sp>
            <p:nvSpPr>
              <p:cNvPr id="20" name="TextBox 19"/>
              <p:cNvSpPr txBox="1">
                <a:spLocks noRot="1" noChangeAspect="1" noMove="1" noResize="1" noEditPoints="1" noAdjustHandles="1" noChangeArrowheads="1" noChangeShapeType="1" noTextEdit="1"/>
              </p:cNvSpPr>
              <p:nvPr/>
            </p:nvSpPr>
            <p:spPr>
              <a:xfrm>
                <a:off x="7223456" y="1970245"/>
                <a:ext cx="1888018" cy="369332"/>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4042179" y="1970245"/>
                <a:ext cx="208962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0" smtClean="0">
                          <a:latin typeface="Cambria Math" panose="02040503050406030204" pitchFamily="18" charset="0"/>
                        </a:rPr>
                        <m:t>3.0</m:t>
                      </m:r>
                      <m:r>
                        <a:rPr lang="en-US" i="1">
                          <a:latin typeface="Cambria Math" panose="02040503050406030204" pitchFamily="18" charset="0"/>
                          <a:ea typeface="Cambria Math" panose="02040503050406030204" pitchFamily="18" charset="0"/>
                        </a:rPr>
                        <m:t>×</m:t>
                      </m:r>
                      <m:sSup>
                        <m:sSupPr>
                          <m:ctrlPr>
                            <a:rPr lang="en-US" i="1">
                              <a:latin typeface="Cambria Math" charset="0"/>
                            </a:rPr>
                          </m:ctrlPr>
                        </m:sSupPr>
                        <m:e>
                          <m:r>
                            <a:rPr lang="en-US" i="1">
                              <a:latin typeface="Cambria Math" panose="02040503050406030204" pitchFamily="18" charset="0"/>
                            </a:rPr>
                            <m:t>10</m:t>
                          </m:r>
                        </m:e>
                        <m:sup>
                          <m:r>
                            <a:rPr lang="en-US" i="1">
                              <a:latin typeface="Cambria Math" panose="02040503050406030204" pitchFamily="18" charset="0"/>
                            </a:rPr>
                            <m:t>9</m:t>
                          </m:r>
                        </m:sup>
                      </m:sSup>
                      <m:sSup>
                        <m:sSupPr>
                          <m:ctrlPr>
                            <a:rPr lang="en-US" i="1">
                              <a:latin typeface="Cambria Math" charset="0"/>
                            </a:rPr>
                          </m:ctrlPr>
                        </m:sSupPr>
                        <m:e>
                          <m:r>
                            <a:rPr lang="en-US" i="1">
                              <a:latin typeface="Cambria Math" panose="02040503050406030204" pitchFamily="18" charset="0"/>
                            </a:rPr>
                            <m:t>𝑐𝑚</m:t>
                          </m:r>
                        </m:e>
                        <m:sup>
                          <m:r>
                            <a:rPr lang="en-US" i="1">
                              <a:latin typeface="Cambria Math" panose="02040503050406030204" pitchFamily="18" charset="0"/>
                            </a:rPr>
                            <m:t>−3</m:t>
                          </m:r>
                        </m:sup>
                      </m:sSup>
                    </m:oMath>
                  </m:oMathPara>
                </a14:m>
                <a:endParaRPr lang="en-US" dirty="0"/>
              </a:p>
            </p:txBody>
          </p:sp>
        </mc:Choice>
        <mc:Fallback xmlns="">
          <p:sp>
            <p:nvSpPr>
              <p:cNvPr id="21" name="TextBox 20"/>
              <p:cNvSpPr txBox="1">
                <a:spLocks noRot="1" noChangeAspect="1" noMove="1" noResize="1" noEditPoints="1" noAdjustHandles="1" noChangeArrowheads="1" noChangeShapeType="1" noTextEdit="1"/>
              </p:cNvSpPr>
              <p:nvPr/>
            </p:nvSpPr>
            <p:spPr>
              <a:xfrm>
                <a:off x="4042179" y="1970245"/>
                <a:ext cx="2089620" cy="369332"/>
              </a:xfrm>
              <a:prstGeom prst="rect">
                <a:avLst/>
              </a:prstGeom>
              <a:blipFill rotWithShape="0">
                <a:blip r:embed="rId5"/>
                <a:stretch>
                  <a:fillRect/>
                </a:stretch>
              </a:blipFill>
            </p:spPr>
            <p:txBody>
              <a:bodyPr/>
              <a:lstStyle/>
              <a:p>
                <a:r>
                  <a:rPr lang="en-US">
                    <a:noFill/>
                  </a:rPr>
                  <a:t> </a:t>
                </a:r>
              </a:p>
            </p:txBody>
          </p:sp>
        </mc:Fallback>
      </mc:AlternateContent>
      <p:sp>
        <p:nvSpPr>
          <p:cNvPr id="8" name="TextBox 7"/>
          <p:cNvSpPr txBox="1"/>
          <p:nvPr/>
        </p:nvSpPr>
        <p:spPr>
          <a:xfrm>
            <a:off x="4889141" y="2600452"/>
            <a:ext cx="1206859" cy="923330"/>
          </a:xfrm>
          <a:prstGeom prst="rect">
            <a:avLst/>
          </a:prstGeom>
          <a:noFill/>
        </p:spPr>
        <p:txBody>
          <a:bodyPr wrap="square" rtlCol="0">
            <a:spAutoFit/>
          </a:bodyPr>
          <a:lstStyle/>
          <a:p>
            <a:r>
              <a:rPr lang="en-US" dirty="0" smtClean="0">
                <a:solidFill>
                  <a:srgbClr val="0070C0"/>
                </a:solidFill>
                <a:latin typeface="Batang" panose="02030600000101010101" pitchFamily="18" charset="-127"/>
                <a:ea typeface="Batang" panose="02030600000101010101" pitchFamily="18" charset="-127"/>
              </a:rPr>
              <a:t>I</a:t>
            </a:r>
            <a:r>
              <a:rPr lang="en-US" dirty="0" smtClean="0">
                <a:solidFill>
                  <a:srgbClr val="0070C0"/>
                </a:solidFill>
              </a:rPr>
              <a:t>: n = 40  </a:t>
            </a:r>
          </a:p>
          <a:p>
            <a:r>
              <a:rPr lang="en-US" dirty="0" smtClean="0">
                <a:solidFill>
                  <a:srgbClr val="FF0000"/>
                </a:solidFill>
                <a:latin typeface="Batang" panose="02030600000101010101" pitchFamily="18" charset="-127"/>
                <a:ea typeface="Batang" panose="02030600000101010101" pitchFamily="18" charset="-127"/>
              </a:rPr>
              <a:t>I</a:t>
            </a:r>
            <a:r>
              <a:rPr lang="en-US" dirty="0" smtClean="0">
                <a:solidFill>
                  <a:srgbClr val="FF0000"/>
                </a:solidFill>
              </a:rPr>
              <a:t>: n = 32 </a:t>
            </a:r>
          </a:p>
          <a:p>
            <a:r>
              <a:rPr lang="en-US" dirty="0" smtClean="0">
                <a:solidFill>
                  <a:schemeClr val="accent6"/>
                </a:solidFill>
                <a:latin typeface="Batang" panose="02030600000101010101" pitchFamily="18" charset="-127"/>
                <a:ea typeface="Batang" panose="02030600000101010101" pitchFamily="18" charset="-127"/>
              </a:rPr>
              <a:t>I</a:t>
            </a:r>
            <a:r>
              <a:rPr lang="en-US" dirty="0" smtClean="0">
                <a:solidFill>
                  <a:schemeClr val="accent6"/>
                </a:solidFill>
              </a:rPr>
              <a:t>: n = </a:t>
            </a:r>
            <a:r>
              <a:rPr lang="en-US" dirty="0" smtClean="0">
                <a:solidFill>
                  <a:schemeClr val="accent6"/>
                </a:solidFill>
              </a:rPr>
              <a:t>26</a:t>
            </a:r>
            <a:r>
              <a:rPr lang="zh-CN" altLang="en-US" dirty="0" smtClean="0">
                <a:solidFill>
                  <a:schemeClr val="accent6"/>
                </a:solidFill>
              </a:rPr>
              <a:t>*</a:t>
            </a:r>
            <a:endParaRPr lang="en-US" dirty="0">
              <a:solidFill>
                <a:schemeClr val="accent6"/>
              </a:solidFill>
            </a:endParaRPr>
          </a:p>
        </p:txBody>
      </p:sp>
    </p:spTree>
    <p:extLst>
      <p:ext uri="{BB962C8B-B14F-4D97-AF65-F5344CB8AC3E}">
        <p14:creationId xmlns:p14="http://schemas.microsoft.com/office/powerpoint/2010/main" val="72154255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Decay</a:t>
            </a:r>
            <a:r>
              <a:rPr lang="zh-CN" altLang="en-US" sz="2000" dirty="0">
                <a:solidFill>
                  <a:schemeClr val="bg2">
                    <a:lumMod val="50000"/>
                  </a:schemeClr>
                </a:solidFill>
              </a:rPr>
              <a:t> </a:t>
            </a:r>
            <a:r>
              <a:rPr lang="en-US" altLang="zh-CN" sz="2000" dirty="0">
                <a:solidFill>
                  <a:schemeClr val="bg2">
                    <a:lumMod val="50000"/>
                  </a:schemeClr>
                </a:solidFill>
              </a:rPr>
              <a:t>in</a:t>
            </a:r>
            <a:r>
              <a:rPr lang="zh-CN" altLang="en-US" sz="2000" dirty="0">
                <a:solidFill>
                  <a:schemeClr val="bg2">
                    <a:lumMod val="50000"/>
                  </a:schemeClr>
                </a:solidFill>
              </a:rPr>
              <a:t> </a:t>
            </a:r>
            <a:r>
              <a:rPr lang="en-US" altLang="zh-CN" sz="2000" dirty="0">
                <a:solidFill>
                  <a:schemeClr val="bg2">
                    <a:lumMod val="50000"/>
                  </a:schemeClr>
                </a:solidFill>
              </a:rPr>
              <a:t>Cold</a:t>
            </a:r>
            <a:r>
              <a:rPr lang="zh-CN" altLang="en-US" sz="2000" dirty="0">
                <a:solidFill>
                  <a:schemeClr val="bg2">
                    <a:lumMod val="50000"/>
                  </a:schemeClr>
                </a:solidFill>
              </a:rPr>
              <a:t> </a:t>
            </a:r>
            <a:r>
              <a:rPr lang="en-US" altLang="zh-CN" sz="2000" dirty="0">
                <a:solidFill>
                  <a:schemeClr val="bg2">
                    <a:lumMod val="50000"/>
                  </a:schemeClr>
                </a:solidFill>
              </a:rPr>
              <a:t>Rydberg</a:t>
            </a:r>
            <a:r>
              <a:rPr lang="zh-CN" altLang="en-US" sz="2000" dirty="0">
                <a:solidFill>
                  <a:schemeClr val="bg2">
                    <a:lumMod val="50000"/>
                  </a:schemeClr>
                </a:solidFill>
              </a:rPr>
              <a:t> </a:t>
            </a:r>
            <a:r>
              <a:rPr lang="en-US" altLang="zh-CN" sz="2000" dirty="0" smtClean="0">
                <a:solidFill>
                  <a:schemeClr val="bg2">
                    <a:lumMod val="50000"/>
                  </a:schemeClr>
                </a:solidFill>
              </a:rPr>
              <a:t>Atoms</a:t>
            </a:r>
            <a:r>
              <a:rPr lang="en-US" altLang="zh-CN" sz="2000" dirty="0"/>
              <a:t/>
            </a:r>
            <a:br>
              <a:rPr lang="en-US" altLang="zh-CN" sz="2000" dirty="0"/>
            </a:br>
            <a:r>
              <a:rPr lang="en-US" dirty="0"/>
              <a:t>Analysis and Discussion </a:t>
            </a:r>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grpSp>
        <p:nvGrpSpPr>
          <p:cNvPr id="109" name="Group 108"/>
          <p:cNvGrpSpPr/>
          <p:nvPr/>
        </p:nvGrpSpPr>
        <p:grpSpPr>
          <a:xfrm>
            <a:off x="661319" y="3371362"/>
            <a:ext cx="9557466" cy="369332"/>
            <a:chOff x="661319" y="3371362"/>
            <a:chExt cx="9557466" cy="369332"/>
          </a:xfrm>
        </p:grpSpPr>
        <mc:AlternateContent xmlns:mc="http://schemas.openxmlformats.org/markup-compatibility/2006">
          <mc:Choice xmlns:a14="http://schemas.microsoft.com/office/drawing/2010/main" Requires="a14">
            <p:sp>
              <p:nvSpPr>
                <p:cNvPr id="93" name="TextBox 92"/>
                <p:cNvSpPr txBox="1"/>
                <p:nvPr/>
              </p:nvSpPr>
              <p:spPr>
                <a:xfrm>
                  <a:off x="661319" y="3371362"/>
                  <a:ext cx="676787"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charset="0"/>
                          </a:rPr>
                          <m:t>|</m:t>
                        </m:r>
                        <m:r>
                          <a:rPr lang="en-US" altLang="zh-CN" b="0" i="1" smtClean="0">
                            <a:latin typeface="Cambria Math" charset="0"/>
                          </a:rPr>
                          <m:t>2</m:t>
                        </m:r>
                        <m:r>
                          <a:rPr lang="en-US" b="0" i="1" smtClean="0">
                            <a:latin typeface="Cambria Math" charset="0"/>
                          </a:rPr>
                          <m:t>&gt;</m:t>
                        </m:r>
                      </m:oMath>
                    </m:oMathPara>
                  </a14:m>
                  <a:endParaRPr lang="en-US" dirty="0" smtClean="0"/>
                </a:p>
              </p:txBody>
            </p:sp>
          </mc:Choice>
          <mc:Fallback>
            <p:sp>
              <p:nvSpPr>
                <p:cNvPr id="93" name="TextBox 92"/>
                <p:cNvSpPr txBox="1">
                  <a:spLocks noRot="1" noChangeAspect="1" noMove="1" noResize="1" noEditPoints="1" noAdjustHandles="1" noChangeArrowheads="1" noChangeShapeType="1" noTextEdit="1"/>
                </p:cNvSpPr>
                <p:nvPr/>
              </p:nvSpPr>
              <p:spPr>
                <a:xfrm>
                  <a:off x="661319" y="3371362"/>
                  <a:ext cx="676787" cy="369332"/>
                </a:xfrm>
                <a:prstGeom prst="rect">
                  <a:avLst/>
                </a:prstGeom>
                <a:blipFill rotWithShape="0">
                  <a:blip r:embed="rId3"/>
                  <a:stretch>
                    <a:fillRect b="-13115"/>
                  </a:stretch>
                </a:blipFill>
              </p:spPr>
              <p:txBody>
                <a:bodyPr/>
                <a:lstStyle/>
                <a:p>
                  <a:r>
                    <a:rPr lang="en-US">
                      <a:noFill/>
                    </a:rPr>
                    <a:t> </a:t>
                  </a:r>
                </a:p>
              </p:txBody>
            </p:sp>
          </mc:Fallback>
        </mc:AlternateContent>
        <p:cxnSp>
          <p:nvCxnSpPr>
            <p:cNvPr id="91" name="Straight Connector 90"/>
            <p:cNvCxnSpPr/>
            <p:nvPr/>
          </p:nvCxnSpPr>
          <p:spPr>
            <a:xfrm>
              <a:off x="1349105" y="3575250"/>
              <a:ext cx="8869680" cy="0"/>
            </a:xfrm>
            <a:prstGeom prst="line">
              <a:avLst/>
            </a:prstGeom>
            <a:ln w="31750">
              <a:solidFill>
                <a:schemeClr val="tx1"/>
              </a:solidFill>
              <a:prstDash val="sysDash"/>
            </a:ln>
          </p:spPr>
          <p:style>
            <a:lnRef idx="1">
              <a:schemeClr val="accent1"/>
            </a:lnRef>
            <a:fillRef idx="0">
              <a:schemeClr val="accent1"/>
            </a:fillRef>
            <a:effectRef idx="0">
              <a:schemeClr val="accent1"/>
            </a:effectRef>
            <a:fontRef idx="minor">
              <a:schemeClr val="tx1"/>
            </a:fontRef>
          </p:style>
        </p:cxnSp>
      </p:grpSp>
      <p:grpSp>
        <p:nvGrpSpPr>
          <p:cNvPr id="111" name="Group 110"/>
          <p:cNvGrpSpPr/>
          <p:nvPr/>
        </p:nvGrpSpPr>
        <p:grpSpPr>
          <a:xfrm>
            <a:off x="661319" y="5306537"/>
            <a:ext cx="9535958" cy="399220"/>
            <a:chOff x="661319" y="5306537"/>
            <a:chExt cx="9535958" cy="399220"/>
          </a:xfrm>
        </p:grpSpPr>
        <mc:AlternateContent xmlns:mc="http://schemas.openxmlformats.org/markup-compatibility/2006">
          <mc:Choice xmlns:a14="http://schemas.microsoft.com/office/drawing/2010/main" Requires="a14">
            <p:sp>
              <p:nvSpPr>
                <p:cNvPr id="94" name="TextBox 93"/>
                <p:cNvSpPr txBox="1"/>
                <p:nvPr/>
              </p:nvSpPr>
              <p:spPr>
                <a:xfrm>
                  <a:off x="661319" y="5306537"/>
                  <a:ext cx="676787"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charset="0"/>
                          </a:rPr>
                          <m:t>|</m:t>
                        </m:r>
                        <m:r>
                          <a:rPr lang="en-US" altLang="zh-CN" b="0" i="1" smtClean="0">
                            <a:latin typeface="Cambria Math" charset="0"/>
                          </a:rPr>
                          <m:t>1</m:t>
                        </m:r>
                        <m:r>
                          <a:rPr lang="en-US" b="0" i="1" smtClean="0">
                            <a:latin typeface="Cambria Math" charset="0"/>
                          </a:rPr>
                          <m:t>&gt;</m:t>
                        </m:r>
                      </m:oMath>
                    </m:oMathPara>
                  </a14:m>
                  <a:endParaRPr lang="en-US" dirty="0" smtClean="0"/>
                </a:p>
              </p:txBody>
            </p:sp>
          </mc:Choice>
          <mc:Fallback>
            <p:sp>
              <p:nvSpPr>
                <p:cNvPr id="94" name="TextBox 93"/>
                <p:cNvSpPr txBox="1">
                  <a:spLocks noRot="1" noChangeAspect="1" noMove="1" noResize="1" noEditPoints="1" noAdjustHandles="1" noChangeArrowheads="1" noChangeShapeType="1" noTextEdit="1"/>
                </p:cNvSpPr>
                <p:nvPr/>
              </p:nvSpPr>
              <p:spPr>
                <a:xfrm>
                  <a:off x="661319" y="5306537"/>
                  <a:ext cx="676787" cy="369332"/>
                </a:xfrm>
                <a:prstGeom prst="rect">
                  <a:avLst/>
                </a:prstGeom>
                <a:blipFill rotWithShape="0">
                  <a:blip r:embed="rId4"/>
                  <a:stretch>
                    <a:fillRect b="-13115"/>
                  </a:stretch>
                </a:blipFill>
              </p:spPr>
              <p:txBody>
                <a:bodyPr/>
                <a:lstStyle/>
                <a:p>
                  <a:r>
                    <a:rPr lang="en-US">
                      <a:noFill/>
                    </a:rPr>
                    <a:t> </a:t>
                  </a:r>
                </a:p>
              </p:txBody>
            </p:sp>
          </mc:Fallback>
        </mc:AlternateContent>
        <p:cxnSp>
          <p:nvCxnSpPr>
            <p:cNvPr id="76" name="Straight Connector 75"/>
            <p:cNvCxnSpPr/>
            <p:nvPr/>
          </p:nvCxnSpPr>
          <p:spPr>
            <a:xfrm>
              <a:off x="1327597" y="5526154"/>
              <a:ext cx="8869680" cy="0"/>
            </a:xfrm>
            <a:prstGeom prst="line">
              <a:avLst/>
            </a:prstGeom>
            <a:ln w="31750">
              <a:solidFill>
                <a:schemeClr val="tx1"/>
              </a:solidFill>
              <a:prstDash val="sysDash"/>
            </a:ln>
          </p:spPr>
          <p:style>
            <a:lnRef idx="1">
              <a:schemeClr val="accent1"/>
            </a:lnRef>
            <a:fillRef idx="0">
              <a:schemeClr val="accent1"/>
            </a:fillRef>
            <a:effectRef idx="0">
              <a:schemeClr val="accent1"/>
            </a:effectRef>
            <a:fontRef idx="minor">
              <a:schemeClr val="tx1"/>
            </a:fontRef>
          </p:style>
        </p:cxnSp>
        <p:grpSp>
          <p:nvGrpSpPr>
            <p:cNvPr id="110" name="Group 109"/>
            <p:cNvGrpSpPr/>
            <p:nvPr/>
          </p:nvGrpSpPr>
          <p:grpSpPr>
            <a:xfrm>
              <a:off x="1816387" y="5366763"/>
              <a:ext cx="7920280" cy="338994"/>
              <a:chOff x="1816387" y="5366763"/>
              <a:chExt cx="7920280" cy="338994"/>
            </a:xfrm>
          </p:grpSpPr>
          <p:grpSp>
            <p:nvGrpSpPr>
              <p:cNvPr id="101" name="Group 100"/>
              <p:cNvGrpSpPr/>
              <p:nvPr/>
            </p:nvGrpSpPr>
            <p:grpSpPr>
              <a:xfrm>
                <a:off x="1816387" y="5366763"/>
                <a:ext cx="1073456" cy="328888"/>
                <a:chOff x="1816387" y="5366763"/>
                <a:chExt cx="1073456" cy="328888"/>
              </a:xfrm>
            </p:grpSpPr>
            <p:sp>
              <p:nvSpPr>
                <p:cNvPr id="82" name="Oval 81"/>
                <p:cNvSpPr/>
                <p:nvPr/>
              </p:nvSpPr>
              <p:spPr>
                <a:xfrm>
                  <a:off x="1816387" y="5376869"/>
                  <a:ext cx="320040" cy="318782"/>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Oval 82"/>
                <p:cNvSpPr/>
                <p:nvPr/>
              </p:nvSpPr>
              <p:spPr>
                <a:xfrm>
                  <a:off x="2193095" y="5366763"/>
                  <a:ext cx="320040" cy="318782"/>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Oval 83"/>
                <p:cNvSpPr/>
                <p:nvPr/>
              </p:nvSpPr>
              <p:spPr>
                <a:xfrm>
                  <a:off x="2569803" y="5376869"/>
                  <a:ext cx="320040" cy="318782"/>
                </a:xfrm>
                <a:prstGeom prst="ellipse">
                  <a:avLst/>
                </a:prstGeom>
                <a:solidFill>
                  <a:schemeClr val="tx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3" name="Group 102"/>
              <p:cNvGrpSpPr/>
              <p:nvPr/>
            </p:nvGrpSpPr>
            <p:grpSpPr>
              <a:xfrm>
                <a:off x="5202989" y="5376869"/>
                <a:ext cx="1073456" cy="328888"/>
                <a:chOff x="5202989" y="5376869"/>
                <a:chExt cx="1073456" cy="328888"/>
              </a:xfrm>
            </p:grpSpPr>
            <p:sp>
              <p:nvSpPr>
                <p:cNvPr id="85" name="Oval 84"/>
                <p:cNvSpPr/>
                <p:nvPr/>
              </p:nvSpPr>
              <p:spPr>
                <a:xfrm>
                  <a:off x="5202989" y="5386975"/>
                  <a:ext cx="320040" cy="318782"/>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Oval 85"/>
                <p:cNvSpPr/>
                <p:nvPr/>
              </p:nvSpPr>
              <p:spPr>
                <a:xfrm>
                  <a:off x="5579697" y="5376869"/>
                  <a:ext cx="320040" cy="318782"/>
                </a:xfrm>
                <a:prstGeom prst="ellipse">
                  <a:avLst/>
                </a:prstGeom>
                <a:solidFill>
                  <a:schemeClr val="tx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Oval 86"/>
                <p:cNvSpPr/>
                <p:nvPr/>
              </p:nvSpPr>
              <p:spPr>
                <a:xfrm>
                  <a:off x="5956405" y="5386975"/>
                  <a:ext cx="320040" cy="318782"/>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2" name="Group 101"/>
              <p:cNvGrpSpPr/>
              <p:nvPr/>
            </p:nvGrpSpPr>
            <p:grpSpPr>
              <a:xfrm>
                <a:off x="8663211" y="5376869"/>
                <a:ext cx="1073456" cy="324718"/>
                <a:chOff x="8663211" y="5376869"/>
                <a:chExt cx="1073456" cy="324718"/>
              </a:xfrm>
            </p:grpSpPr>
            <p:sp>
              <p:nvSpPr>
                <p:cNvPr id="88" name="Oval 87"/>
                <p:cNvSpPr/>
                <p:nvPr/>
              </p:nvSpPr>
              <p:spPr>
                <a:xfrm>
                  <a:off x="8663211" y="5376869"/>
                  <a:ext cx="320040" cy="318782"/>
                </a:xfrm>
                <a:prstGeom prst="ellipse">
                  <a:avLst/>
                </a:prstGeom>
                <a:solidFill>
                  <a:schemeClr val="tx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Oval 88"/>
                <p:cNvSpPr/>
                <p:nvPr/>
              </p:nvSpPr>
              <p:spPr>
                <a:xfrm>
                  <a:off x="9039919" y="5382805"/>
                  <a:ext cx="320040" cy="318782"/>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Oval 89"/>
                <p:cNvSpPr/>
                <p:nvPr/>
              </p:nvSpPr>
              <p:spPr>
                <a:xfrm>
                  <a:off x="9416627" y="5376869"/>
                  <a:ext cx="320040" cy="318782"/>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grpSp>
        <p:nvGrpSpPr>
          <p:cNvPr id="108" name="Group 107"/>
          <p:cNvGrpSpPr/>
          <p:nvPr/>
        </p:nvGrpSpPr>
        <p:grpSpPr>
          <a:xfrm>
            <a:off x="1860615" y="3415859"/>
            <a:ext cx="7920280" cy="338994"/>
            <a:chOff x="1860615" y="3415859"/>
            <a:chExt cx="7920280" cy="338994"/>
          </a:xfrm>
        </p:grpSpPr>
        <p:grpSp>
          <p:nvGrpSpPr>
            <p:cNvPr id="98" name="Group 97"/>
            <p:cNvGrpSpPr/>
            <p:nvPr/>
          </p:nvGrpSpPr>
          <p:grpSpPr>
            <a:xfrm>
              <a:off x="1860615" y="3415859"/>
              <a:ext cx="1073456" cy="328888"/>
              <a:chOff x="1850106" y="2911187"/>
              <a:chExt cx="1073456" cy="328888"/>
            </a:xfrm>
          </p:grpSpPr>
          <p:sp>
            <p:nvSpPr>
              <p:cNvPr id="3" name="Oval 2"/>
              <p:cNvSpPr/>
              <p:nvPr/>
            </p:nvSpPr>
            <p:spPr>
              <a:xfrm>
                <a:off x="1850106" y="2921293"/>
                <a:ext cx="320040" cy="318782"/>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Oval 55"/>
              <p:cNvSpPr/>
              <p:nvPr/>
            </p:nvSpPr>
            <p:spPr>
              <a:xfrm>
                <a:off x="2226814" y="2911187"/>
                <a:ext cx="320040" cy="318782"/>
              </a:xfrm>
              <a:prstGeom prst="ellipse">
                <a:avLst/>
              </a:prstGeom>
              <a:solidFill>
                <a:schemeClr val="tx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Oval 57"/>
              <p:cNvSpPr/>
              <p:nvPr/>
            </p:nvSpPr>
            <p:spPr>
              <a:xfrm>
                <a:off x="2603522" y="2921293"/>
                <a:ext cx="320040" cy="318782"/>
              </a:xfrm>
              <a:prstGeom prst="ellipse">
                <a:avLst/>
              </a:prstGeom>
              <a:solidFill>
                <a:schemeClr val="tx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0" name="Group 99"/>
            <p:cNvGrpSpPr/>
            <p:nvPr/>
          </p:nvGrpSpPr>
          <p:grpSpPr>
            <a:xfrm>
              <a:off x="8707439" y="3425965"/>
              <a:ext cx="1073456" cy="324718"/>
              <a:chOff x="8696930" y="2921293"/>
              <a:chExt cx="1073456" cy="324718"/>
            </a:xfrm>
          </p:grpSpPr>
          <p:sp>
            <p:nvSpPr>
              <p:cNvPr id="65" name="Oval 64"/>
              <p:cNvSpPr/>
              <p:nvPr/>
            </p:nvSpPr>
            <p:spPr>
              <a:xfrm>
                <a:off x="8696930" y="2921293"/>
                <a:ext cx="320040" cy="318782"/>
              </a:xfrm>
              <a:prstGeom prst="ellipse">
                <a:avLst/>
              </a:prstGeom>
              <a:solidFill>
                <a:schemeClr val="tx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Oval 66"/>
              <p:cNvSpPr/>
              <p:nvPr/>
            </p:nvSpPr>
            <p:spPr>
              <a:xfrm>
                <a:off x="9073638" y="2927229"/>
                <a:ext cx="320040" cy="318782"/>
              </a:xfrm>
              <a:prstGeom prst="ellipse">
                <a:avLst/>
              </a:prstGeom>
              <a:solidFill>
                <a:schemeClr val="tx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Oval 68"/>
              <p:cNvSpPr/>
              <p:nvPr/>
            </p:nvSpPr>
            <p:spPr>
              <a:xfrm>
                <a:off x="9450346" y="2921293"/>
                <a:ext cx="320040" cy="318782"/>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99" name="Group 98"/>
            <p:cNvGrpSpPr/>
            <p:nvPr/>
          </p:nvGrpSpPr>
          <p:grpSpPr>
            <a:xfrm>
              <a:off x="5247217" y="3425965"/>
              <a:ext cx="1073456" cy="328888"/>
              <a:chOff x="5236708" y="2921293"/>
              <a:chExt cx="1073456" cy="328888"/>
            </a:xfrm>
          </p:grpSpPr>
          <p:sp>
            <p:nvSpPr>
              <p:cNvPr id="60" name="Oval 59"/>
              <p:cNvSpPr/>
              <p:nvPr/>
            </p:nvSpPr>
            <p:spPr>
              <a:xfrm>
                <a:off x="5236708" y="2931399"/>
                <a:ext cx="320040" cy="318782"/>
              </a:xfrm>
              <a:prstGeom prst="ellipse">
                <a:avLst/>
              </a:prstGeom>
              <a:solidFill>
                <a:schemeClr val="tx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Oval 61"/>
              <p:cNvSpPr/>
              <p:nvPr/>
            </p:nvSpPr>
            <p:spPr>
              <a:xfrm>
                <a:off x="5613416" y="2921293"/>
                <a:ext cx="320040" cy="318782"/>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Oval 62"/>
              <p:cNvSpPr/>
              <p:nvPr/>
            </p:nvSpPr>
            <p:spPr>
              <a:xfrm>
                <a:off x="5990124" y="2931399"/>
                <a:ext cx="320040" cy="318782"/>
              </a:xfrm>
              <a:prstGeom prst="ellipse">
                <a:avLst/>
              </a:prstGeom>
              <a:solidFill>
                <a:schemeClr val="tx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104" name="Group 103"/>
          <p:cNvGrpSpPr/>
          <p:nvPr/>
        </p:nvGrpSpPr>
        <p:grpSpPr>
          <a:xfrm>
            <a:off x="5202989" y="1776696"/>
            <a:ext cx="1073456" cy="328888"/>
            <a:chOff x="1850106" y="2911187"/>
            <a:chExt cx="1073456" cy="328888"/>
          </a:xfrm>
        </p:grpSpPr>
        <p:sp>
          <p:nvSpPr>
            <p:cNvPr id="105" name="Oval 104"/>
            <p:cNvSpPr/>
            <p:nvPr/>
          </p:nvSpPr>
          <p:spPr>
            <a:xfrm>
              <a:off x="1850106" y="2921293"/>
              <a:ext cx="320040" cy="318782"/>
            </a:xfrm>
            <a:prstGeom prst="ellipse">
              <a:avLst/>
            </a:prstGeom>
            <a:solidFill>
              <a:schemeClr val="tx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6" name="Oval 105"/>
            <p:cNvSpPr/>
            <p:nvPr/>
          </p:nvSpPr>
          <p:spPr>
            <a:xfrm>
              <a:off x="2226814" y="2911187"/>
              <a:ext cx="320040" cy="318782"/>
            </a:xfrm>
            <a:prstGeom prst="ellipse">
              <a:avLst/>
            </a:prstGeom>
            <a:solidFill>
              <a:schemeClr val="tx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Oval 106"/>
            <p:cNvSpPr/>
            <p:nvPr/>
          </p:nvSpPr>
          <p:spPr>
            <a:xfrm>
              <a:off x="2603522" y="2921293"/>
              <a:ext cx="320040" cy="318782"/>
            </a:xfrm>
            <a:prstGeom prst="ellipse">
              <a:avLst/>
            </a:prstGeom>
            <a:solidFill>
              <a:schemeClr val="tx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34" name="Group 133"/>
          <p:cNvGrpSpPr/>
          <p:nvPr/>
        </p:nvGrpSpPr>
        <p:grpSpPr>
          <a:xfrm>
            <a:off x="2136427" y="3830755"/>
            <a:ext cx="7179304" cy="1427680"/>
            <a:chOff x="2136427" y="3830755"/>
            <a:chExt cx="7179304" cy="1427680"/>
          </a:xfrm>
        </p:grpSpPr>
        <p:grpSp>
          <p:nvGrpSpPr>
            <p:cNvPr id="119" name="Group 118"/>
            <p:cNvGrpSpPr/>
            <p:nvPr/>
          </p:nvGrpSpPr>
          <p:grpSpPr>
            <a:xfrm>
              <a:off x="2136427" y="3904138"/>
              <a:ext cx="7063512" cy="1354297"/>
              <a:chOff x="2136427" y="3904138"/>
              <a:chExt cx="7063512" cy="1354297"/>
            </a:xfrm>
          </p:grpSpPr>
          <p:cxnSp>
            <p:nvCxnSpPr>
              <p:cNvPr id="112" name="Straight Connector 111"/>
              <p:cNvCxnSpPr/>
              <p:nvPr/>
            </p:nvCxnSpPr>
            <p:spPr>
              <a:xfrm>
                <a:off x="2237323" y="3904138"/>
                <a:ext cx="3409322" cy="1354297"/>
              </a:xfrm>
              <a:prstGeom prst="line">
                <a:avLst/>
              </a:prstGeom>
              <a:ln w="31750">
                <a:solidFill>
                  <a:srgbClr val="FF0000"/>
                </a:solidFill>
                <a:prstDash val="sysDash"/>
                <a:headEnd type="none"/>
                <a:tailEnd type="triangle"/>
              </a:ln>
            </p:spPr>
            <p:style>
              <a:lnRef idx="1">
                <a:schemeClr val="accent1"/>
              </a:lnRef>
              <a:fillRef idx="0">
                <a:schemeClr val="accent1"/>
              </a:fillRef>
              <a:effectRef idx="0">
                <a:schemeClr val="accent1"/>
              </a:effectRef>
              <a:fontRef idx="minor">
                <a:schemeClr val="tx1"/>
              </a:fontRef>
            </p:style>
          </p:cxnSp>
          <p:cxnSp>
            <p:nvCxnSpPr>
              <p:cNvPr id="114" name="Straight Connector 113"/>
              <p:cNvCxnSpPr/>
              <p:nvPr/>
            </p:nvCxnSpPr>
            <p:spPr>
              <a:xfrm>
                <a:off x="2683849" y="3912007"/>
                <a:ext cx="6516090" cy="1346428"/>
              </a:xfrm>
              <a:prstGeom prst="line">
                <a:avLst/>
              </a:prstGeom>
              <a:ln w="31750">
                <a:solidFill>
                  <a:srgbClr val="FF0000"/>
                </a:solidFill>
                <a:prstDash val="sysDash"/>
                <a:headEnd type="none"/>
                <a:tailEnd type="triangle"/>
              </a:ln>
            </p:spPr>
            <p:style>
              <a:lnRef idx="1">
                <a:schemeClr val="accent1"/>
              </a:lnRef>
              <a:fillRef idx="0">
                <a:schemeClr val="accent1"/>
              </a:fillRef>
              <a:effectRef idx="0">
                <a:schemeClr val="accent1"/>
              </a:effectRef>
              <a:fontRef idx="minor">
                <a:schemeClr val="tx1"/>
              </a:fontRef>
            </p:style>
          </p:cxnSp>
          <p:cxnSp>
            <p:nvCxnSpPr>
              <p:cNvPr id="116" name="Straight Connector 115"/>
              <p:cNvCxnSpPr/>
              <p:nvPr/>
            </p:nvCxnSpPr>
            <p:spPr>
              <a:xfrm>
                <a:off x="2136427" y="3938893"/>
                <a:ext cx="216688" cy="1272650"/>
              </a:xfrm>
              <a:prstGeom prst="line">
                <a:avLst/>
              </a:prstGeom>
              <a:ln w="31750">
                <a:solidFill>
                  <a:srgbClr val="FF0000"/>
                </a:solidFill>
                <a:prstDash val="sysDash"/>
                <a:headEnd type="none"/>
                <a:tailEnd type="triangle"/>
              </a:ln>
            </p:spPr>
            <p:style>
              <a:lnRef idx="1">
                <a:schemeClr val="accent1"/>
              </a:lnRef>
              <a:fillRef idx="0">
                <a:schemeClr val="accent1"/>
              </a:fillRef>
              <a:effectRef idx="0">
                <a:schemeClr val="accent1"/>
              </a:effectRef>
              <a:fontRef idx="minor">
                <a:schemeClr val="tx1"/>
              </a:fontRef>
            </p:style>
          </p:cxnSp>
        </p:grpSp>
        <p:cxnSp>
          <p:nvCxnSpPr>
            <p:cNvPr id="120" name="Straight Connector 119"/>
            <p:cNvCxnSpPr/>
            <p:nvPr/>
          </p:nvCxnSpPr>
          <p:spPr>
            <a:xfrm>
              <a:off x="5899737" y="3855950"/>
              <a:ext cx="3344430" cy="1341317"/>
            </a:xfrm>
            <a:prstGeom prst="line">
              <a:avLst/>
            </a:prstGeom>
            <a:ln w="31750">
              <a:solidFill>
                <a:srgbClr val="FF0000"/>
              </a:solidFill>
              <a:prstDash val="sysDash"/>
              <a:headEnd type="none"/>
              <a:tailEnd type="triangle"/>
            </a:ln>
          </p:spPr>
          <p:style>
            <a:lnRef idx="1">
              <a:schemeClr val="accent1"/>
            </a:lnRef>
            <a:fillRef idx="0">
              <a:schemeClr val="accent1"/>
            </a:fillRef>
            <a:effectRef idx="0">
              <a:schemeClr val="accent1"/>
            </a:effectRef>
            <a:fontRef idx="minor">
              <a:schemeClr val="tx1"/>
            </a:fontRef>
          </p:style>
        </p:cxnSp>
        <p:cxnSp>
          <p:nvCxnSpPr>
            <p:cNvPr id="122" name="Straight Connector 121"/>
            <p:cNvCxnSpPr/>
            <p:nvPr/>
          </p:nvCxnSpPr>
          <p:spPr>
            <a:xfrm flipH="1">
              <a:off x="5762437" y="3863181"/>
              <a:ext cx="21508" cy="1334086"/>
            </a:xfrm>
            <a:prstGeom prst="line">
              <a:avLst/>
            </a:prstGeom>
            <a:ln w="31750">
              <a:solidFill>
                <a:srgbClr val="FF0000"/>
              </a:solidFill>
              <a:prstDash val="sysDash"/>
              <a:headEnd type="none"/>
              <a:tailEnd type="triangle"/>
            </a:ln>
          </p:spPr>
          <p:style>
            <a:lnRef idx="1">
              <a:schemeClr val="accent1"/>
            </a:lnRef>
            <a:fillRef idx="0">
              <a:schemeClr val="accent1"/>
            </a:fillRef>
            <a:effectRef idx="0">
              <a:schemeClr val="accent1"/>
            </a:effectRef>
            <a:fontRef idx="minor">
              <a:schemeClr val="tx1"/>
            </a:fontRef>
          </p:style>
        </p:cxnSp>
        <p:cxnSp>
          <p:nvCxnSpPr>
            <p:cNvPr id="125" name="Straight Connector 124"/>
            <p:cNvCxnSpPr/>
            <p:nvPr/>
          </p:nvCxnSpPr>
          <p:spPr>
            <a:xfrm flipH="1">
              <a:off x="2507728" y="3885478"/>
              <a:ext cx="3122512" cy="1311789"/>
            </a:xfrm>
            <a:prstGeom prst="line">
              <a:avLst/>
            </a:prstGeom>
            <a:ln w="31750">
              <a:solidFill>
                <a:srgbClr val="FF0000"/>
              </a:solidFill>
              <a:prstDash val="sysDash"/>
              <a:headEnd type="none"/>
              <a:tailEnd type="triangle"/>
            </a:ln>
          </p:spPr>
          <p:style>
            <a:lnRef idx="1">
              <a:schemeClr val="accent1"/>
            </a:lnRef>
            <a:fillRef idx="0">
              <a:schemeClr val="accent1"/>
            </a:fillRef>
            <a:effectRef idx="0">
              <a:schemeClr val="accent1"/>
            </a:effectRef>
            <a:fontRef idx="minor">
              <a:schemeClr val="tx1"/>
            </a:fontRef>
          </p:style>
        </p:cxnSp>
        <p:cxnSp>
          <p:nvCxnSpPr>
            <p:cNvPr id="127" name="Straight Connector 126"/>
            <p:cNvCxnSpPr/>
            <p:nvPr/>
          </p:nvCxnSpPr>
          <p:spPr>
            <a:xfrm>
              <a:off x="9267716" y="3839735"/>
              <a:ext cx="48015" cy="1374678"/>
            </a:xfrm>
            <a:prstGeom prst="line">
              <a:avLst/>
            </a:prstGeom>
            <a:ln w="31750">
              <a:solidFill>
                <a:srgbClr val="FF0000"/>
              </a:solidFill>
              <a:prstDash val="sysDash"/>
              <a:headEnd type="none"/>
              <a:tailEnd type="triangle"/>
            </a:ln>
          </p:spPr>
          <p:style>
            <a:lnRef idx="1">
              <a:schemeClr val="accent1"/>
            </a:lnRef>
            <a:fillRef idx="0">
              <a:schemeClr val="accent1"/>
            </a:fillRef>
            <a:effectRef idx="0">
              <a:schemeClr val="accent1"/>
            </a:effectRef>
            <a:fontRef idx="minor">
              <a:schemeClr val="tx1"/>
            </a:fontRef>
          </p:style>
        </p:cxnSp>
        <p:cxnSp>
          <p:nvCxnSpPr>
            <p:cNvPr id="129" name="Straight Connector 128"/>
            <p:cNvCxnSpPr/>
            <p:nvPr/>
          </p:nvCxnSpPr>
          <p:spPr>
            <a:xfrm flipH="1">
              <a:off x="5899737" y="3883926"/>
              <a:ext cx="3184411" cy="1343229"/>
            </a:xfrm>
            <a:prstGeom prst="line">
              <a:avLst/>
            </a:prstGeom>
            <a:ln w="31750">
              <a:solidFill>
                <a:srgbClr val="FF0000"/>
              </a:solidFill>
              <a:prstDash val="sysDash"/>
              <a:headEnd type="none"/>
              <a:tailEnd type="triangle"/>
            </a:ln>
          </p:spPr>
          <p:style>
            <a:lnRef idx="1">
              <a:schemeClr val="accent1"/>
            </a:lnRef>
            <a:fillRef idx="0">
              <a:schemeClr val="accent1"/>
            </a:fillRef>
            <a:effectRef idx="0">
              <a:schemeClr val="accent1"/>
            </a:effectRef>
            <a:fontRef idx="minor">
              <a:schemeClr val="tx1"/>
            </a:fontRef>
          </p:style>
        </p:cxnSp>
        <p:cxnSp>
          <p:nvCxnSpPr>
            <p:cNvPr id="132" name="Straight Connector 131"/>
            <p:cNvCxnSpPr/>
            <p:nvPr/>
          </p:nvCxnSpPr>
          <p:spPr>
            <a:xfrm flipH="1">
              <a:off x="2774052" y="3830755"/>
              <a:ext cx="5933387" cy="1404551"/>
            </a:xfrm>
            <a:prstGeom prst="line">
              <a:avLst/>
            </a:prstGeom>
            <a:ln w="31750">
              <a:solidFill>
                <a:srgbClr val="FF0000"/>
              </a:solidFill>
              <a:prstDash val="sysDash"/>
              <a:headEnd type="none"/>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7952481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8"/>
                                        </p:tgtEl>
                                        <p:attrNameLst>
                                          <p:attrName>style.visibility</p:attrName>
                                        </p:attrNameLst>
                                      </p:cBhvr>
                                      <p:to>
                                        <p:strVal val="visible"/>
                                      </p:to>
                                    </p:set>
                                    <p:animEffect transition="in" filter="fade">
                                      <p:cBhvr>
                                        <p:cTn id="7" dur="500"/>
                                        <p:tgtEl>
                                          <p:spTgt spid="10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9"/>
                                        </p:tgtEl>
                                        <p:attrNameLst>
                                          <p:attrName>style.visibility</p:attrName>
                                        </p:attrNameLst>
                                      </p:cBhvr>
                                      <p:to>
                                        <p:strVal val="visible"/>
                                      </p:to>
                                    </p:set>
                                    <p:animEffect transition="in" filter="fade">
                                      <p:cBhvr>
                                        <p:cTn id="12" dur="500"/>
                                        <p:tgtEl>
                                          <p:spTgt spid="10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11"/>
                                        </p:tgtEl>
                                        <p:attrNameLst>
                                          <p:attrName>style.visibility</p:attrName>
                                        </p:attrNameLst>
                                      </p:cBhvr>
                                      <p:to>
                                        <p:strVal val="visible"/>
                                      </p:to>
                                    </p:set>
                                    <p:animEffect transition="in" filter="fade">
                                      <p:cBhvr>
                                        <p:cTn id="17" dur="500"/>
                                        <p:tgtEl>
                                          <p:spTgt spid="1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34"/>
                                        </p:tgtEl>
                                        <p:attrNameLst>
                                          <p:attrName>style.visibility</p:attrName>
                                        </p:attrNameLst>
                                      </p:cBhvr>
                                      <p:to>
                                        <p:strVal val="visible"/>
                                      </p:to>
                                    </p:set>
                                    <p:animEffect transition="in" filter="fade">
                                      <p:cBhvr>
                                        <p:cTn id="22" dur="500"/>
                                        <p:tgtEl>
                                          <p:spTgt spid="1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Decay</a:t>
            </a:r>
            <a:r>
              <a:rPr lang="zh-CN" altLang="en-US" sz="2000" dirty="0">
                <a:solidFill>
                  <a:schemeClr val="bg2">
                    <a:lumMod val="50000"/>
                  </a:schemeClr>
                </a:solidFill>
              </a:rPr>
              <a:t> </a:t>
            </a:r>
            <a:r>
              <a:rPr lang="en-US" altLang="zh-CN" sz="2000" dirty="0">
                <a:solidFill>
                  <a:schemeClr val="bg2">
                    <a:lumMod val="50000"/>
                  </a:schemeClr>
                </a:solidFill>
              </a:rPr>
              <a:t>in</a:t>
            </a:r>
            <a:r>
              <a:rPr lang="zh-CN" altLang="en-US" sz="2000" dirty="0">
                <a:solidFill>
                  <a:schemeClr val="bg2">
                    <a:lumMod val="50000"/>
                  </a:schemeClr>
                </a:solidFill>
              </a:rPr>
              <a:t> </a:t>
            </a:r>
            <a:r>
              <a:rPr lang="en-US" altLang="zh-CN" sz="2000" dirty="0">
                <a:solidFill>
                  <a:schemeClr val="bg2">
                    <a:lumMod val="50000"/>
                  </a:schemeClr>
                </a:solidFill>
              </a:rPr>
              <a:t>Cold</a:t>
            </a:r>
            <a:r>
              <a:rPr lang="zh-CN" altLang="en-US" sz="2000" dirty="0">
                <a:solidFill>
                  <a:schemeClr val="bg2">
                    <a:lumMod val="50000"/>
                  </a:schemeClr>
                </a:solidFill>
              </a:rPr>
              <a:t> </a:t>
            </a:r>
            <a:r>
              <a:rPr lang="en-US" altLang="zh-CN" sz="2000" dirty="0">
                <a:solidFill>
                  <a:schemeClr val="bg2">
                    <a:lumMod val="50000"/>
                  </a:schemeClr>
                </a:solidFill>
              </a:rPr>
              <a:t>Rydberg</a:t>
            </a:r>
            <a:r>
              <a:rPr lang="zh-CN" altLang="en-US" sz="2000" dirty="0">
                <a:solidFill>
                  <a:schemeClr val="bg2">
                    <a:lumMod val="50000"/>
                  </a:schemeClr>
                </a:solidFill>
              </a:rPr>
              <a:t> </a:t>
            </a:r>
            <a:r>
              <a:rPr lang="en-US" altLang="zh-CN" sz="2000" dirty="0" smtClean="0">
                <a:solidFill>
                  <a:schemeClr val="bg2">
                    <a:lumMod val="50000"/>
                  </a:schemeClr>
                </a:solidFill>
              </a:rPr>
              <a:t>Atoms</a:t>
            </a:r>
            <a:r>
              <a:rPr lang="en-US" altLang="zh-CN" sz="2000" dirty="0"/>
              <a:t/>
            </a:r>
            <a:br>
              <a:rPr lang="en-US" altLang="zh-CN" sz="2000" dirty="0"/>
            </a:br>
            <a:r>
              <a:rPr lang="en-US" dirty="0"/>
              <a:t>Analysis and Discussion </a:t>
            </a:r>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cxnSp>
        <p:nvCxnSpPr>
          <p:cNvPr id="91" name="Straight Connector 90"/>
          <p:cNvCxnSpPr/>
          <p:nvPr/>
        </p:nvCxnSpPr>
        <p:spPr>
          <a:xfrm>
            <a:off x="1349105" y="3575250"/>
            <a:ext cx="8869680" cy="0"/>
          </a:xfrm>
          <a:prstGeom prst="line">
            <a:avLst/>
          </a:prstGeom>
          <a:ln w="31750">
            <a:solidFill>
              <a:schemeClr val="tx1"/>
            </a:solidFill>
            <a:prstDash val="sysDash"/>
          </a:ln>
        </p:spPr>
        <p:style>
          <a:lnRef idx="1">
            <a:schemeClr val="accent1"/>
          </a:lnRef>
          <a:fillRef idx="0">
            <a:schemeClr val="accent1"/>
          </a:fillRef>
          <a:effectRef idx="0">
            <a:schemeClr val="accent1"/>
          </a:effectRef>
          <a:fontRef idx="minor">
            <a:schemeClr val="tx1"/>
          </a:fontRef>
        </p:style>
      </p:cxnSp>
      <p:grpSp>
        <p:nvGrpSpPr>
          <p:cNvPr id="5" name="Group 4"/>
          <p:cNvGrpSpPr/>
          <p:nvPr/>
        </p:nvGrpSpPr>
        <p:grpSpPr>
          <a:xfrm>
            <a:off x="661319" y="3371362"/>
            <a:ext cx="676787" cy="2304507"/>
            <a:chOff x="661319" y="3371362"/>
            <a:chExt cx="676787" cy="2304507"/>
          </a:xfrm>
        </p:grpSpPr>
        <mc:AlternateContent xmlns:mc="http://schemas.openxmlformats.org/markup-compatibility/2006">
          <mc:Choice xmlns:a14="http://schemas.microsoft.com/office/drawing/2010/main" Requires="a14">
            <p:sp>
              <p:nvSpPr>
                <p:cNvPr id="93" name="TextBox 92"/>
                <p:cNvSpPr txBox="1"/>
                <p:nvPr/>
              </p:nvSpPr>
              <p:spPr>
                <a:xfrm>
                  <a:off x="661319" y="3371362"/>
                  <a:ext cx="676787"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charset="0"/>
                          </a:rPr>
                          <m:t>|</m:t>
                        </m:r>
                        <m:r>
                          <a:rPr lang="en-US" altLang="zh-CN" b="0" i="1" smtClean="0">
                            <a:latin typeface="Cambria Math" charset="0"/>
                          </a:rPr>
                          <m:t>2</m:t>
                        </m:r>
                        <m:r>
                          <a:rPr lang="en-US" b="0" i="1" smtClean="0">
                            <a:latin typeface="Cambria Math" charset="0"/>
                          </a:rPr>
                          <m:t>&gt;</m:t>
                        </m:r>
                      </m:oMath>
                    </m:oMathPara>
                  </a14:m>
                  <a:endParaRPr lang="en-US" dirty="0" smtClean="0"/>
                </a:p>
              </p:txBody>
            </p:sp>
          </mc:Choice>
          <mc:Fallback>
            <p:sp>
              <p:nvSpPr>
                <p:cNvPr id="93" name="TextBox 92"/>
                <p:cNvSpPr txBox="1">
                  <a:spLocks noRot="1" noChangeAspect="1" noMove="1" noResize="1" noEditPoints="1" noAdjustHandles="1" noChangeArrowheads="1" noChangeShapeType="1" noTextEdit="1"/>
                </p:cNvSpPr>
                <p:nvPr/>
              </p:nvSpPr>
              <p:spPr>
                <a:xfrm>
                  <a:off x="661319" y="3371362"/>
                  <a:ext cx="676787" cy="369332"/>
                </a:xfrm>
                <a:prstGeom prst="rect">
                  <a:avLst/>
                </a:prstGeom>
                <a:blipFill rotWithShape="0">
                  <a:blip r:embed="rId3"/>
                  <a:stretch>
                    <a:fillRect b="-13115"/>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94" name="TextBox 93"/>
                <p:cNvSpPr txBox="1"/>
                <p:nvPr/>
              </p:nvSpPr>
              <p:spPr>
                <a:xfrm>
                  <a:off x="661319" y="5306537"/>
                  <a:ext cx="676787"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charset="0"/>
                          </a:rPr>
                          <m:t>|</m:t>
                        </m:r>
                        <m:r>
                          <a:rPr lang="en-US" altLang="zh-CN" b="0" i="1" smtClean="0">
                            <a:latin typeface="Cambria Math" charset="0"/>
                          </a:rPr>
                          <m:t>1</m:t>
                        </m:r>
                        <m:r>
                          <a:rPr lang="en-US" b="0" i="1" smtClean="0">
                            <a:latin typeface="Cambria Math" charset="0"/>
                          </a:rPr>
                          <m:t>&gt;</m:t>
                        </m:r>
                      </m:oMath>
                    </m:oMathPara>
                  </a14:m>
                  <a:endParaRPr lang="en-US" dirty="0" smtClean="0"/>
                </a:p>
              </p:txBody>
            </p:sp>
          </mc:Choice>
          <mc:Fallback>
            <p:sp>
              <p:nvSpPr>
                <p:cNvPr id="94" name="TextBox 93"/>
                <p:cNvSpPr txBox="1">
                  <a:spLocks noRot="1" noChangeAspect="1" noMove="1" noResize="1" noEditPoints="1" noAdjustHandles="1" noChangeArrowheads="1" noChangeShapeType="1" noTextEdit="1"/>
                </p:cNvSpPr>
                <p:nvPr/>
              </p:nvSpPr>
              <p:spPr>
                <a:xfrm>
                  <a:off x="661319" y="5306537"/>
                  <a:ext cx="676787" cy="369332"/>
                </a:xfrm>
                <a:prstGeom prst="rect">
                  <a:avLst/>
                </a:prstGeom>
                <a:blipFill rotWithShape="0">
                  <a:blip r:embed="rId4"/>
                  <a:stretch>
                    <a:fillRect b="-13115"/>
                  </a:stretch>
                </a:blipFill>
              </p:spPr>
              <p:txBody>
                <a:bodyPr/>
                <a:lstStyle/>
                <a:p>
                  <a:r>
                    <a:rPr lang="en-US">
                      <a:noFill/>
                    </a:rPr>
                    <a:t> </a:t>
                  </a:r>
                </a:p>
              </p:txBody>
            </p:sp>
          </mc:Fallback>
        </mc:AlternateContent>
      </p:grpSp>
      <p:cxnSp>
        <p:nvCxnSpPr>
          <p:cNvPr id="76" name="Straight Connector 75"/>
          <p:cNvCxnSpPr/>
          <p:nvPr/>
        </p:nvCxnSpPr>
        <p:spPr>
          <a:xfrm>
            <a:off x="1327597" y="5526154"/>
            <a:ext cx="8869680" cy="0"/>
          </a:xfrm>
          <a:prstGeom prst="line">
            <a:avLst/>
          </a:prstGeom>
          <a:ln w="31750">
            <a:solidFill>
              <a:schemeClr val="tx1"/>
            </a:solidFill>
            <a:prstDash val="sysDash"/>
          </a:ln>
        </p:spPr>
        <p:style>
          <a:lnRef idx="1">
            <a:schemeClr val="accent1"/>
          </a:lnRef>
          <a:fillRef idx="0">
            <a:schemeClr val="accent1"/>
          </a:fillRef>
          <a:effectRef idx="0">
            <a:schemeClr val="accent1"/>
          </a:effectRef>
          <a:fontRef idx="minor">
            <a:schemeClr val="tx1"/>
          </a:fontRef>
        </p:style>
      </p:cxnSp>
      <p:grpSp>
        <p:nvGrpSpPr>
          <p:cNvPr id="101" name="Group 100"/>
          <p:cNvGrpSpPr/>
          <p:nvPr/>
        </p:nvGrpSpPr>
        <p:grpSpPr>
          <a:xfrm>
            <a:off x="1816387" y="5366763"/>
            <a:ext cx="1073456" cy="328888"/>
            <a:chOff x="1816387" y="5366763"/>
            <a:chExt cx="1073456" cy="328888"/>
          </a:xfrm>
        </p:grpSpPr>
        <p:sp>
          <p:nvSpPr>
            <p:cNvPr id="82" name="Oval 81"/>
            <p:cNvSpPr/>
            <p:nvPr/>
          </p:nvSpPr>
          <p:spPr>
            <a:xfrm>
              <a:off x="1816387" y="5376869"/>
              <a:ext cx="320040" cy="318782"/>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Oval 82"/>
            <p:cNvSpPr/>
            <p:nvPr/>
          </p:nvSpPr>
          <p:spPr>
            <a:xfrm>
              <a:off x="2193095" y="5366763"/>
              <a:ext cx="320040" cy="318782"/>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Oval 83"/>
            <p:cNvSpPr/>
            <p:nvPr/>
          </p:nvSpPr>
          <p:spPr>
            <a:xfrm>
              <a:off x="2569803" y="5376869"/>
              <a:ext cx="320040" cy="318782"/>
            </a:xfrm>
            <a:prstGeom prst="ellipse">
              <a:avLst/>
            </a:prstGeom>
            <a:solidFill>
              <a:schemeClr val="tx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3" name="Group 102"/>
          <p:cNvGrpSpPr/>
          <p:nvPr/>
        </p:nvGrpSpPr>
        <p:grpSpPr>
          <a:xfrm>
            <a:off x="5202989" y="5376869"/>
            <a:ext cx="1073456" cy="328888"/>
            <a:chOff x="5202989" y="5376869"/>
            <a:chExt cx="1073456" cy="328888"/>
          </a:xfrm>
        </p:grpSpPr>
        <p:sp>
          <p:nvSpPr>
            <p:cNvPr id="85" name="Oval 84"/>
            <p:cNvSpPr/>
            <p:nvPr/>
          </p:nvSpPr>
          <p:spPr>
            <a:xfrm>
              <a:off x="5202989" y="5386975"/>
              <a:ext cx="320040" cy="318782"/>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Oval 85"/>
            <p:cNvSpPr/>
            <p:nvPr/>
          </p:nvSpPr>
          <p:spPr>
            <a:xfrm>
              <a:off x="5579697" y="5376869"/>
              <a:ext cx="320040" cy="318782"/>
            </a:xfrm>
            <a:prstGeom prst="ellipse">
              <a:avLst/>
            </a:prstGeom>
            <a:solidFill>
              <a:schemeClr val="tx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Oval 86"/>
            <p:cNvSpPr/>
            <p:nvPr/>
          </p:nvSpPr>
          <p:spPr>
            <a:xfrm>
              <a:off x="5956405" y="5386975"/>
              <a:ext cx="320040" cy="318782"/>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2" name="Group 101"/>
          <p:cNvGrpSpPr/>
          <p:nvPr/>
        </p:nvGrpSpPr>
        <p:grpSpPr>
          <a:xfrm>
            <a:off x="8663211" y="5376869"/>
            <a:ext cx="1073456" cy="324718"/>
            <a:chOff x="8663211" y="5376869"/>
            <a:chExt cx="1073456" cy="324718"/>
          </a:xfrm>
        </p:grpSpPr>
        <p:sp>
          <p:nvSpPr>
            <p:cNvPr id="88" name="Oval 87"/>
            <p:cNvSpPr/>
            <p:nvPr/>
          </p:nvSpPr>
          <p:spPr>
            <a:xfrm>
              <a:off x="8663211" y="5376869"/>
              <a:ext cx="320040" cy="318782"/>
            </a:xfrm>
            <a:prstGeom prst="ellipse">
              <a:avLst/>
            </a:prstGeom>
            <a:solidFill>
              <a:schemeClr val="tx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Oval 88"/>
            <p:cNvSpPr/>
            <p:nvPr/>
          </p:nvSpPr>
          <p:spPr>
            <a:xfrm>
              <a:off x="9039919" y="5382805"/>
              <a:ext cx="320040" cy="318782"/>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Oval 89"/>
            <p:cNvSpPr/>
            <p:nvPr/>
          </p:nvSpPr>
          <p:spPr>
            <a:xfrm>
              <a:off x="9416627" y="5376869"/>
              <a:ext cx="320040" cy="318782"/>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98" name="Group 97"/>
          <p:cNvGrpSpPr/>
          <p:nvPr/>
        </p:nvGrpSpPr>
        <p:grpSpPr>
          <a:xfrm>
            <a:off x="1860615" y="3415859"/>
            <a:ext cx="1073456" cy="328888"/>
            <a:chOff x="1850106" y="2911187"/>
            <a:chExt cx="1073456" cy="328888"/>
          </a:xfrm>
        </p:grpSpPr>
        <p:sp>
          <p:nvSpPr>
            <p:cNvPr id="3" name="Oval 2"/>
            <p:cNvSpPr/>
            <p:nvPr/>
          </p:nvSpPr>
          <p:spPr>
            <a:xfrm>
              <a:off x="1850106" y="2921293"/>
              <a:ext cx="320040" cy="318782"/>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Oval 55"/>
            <p:cNvSpPr/>
            <p:nvPr/>
          </p:nvSpPr>
          <p:spPr>
            <a:xfrm>
              <a:off x="2226814" y="2911187"/>
              <a:ext cx="320040" cy="318782"/>
            </a:xfrm>
            <a:prstGeom prst="ellipse">
              <a:avLst/>
            </a:prstGeom>
            <a:solidFill>
              <a:schemeClr val="tx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Oval 57"/>
            <p:cNvSpPr/>
            <p:nvPr/>
          </p:nvSpPr>
          <p:spPr>
            <a:xfrm>
              <a:off x="2603522" y="2921293"/>
              <a:ext cx="320040" cy="318782"/>
            </a:xfrm>
            <a:prstGeom prst="ellipse">
              <a:avLst/>
            </a:prstGeom>
            <a:solidFill>
              <a:schemeClr val="tx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0" name="Group 99"/>
          <p:cNvGrpSpPr/>
          <p:nvPr/>
        </p:nvGrpSpPr>
        <p:grpSpPr>
          <a:xfrm>
            <a:off x="8707439" y="3425965"/>
            <a:ext cx="1073456" cy="324718"/>
            <a:chOff x="8696930" y="2921293"/>
            <a:chExt cx="1073456" cy="324718"/>
          </a:xfrm>
        </p:grpSpPr>
        <p:sp>
          <p:nvSpPr>
            <p:cNvPr id="65" name="Oval 64"/>
            <p:cNvSpPr/>
            <p:nvPr/>
          </p:nvSpPr>
          <p:spPr>
            <a:xfrm>
              <a:off x="8696930" y="2921293"/>
              <a:ext cx="320040" cy="318782"/>
            </a:xfrm>
            <a:prstGeom prst="ellipse">
              <a:avLst/>
            </a:prstGeom>
            <a:solidFill>
              <a:schemeClr val="tx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Oval 66"/>
            <p:cNvSpPr/>
            <p:nvPr/>
          </p:nvSpPr>
          <p:spPr>
            <a:xfrm>
              <a:off x="9073638" y="2927229"/>
              <a:ext cx="320040" cy="318782"/>
            </a:xfrm>
            <a:prstGeom prst="ellipse">
              <a:avLst/>
            </a:prstGeom>
            <a:solidFill>
              <a:schemeClr val="tx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Oval 68"/>
            <p:cNvSpPr/>
            <p:nvPr/>
          </p:nvSpPr>
          <p:spPr>
            <a:xfrm>
              <a:off x="9450346" y="2921293"/>
              <a:ext cx="320040" cy="318782"/>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99" name="Group 98"/>
          <p:cNvGrpSpPr/>
          <p:nvPr/>
        </p:nvGrpSpPr>
        <p:grpSpPr>
          <a:xfrm>
            <a:off x="5247217" y="3425965"/>
            <a:ext cx="1073456" cy="328888"/>
            <a:chOff x="5236708" y="2921293"/>
            <a:chExt cx="1073456" cy="328888"/>
          </a:xfrm>
        </p:grpSpPr>
        <p:sp>
          <p:nvSpPr>
            <p:cNvPr id="60" name="Oval 59"/>
            <p:cNvSpPr/>
            <p:nvPr/>
          </p:nvSpPr>
          <p:spPr>
            <a:xfrm>
              <a:off x="5236708" y="2931399"/>
              <a:ext cx="320040" cy="318782"/>
            </a:xfrm>
            <a:prstGeom prst="ellipse">
              <a:avLst/>
            </a:prstGeom>
            <a:solidFill>
              <a:schemeClr val="tx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Oval 61"/>
            <p:cNvSpPr/>
            <p:nvPr/>
          </p:nvSpPr>
          <p:spPr>
            <a:xfrm>
              <a:off x="5613416" y="2921293"/>
              <a:ext cx="320040" cy="318782"/>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Oval 62"/>
            <p:cNvSpPr/>
            <p:nvPr/>
          </p:nvSpPr>
          <p:spPr>
            <a:xfrm>
              <a:off x="5990124" y="2931399"/>
              <a:ext cx="320040" cy="318782"/>
            </a:xfrm>
            <a:prstGeom prst="ellipse">
              <a:avLst/>
            </a:prstGeom>
            <a:solidFill>
              <a:schemeClr val="tx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4" name="Group 103"/>
          <p:cNvGrpSpPr/>
          <p:nvPr/>
        </p:nvGrpSpPr>
        <p:grpSpPr>
          <a:xfrm>
            <a:off x="5202989" y="1776696"/>
            <a:ext cx="1073456" cy="328888"/>
            <a:chOff x="1850106" y="2911187"/>
            <a:chExt cx="1073456" cy="328888"/>
          </a:xfrm>
        </p:grpSpPr>
        <p:sp>
          <p:nvSpPr>
            <p:cNvPr id="105" name="Oval 104"/>
            <p:cNvSpPr/>
            <p:nvPr/>
          </p:nvSpPr>
          <p:spPr>
            <a:xfrm>
              <a:off x="1850106" y="2921293"/>
              <a:ext cx="320040" cy="318782"/>
            </a:xfrm>
            <a:prstGeom prst="ellipse">
              <a:avLst/>
            </a:prstGeom>
            <a:solidFill>
              <a:schemeClr val="tx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6" name="Oval 105"/>
            <p:cNvSpPr/>
            <p:nvPr/>
          </p:nvSpPr>
          <p:spPr>
            <a:xfrm>
              <a:off x="2226814" y="2911187"/>
              <a:ext cx="320040" cy="318782"/>
            </a:xfrm>
            <a:prstGeom prst="ellipse">
              <a:avLst/>
            </a:prstGeom>
            <a:solidFill>
              <a:schemeClr val="tx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Oval 106"/>
            <p:cNvSpPr/>
            <p:nvPr/>
          </p:nvSpPr>
          <p:spPr>
            <a:xfrm>
              <a:off x="2603522" y="2921293"/>
              <a:ext cx="320040" cy="318782"/>
            </a:xfrm>
            <a:prstGeom prst="ellipse">
              <a:avLst/>
            </a:prstGeom>
            <a:solidFill>
              <a:schemeClr val="tx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14526508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nodeType="clickEffect">
                                  <p:stCondLst>
                                    <p:cond delay="0"/>
                                  </p:stCondLst>
                                  <p:childTnLst>
                                    <p:animMotion origin="layout" path="M -4.58333E-6 -7.40741E-7 L -4.58333E-6 -0.09167 " pathEditMode="relative" rAng="0" ptsTypes="AA">
                                      <p:cBhvr>
                                        <p:cTn id="6" dur="2000" fill="hold"/>
                                        <p:tgtEl>
                                          <p:spTgt spid="98"/>
                                        </p:tgtEl>
                                        <p:attrNameLst>
                                          <p:attrName>ppt_x</p:attrName>
                                          <p:attrName>ppt_y</p:attrName>
                                        </p:attrNameLst>
                                      </p:cBhvr>
                                      <p:rCtr x="0" y="-4583"/>
                                    </p:animMotion>
                                  </p:childTnLst>
                                </p:cTn>
                              </p:par>
                            </p:childTnLst>
                          </p:cTn>
                        </p:par>
                      </p:childTnLst>
                    </p:cTn>
                  </p:par>
                  <p:par>
                    <p:cTn id="7" fill="hold">
                      <p:stCondLst>
                        <p:cond delay="indefinite"/>
                      </p:stCondLst>
                      <p:childTnLst>
                        <p:par>
                          <p:cTn id="8" fill="hold">
                            <p:stCondLst>
                              <p:cond delay="0"/>
                            </p:stCondLst>
                            <p:childTnLst>
                              <p:par>
                                <p:cTn id="9" presetID="0" presetClass="path" presetSubtype="0" accel="50000" decel="50000" fill="hold" nodeType="clickEffect">
                                  <p:stCondLst>
                                    <p:cond delay="0"/>
                                  </p:stCondLst>
                                  <p:childTnLst>
                                    <p:animMotion origin="layout" path="M 0.00039 0.00023 L 0.00039 0.04977 " pathEditMode="relative" rAng="0" ptsTypes="AA">
                                      <p:cBhvr>
                                        <p:cTn id="10" dur="2000" fill="hold"/>
                                        <p:tgtEl>
                                          <p:spTgt spid="99"/>
                                        </p:tgtEl>
                                        <p:attrNameLst>
                                          <p:attrName>ppt_x</p:attrName>
                                          <p:attrName>ppt_y</p:attrName>
                                        </p:attrNameLst>
                                      </p:cBhvr>
                                      <p:rCtr x="0" y="2477"/>
                                    </p:animMotion>
                                  </p:childTnLst>
                                </p:cTn>
                              </p:par>
                            </p:childTnLst>
                          </p:cTn>
                        </p:par>
                      </p:childTnLst>
                    </p:cTn>
                  </p:par>
                  <p:par>
                    <p:cTn id="11" fill="hold">
                      <p:stCondLst>
                        <p:cond delay="indefinite"/>
                      </p:stCondLst>
                      <p:childTnLst>
                        <p:par>
                          <p:cTn id="12" fill="hold">
                            <p:stCondLst>
                              <p:cond delay="0"/>
                            </p:stCondLst>
                            <p:childTnLst>
                              <p:par>
                                <p:cTn id="13" presetID="0" presetClass="path" presetSubtype="0" accel="50000" decel="50000" fill="hold" nodeType="clickEffect">
                                  <p:stCondLst>
                                    <p:cond delay="0"/>
                                  </p:stCondLst>
                                  <p:childTnLst>
                                    <p:animMotion origin="layout" path="M 0.00026 1.85185E-6 L 0.00026 -0.11852 " pathEditMode="relative" rAng="0" ptsTypes="AA">
                                      <p:cBhvr>
                                        <p:cTn id="14" dur="2000" fill="hold"/>
                                        <p:tgtEl>
                                          <p:spTgt spid="100"/>
                                        </p:tgtEl>
                                        <p:attrNameLst>
                                          <p:attrName>ppt_x</p:attrName>
                                          <p:attrName>ppt_y</p:attrName>
                                        </p:attrNameLst>
                                      </p:cBhvr>
                                      <p:rCtr x="0" y="-5926"/>
                                    </p:animMotion>
                                  </p:childTnLst>
                                </p:cTn>
                              </p:par>
                            </p:childTnLst>
                          </p:cTn>
                        </p:par>
                      </p:childTnLst>
                    </p:cTn>
                  </p:par>
                  <p:par>
                    <p:cTn id="15" fill="hold">
                      <p:stCondLst>
                        <p:cond delay="indefinite"/>
                      </p:stCondLst>
                      <p:childTnLst>
                        <p:par>
                          <p:cTn id="16" fill="hold">
                            <p:stCondLst>
                              <p:cond delay="0"/>
                            </p:stCondLst>
                            <p:childTnLst>
                              <p:par>
                                <p:cTn id="17" presetID="0" presetClass="path" presetSubtype="0" accel="50000" decel="50000" fill="hold" nodeType="clickEffect">
                                  <p:stCondLst>
                                    <p:cond delay="0"/>
                                  </p:stCondLst>
                                  <p:childTnLst>
                                    <p:animMotion origin="layout" path="M 0.00091 -0.00116 L 0.00091 0.07292 " pathEditMode="relative" rAng="0" ptsTypes="AA">
                                      <p:cBhvr>
                                        <p:cTn id="18" dur="1000" fill="hold"/>
                                        <p:tgtEl>
                                          <p:spTgt spid="101"/>
                                        </p:tgtEl>
                                        <p:attrNameLst>
                                          <p:attrName>ppt_x</p:attrName>
                                          <p:attrName>ppt_y</p:attrName>
                                        </p:attrNameLst>
                                      </p:cBhvr>
                                      <p:rCtr x="0" y="3704"/>
                                    </p:animMotion>
                                  </p:childTnLst>
                                </p:cTn>
                              </p:par>
                            </p:childTnLst>
                          </p:cTn>
                        </p:par>
                      </p:childTnLst>
                    </p:cTn>
                  </p:par>
                  <p:par>
                    <p:cTn id="19" fill="hold">
                      <p:stCondLst>
                        <p:cond delay="indefinite"/>
                      </p:stCondLst>
                      <p:childTnLst>
                        <p:par>
                          <p:cTn id="20" fill="hold">
                            <p:stCondLst>
                              <p:cond delay="0"/>
                            </p:stCondLst>
                            <p:childTnLst>
                              <p:par>
                                <p:cTn id="21" presetID="0" presetClass="path" presetSubtype="0" accel="50000" decel="50000" fill="hold" nodeType="clickEffect">
                                  <p:stCondLst>
                                    <p:cond delay="0"/>
                                  </p:stCondLst>
                                  <p:childTnLst>
                                    <p:animMotion origin="layout" path="M 0.00026 0.00023 L 0.00131 -0.06991 " pathEditMode="relative" rAng="0" ptsTypes="AA">
                                      <p:cBhvr>
                                        <p:cTn id="22" dur="1000" fill="hold"/>
                                        <p:tgtEl>
                                          <p:spTgt spid="103"/>
                                        </p:tgtEl>
                                        <p:attrNameLst>
                                          <p:attrName>ppt_x</p:attrName>
                                          <p:attrName>ppt_y</p:attrName>
                                        </p:attrNameLst>
                                      </p:cBhvr>
                                      <p:rCtr x="52" y="-3519"/>
                                    </p:animMotion>
                                  </p:childTnLst>
                                </p:cTn>
                              </p:par>
                            </p:childTnLst>
                          </p:cTn>
                        </p:par>
                      </p:childTnLst>
                    </p:cTn>
                  </p:par>
                  <p:par>
                    <p:cTn id="23" fill="hold">
                      <p:stCondLst>
                        <p:cond delay="indefinite"/>
                      </p:stCondLst>
                      <p:childTnLst>
                        <p:par>
                          <p:cTn id="24" fill="hold">
                            <p:stCondLst>
                              <p:cond delay="0"/>
                            </p:stCondLst>
                            <p:childTnLst>
                              <p:par>
                                <p:cTn id="25" presetID="0" presetClass="path" presetSubtype="0" accel="50000" decel="50000" fill="hold" nodeType="clickEffect">
                                  <p:stCondLst>
                                    <p:cond delay="0"/>
                                  </p:stCondLst>
                                  <p:childTnLst>
                                    <p:animMotion origin="layout" path="M -0.00026 0.00046 L -0.00026 -0.06829 " pathEditMode="relative" rAng="0" ptsTypes="AA">
                                      <p:cBhvr>
                                        <p:cTn id="26" dur="1000" fill="hold"/>
                                        <p:tgtEl>
                                          <p:spTgt spid="102"/>
                                        </p:tgtEl>
                                        <p:attrNameLst>
                                          <p:attrName>ppt_x</p:attrName>
                                          <p:attrName>ppt_y</p:attrName>
                                        </p:attrNameLst>
                                      </p:cBhvr>
                                      <p:rCtr x="0" y="-3449"/>
                                    </p:animMotion>
                                  </p:childTnLst>
                                </p:cTn>
                              </p:par>
                            </p:childTnLst>
                          </p:cTn>
                        </p:par>
                      </p:childTnLst>
                    </p:cTn>
                  </p:par>
                  <p:par>
                    <p:cTn id="27" fill="hold">
                      <p:stCondLst>
                        <p:cond delay="indefinite"/>
                      </p:stCondLst>
                      <p:childTnLst>
                        <p:par>
                          <p:cTn id="28" fill="hold">
                            <p:stCondLst>
                              <p:cond delay="0"/>
                            </p:stCondLst>
                            <p:childTnLst>
                              <p:par>
                                <p:cTn id="29" presetID="10" presetClass="exit" presetSubtype="0" fill="hold" nodeType="clickEffect">
                                  <p:stCondLst>
                                    <p:cond delay="0"/>
                                  </p:stCondLst>
                                  <p:childTnLst>
                                    <p:animEffect transition="out" filter="fade">
                                      <p:cBhvr>
                                        <p:cTn id="30" dur="500"/>
                                        <p:tgtEl>
                                          <p:spTgt spid="5"/>
                                        </p:tgtEl>
                                      </p:cBhvr>
                                    </p:animEffect>
                                    <p:set>
                                      <p:cBhvr>
                                        <p:cTn id="31" dur="1" fill="hold">
                                          <p:stCondLst>
                                            <p:cond delay="499"/>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Decay</a:t>
            </a:r>
            <a:r>
              <a:rPr lang="zh-CN" altLang="en-US" sz="2000" dirty="0">
                <a:solidFill>
                  <a:schemeClr val="bg2">
                    <a:lumMod val="50000"/>
                  </a:schemeClr>
                </a:solidFill>
              </a:rPr>
              <a:t> </a:t>
            </a:r>
            <a:r>
              <a:rPr lang="en-US" altLang="zh-CN" sz="2000" dirty="0">
                <a:solidFill>
                  <a:schemeClr val="bg2">
                    <a:lumMod val="50000"/>
                  </a:schemeClr>
                </a:solidFill>
              </a:rPr>
              <a:t>in</a:t>
            </a:r>
            <a:r>
              <a:rPr lang="zh-CN" altLang="en-US" sz="2000" dirty="0">
                <a:solidFill>
                  <a:schemeClr val="bg2">
                    <a:lumMod val="50000"/>
                  </a:schemeClr>
                </a:solidFill>
              </a:rPr>
              <a:t> </a:t>
            </a:r>
            <a:r>
              <a:rPr lang="en-US" altLang="zh-CN" sz="2000" dirty="0">
                <a:solidFill>
                  <a:schemeClr val="bg2">
                    <a:lumMod val="50000"/>
                  </a:schemeClr>
                </a:solidFill>
              </a:rPr>
              <a:t>Cold</a:t>
            </a:r>
            <a:r>
              <a:rPr lang="zh-CN" altLang="en-US" sz="2000" dirty="0">
                <a:solidFill>
                  <a:schemeClr val="bg2">
                    <a:lumMod val="50000"/>
                  </a:schemeClr>
                </a:solidFill>
              </a:rPr>
              <a:t> </a:t>
            </a:r>
            <a:r>
              <a:rPr lang="en-US" altLang="zh-CN" sz="2000" dirty="0">
                <a:solidFill>
                  <a:schemeClr val="bg2">
                    <a:lumMod val="50000"/>
                  </a:schemeClr>
                </a:solidFill>
              </a:rPr>
              <a:t>Rydberg</a:t>
            </a:r>
            <a:r>
              <a:rPr lang="zh-CN" altLang="en-US" sz="2000" dirty="0">
                <a:solidFill>
                  <a:schemeClr val="bg2">
                    <a:lumMod val="50000"/>
                  </a:schemeClr>
                </a:solidFill>
              </a:rPr>
              <a:t> </a:t>
            </a:r>
            <a:r>
              <a:rPr lang="en-US" altLang="zh-CN" sz="2000" dirty="0" smtClean="0">
                <a:solidFill>
                  <a:schemeClr val="bg2">
                    <a:lumMod val="50000"/>
                  </a:schemeClr>
                </a:solidFill>
              </a:rPr>
              <a:t>Atoms</a:t>
            </a:r>
            <a:r>
              <a:rPr lang="en-US" altLang="zh-CN" sz="2000" dirty="0"/>
              <a:t/>
            </a:r>
            <a:br>
              <a:rPr lang="en-US" altLang="zh-CN" sz="2000" dirty="0"/>
            </a:br>
            <a:r>
              <a:rPr lang="en-US" dirty="0"/>
              <a:t>Analysis and Discussion </a:t>
            </a:r>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542465115"/>
              </p:ext>
            </p:extLst>
          </p:nvPr>
        </p:nvGraphicFramePr>
        <p:xfrm>
          <a:off x="2015067" y="2446865"/>
          <a:ext cx="8187712" cy="3742422"/>
        </p:xfrm>
        <a:graphic>
          <a:graphicData uri="http://schemas.openxmlformats.org/drawingml/2006/table">
            <a:tbl>
              <a:tblPr firstRow="1" bandRow="1">
                <a:tableStyleId>{5940675A-B579-460E-94D1-54222C63F5DA}</a:tableStyleId>
              </a:tblPr>
              <a:tblGrid>
                <a:gridCol w="2721219"/>
                <a:gridCol w="1840977"/>
                <a:gridCol w="1796716"/>
                <a:gridCol w="1828800"/>
              </a:tblGrid>
              <a:tr h="578878">
                <a:tc>
                  <a:txBody>
                    <a:bodyPr/>
                    <a:lstStyle/>
                    <a:p>
                      <a:pPr algn="ctr"/>
                      <a:r>
                        <a:rPr lang="en-US" sz="1800" kern="1200" dirty="0" smtClean="0">
                          <a:effectLst/>
                        </a:rPr>
                        <a:t> </a:t>
                      </a:r>
                      <a:endParaRPr lang="en-US" dirty="0"/>
                    </a:p>
                  </a:txBody>
                  <a:tcPr anchor="ctr">
                    <a:lnTlToBr w="12700" cap="flat" cmpd="sng" algn="ctr">
                      <a:solidFill>
                        <a:schemeClr val="tx1"/>
                      </a:solidFill>
                      <a:prstDash val="solid"/>
                      <a:round/>
                      <a:headEnd type="none" w="med" len="med"/>
                      <a:tailEnd type="none" w="med" len="med"/>
                    </a:lnTlToBr>
                  </a:tcPr>
                </a:tc>
                <a:tc>
                  <a:txBody>
                    <a:bodyPr/>
                    <a:lstStyle/>
                    <a:p>
                      <a:pPr algn="ctr"/>
                      <a:r>
                        <a:rPr lang="en-US" altLang="zh-CN" dirty="0" smtClean="0"/>
                        <a:t>DD</a:t>
                      </a:r>
                      <a:r>
                        <a:rPr lang="zh-CN" altLang="en-US" baseline="0" dirty="0" smtClean="0"/>
                        <a:t> </a:t>
                      </a:r>
                      <a:r>
                        <a:rPr lang="en-US" altLang="zh-CN" baseline="0" dirty="0" smtClean="0"/>
                        <a:t>interaction</a:t>
                      </a:r>
                      <a:r>
                        <a:rPr lang="zh-CN" altLang="en-US" baseline="0" dirty="0" smtClean="0"/>
                        <a:t> </a:t>
                      </a:r>
                      <a:r>
                        <a:rPr lang="en-US" altLang="zh-CN" baseline="0" dirty="0" smtClean="0"/>
                        <a:t>(MHz)</a:t>
                      </a:r>
                      <a:endParaRPr lang="en-US" dirty="0"/>
                    </a:p>
                  </a:txBody>
                  <a:tcPr anchor="ctr"/>
                </a:tc>
                <a:tc>
                  <a:txBody>
                    <a:bodyPr/>
                    <a:lstStyle/>
                    <a:p>
                      <a:pPr algn="ctr"/>
                      <a:r>
                        <a:rPr lang="en-US" altLang="zh-CN" dirty="0" smtClean="0"/>
                        <a:t>Electric</a:t>
                      </a:r>
                      <a:r>
                        <a:rPr lang="zh-CN" altLang="en-US" baseline="0" dirty="0" smtClean="0"/>
                        <a:t> </a:t>
                      </a:r>
                      <a:r>
                        <a:rPr lang="en-US" altLang="zh-CN" baseline="0" dirty="0" smtClean="0"/>
                        <a:t>field</a:t>
                      </a:r>
                      <a:r>
                        <a:rPr lang="zh-CN" altLang="en-US" baseline="0" dirty="0" smtClean="0"/>
                        <a:t> </a:t>
                      </a:r>
                      <a:r>
                        <a:rPr lang="en-US" altLang="zh-CN" baseline="0" dirty="0" smtClean="0"/>
                        <a:t>(MHz)</a:t>
                      </a:r>
                      <a:endParaRPr lang="en-US" dirty="0"/>
                    </a:p>
                  </a:txBody>
                  <a:tcPr anchor="ctr"/>
                </a:tc>
                <a:tc>
                  <a:txBody>
                    <a:bodyPr/>
                    <a:lstStyle/>
                    <a:p>
                      <a:pPr algn="ctr"/>
                      <a:r>
                        <a:rPr lang="en-US" altLang="zh-CN" dirty="0" smtClean="0"/>
                        <a:t>Magnetic</a:t>
                      </a:r>
                      <a:r>
                        <a:rPr lang="zh-CN" altLang="en-US" baseline="0" dirty="0" smtClean="0"/>
                        <a:t> </a:t>
                      </a:r>
                      <a:r>
                        <a:rPr lang="en-US" altLang="zh-CN" baseline="0" dirty="0" smtClean="0"/>
                        <a:t>field</a:t>
                      </a:r>
                      <a:r>
                        <a:rPr lang="zh-CN" altLang="en-US" baseline="0" dirty="0" smtClean="0"/>
                        <a:t> </a:t>
                      </a:r>
                      <a:r>
                        <a:rPr lang="en-US" altLang="zh-CN" baseline="0" dirty="0" smtClean="0"/>
                        <a:t>(MHz)</a:t>
                      </a:r>
                      <a:endParaRPr lang="en-US" dirty="0"/>
                    </a:p>
                  </a:txBody>
                  <a:tcPr anchor="ctr"/>
                </a:tc>
              </a:tr>
              <a:tr h="517057">
                <a:tc>
                  <a:txBody>
                    <a:bodyPr/>
                    <a:lstStyle/>
                    <a:p>
                      <a:pPr algn="ctr"/>
                      <a:r>
                        <a:rPr lang="en-US" altLang="zh-CN" dirty="0" smtClean="0"/>
                        <a:t>40s</a:t>
                      </a:r>
                      <a:endParaRPr lang="en-US" dirty="0"/>
                    </a:p>
                  </a:txBody>
                  <a:tcPr anchor="ctr"/>
                </a:tc>
                <a:tc>
                  <a:txBody>
                    <a:bodyPr/>
                    <a:lstStyle/>
                    <a:p>
                      <a:pPr algn="ctr"/>
                      <a:r>
                        <a:rPr lang="en-US" altLang="zh-CN" dirty="0" smtClean="0">
                          <a:solidFill>
                            <a:srgbClr val="FF0000"/>
                          </a:solidFill>
                        </a:rPr>
                        <a:t>17</a:t>
                      </a:r>
                      <a:endParaRPr lang="en-US" dirty="0">
                        <a:solidFill>
                          <a:srgbClr val="FF0000"/>
                        </a:solidFill>
                      </a:endParaRPr>
                    </a:p>
                  </a:txBody>
                  <a:tcPr anchor="ctr"/>
                </a:tc>
                <a:tc>
                  <a:txBody>
                    <a:bodyPr/>
                    <a:lstStyle/>
                    <a:p>
                      <a:pPr algn="ctr"/>
                      <a:r>
                        <a:rPr lang="en-US" altLang="zh-CN" dirty="0" smtClean="0"/>
                        <a:t>12</a:t>
                      </a:r>
                      <a:endParaRPr lang="en-US" dirty="0"/>
                    </a:p>
                  </a:txBody>
                  <a:tcPr anchor="ctr"/>
                </a:tc>
                <a:tc>
                  <a:txBody>
                    <a:bodyPr/>
                    <a:lstStyle/>
                    <a:p>
                      <a:pPr algn="ctr"/>
                      <a:r>
                        <a:rPr lang="en-US" altLang="zh-CN" dirty="0" smtClean="0"/>
                        <a:t>~1</a:t>
                      </a:r>
                      <a:endParaRPr lang="en-US" dirty="0"/>
                    </a:p>
                  </a:txBody>
                  <a:tcPr anchor="ctr"/>
                </a:tc>
              </a:tr>
              <a:tr h="517057">
                <a:tc>
                  <a:txBody>
                    <a:bodyPr/>
                    <a:lstStyle/>
                    <a:p>
                      <a:pPr algn="ctr"/>
                      <a:r>
                        <a:rPr lang="en-US" altLang="zh-CN" dirty="0" smtClean="0"/>
                        <a:t>32s</a:t>
                      </a:r>
                      <a:endParaRPr lang="en-US"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solidFill>
                            <a:srgbClr val="FF0000"/>
                          </a:solidFill>
                        </a:rPr>
                        <a:t>6.2</a:t>
                      </a:r>
                      <a:endParaRPr lang="en-US" dirty="0">
                        <a:solidFill>
                          <a:srgbClr val="FF0000"/>
                        </a:solidFill>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t>2.2</a:t>
                      </a:r>
                      <a:endParaRPr lang="en-US"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t>~1</a:t>
                      </a:r>
                      <a:endParaRPr lang="en-US" dirty="0" smtClean="0"/>
                    </a:p>
                  </a:txBody>
                  <a:tcPr anchor="ctr"/>
                </a:tc>
              </a:tr>
              <a:tr h="51705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t>26s</a:t>
                      </a:r>
                      <a:endParaRPr lang="en-US" dirty="0" smtClean="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solidFill>
                            <a:srgbClr val="FF0000"/>
                          </a:solidFill>
                        </a:rPr>
                        <a:t>2.4</a:t>
                      </a:r>
                      <a:endParaRPr lang="en-US" dirty="0">
                        <a:solidFill>
                          <a:srgbClr val="FF0000"/>
                        </a:solidFill>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t>0.43</a:t>
                      </a:r>
                      <a:endParaRPr lang="en-US"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t>~1</a:t>
                      </a:r>
                      <a:endParaRPr lang="en-US" dirty="0" smtClean="0"/>
                    </a:p>
                  </a:txBody>
                  <a:tcPr anchor="ctr"/>
                </a:tc>
              </a:tr>
              <a:tr h="51705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t>40p</a:t>
                      </a:r>
                      <a:endParaRPr lang="en-US" dirty="0" smtClean="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t>20</a:t>
                      </a:r>
                      <a:endParaRPr lang="en-US"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solidFill>
                            <a:srgbClr val="FF0000"/>
                          </a:solidFill>
                        </a:rPr>
                        <a:t>30</a:t>
                      </a:r>
                      <a:endParaRPr lang="en-US" dirty="0">
                        <a:solidFill>
                          <a:srgbClr val="FF0000"/>
                        </a:solidFill>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t>~1</a:t>
                      </a:r>
                      <a:endParaRPr lang="en-US" dirty="0" smtClean="0"/>
                    </a:p>
                  </a:txBody>
                  <a:tcPr anchor="ctr"/>
                </a:tc>
              </a:tr>
              <a:tr h="51705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t>32p</a:t>
                      </a:r>
                      <a:endParaRPr lang="en-US" dirty="0" smtClean="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t>7.8</a:t>
                      </a:r>
                      <a:endParaRPr lang="en-US"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solidFill>
                            <a:srgbClr val="FF0000"/>
                          </a:solidFill>
                        </a:rPr>
                        <a:t>13</a:t>
                      </a:r>
                      <a:endParaRPr lang="en-US" dirty="0">
                        <a:solidFill>
                          <a:srgbClr val="FF0000"/>
                        </a:solidFill>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t>~1</a:t>
                      </a:r>
                      <a:endParaRPr lang="en-US" dirty="0" smtClean="0"/>
                    </a:p>
                  </a:txBody>
                  <a:tcPr anchor="ctr"/>
                </a:tc>
              </a:tr>
              <a:tr h="51705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t>26p</a:t>
                      </a:r>
                      <a:endParaRPr lang="en-US" dirty="0" smtClean="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t>3.1</a:t>
                      </a:r>
                      <a:endParaRPr lang="en-US"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solidFill>
                            <a:srgbClr val="FF0000"/>
                          </a:solidFill>
                        </a:rPr>
                        <a:t>4.9</a:t>
                      </a:r>
                      <a:endParaRPr lang="en-US" dirty="0">
                        <a:solidFill>
                          <a:srgbClr val="FF0000"/>
                        </a:solidFill>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t>~1</a:t>
                      </a:r>
                      <a:endParaRPr lang="en-US" dirty="0" smtClean="0"/>
                    </a:p>
                  </a:txBody>
                  <a:tcPr anchor="ctr"/>
                </a:tc>
              </a:tr>
            </a:tbl>
          </a:graphicData>
        </a:graphic>
      </p:graphicFrame>
      <p:sp>
        <p:nvSpPr>
          <p:cNvPr id="6" name="TextBox 5"/>
          <p:cNvSpPr txBox="1"/>
          <p:nvPr/>
        </p:nvSpPr>
        <p:spPr>
          <a:xfrm>
            <a:off x="4441881" y="1884110"/>
            <a:ext cx="6417733" cy="369332"/>
          </a:xfrm>
          <a:prstGeom prst="rect">
            <a:avLst/>
          </a:prstGeom>
          <a:noFill/>
        </p:spPr>
        <p:txBody>
          <a:bodyPr wrap="square" rtlCol="0">
            <a:spAutoFit/>
          </a:bodyPr>
          <a:lstStyle/>
          <a:p>
            <a:r>
              <a:rPr lang="en-US" altLang="zh-CN" dirty="0" err="1" smtClean="0"/>
              <a:t>I</a:t>
            </a:r>
            <a:r>
              <a:rPr lang="en-US" dirty="0" err="1" smtClean="0"/>
              <a:t>nhomogeneities</a:t>
            </a:r>
            <a:r>
              <a:rPr lang="zh-CN" altLang="en-US" dirty="0" smtClean="0"/>
              <a:t> </a:t>
            </a:r>
            <a:r>
              <a:rPr lang="en-US" altLang="zh-CN" dirty="0" smtClean="0"/>
              <a:t>caused</a:t>
            </a:r>
            <a:r>
              <a:rPr lang="zh-CN" altLang="en-US" dirty="0" smtClean="0"/>
              <a:t> </a:t>
            </a:r>
            <a:r>
              <a:rPr lang="en-US" altLang="zh-CN" dirty="0" smtClean="0"/>
              <a:t>by</a:t>
            </a:r>
            <a:r>
              <a:rPr lang="zh-CN" altLang="en-US" dirty="0" smtClean="0"/>
              <a:t> </a:t>
            </a:r>
            <a:r>
              <a:rPr lang="en-US" altLang="zh-CN" dirty="0" smtClean="0"/>
              <a:t>different</a:t>
            </a:r>
            <a:r>
              <a:rPr lang="zh-CN" altLang="en-US" dirty="0" smtClean="0"/>
              <a:t> </a:t>
            </a:r>
            <a:r>
              <a:rPr lang="en-US" altLang="zh-CN" dirty="0" smtClean="0"/>
              <a:t>factors</a:t>
            </a:r>
            <a:endParaRPr lang="en-US" dirty="0"/>
          </a:p>
        </p:txBody>
      </p:sp>
      <p:sp>
        <p:nvSpPr>
          <p:cNvPr id="3" name="TextBox 2"/>
          <p:cNvSpPr txBox="1"/>
          <p:nvPr/>
        </p:nvSpPr>
        <p:spPr>
          <a:xfrm>
            <a:off x="3824260" y="2415157"/>
            <a:ext cx="1652338" cy="646331"/>
          </a:xfrm>
          <a:prstGeom prst="rect">
            <a:avLst/>
          </a:prstGeom>
          <a:noFill/>
        </p:spPr>
        <p:txBody>
          <a:bodyPr wrap="square" rtlCol="0">
            <a:spAutoFit/>
          </a:bodyPr>
          <a:lstStyle/>
          <a:p>
            <a:r>
              <a:rPr lang="en-US" altLang="zh-CN" dirty="0" smtClean="0"/>
              <a:t>Factor</a:t>
            </a:r>
            <a:endParaRPr lang="en-US" dirty="0"/>
          </a:p>
          <a:p>
            <a:endParaRPr lang="en-US" dirty="0"/>
          </a:p>
        </p:txBody>
      </p:sp>
      <mc:AlternateContent xmlns:mc="http://schemas.openxmlformats.org/markup-compatibility/2006">
        <mc:Choice xmlns:a14="http://schemas.microsoft.com/office/drawing/2010/main" Requires="a14">
          <p:sp>
            <p:nvSpPr>
              <p:cNvPr id="7" name="TextBox 6"/>
              <p:cNvSpPr txBox="1"/>
              <p:nvPr/>
            </p:nvSpPr>
            <p:spPr>
              <a:xfrm>
                <a:off x="2374232" y="2692156"/>
                <a:ext cx="1090863" cy="369332"/>
              </a:xfrm>
              <a:prstGeom prst="rect">
                <a:avLst/>
              </a:prstGeom>
              <a:noFill/>
            </p:spPr>
            <p:txBody>
              <a:bodyPr wrap="square" rtlCol="0">
                <a:spAutoFit/>
              </a:bodyPr>
              <a:lstStyle/>
              <a:p>
                <a:r>
                  <a:rPr lang="en-US" altLang="zh-CN" dirty="0" smtClean="0"/>
                  <a:t>State</a:t>
                </a:r>
                <a:r>
                  <a:rPr lang="zh-CN" altLang="en-US" dirty="0" smtClean="0"/>
                  <a:t> </a:t>
                </a:r>
                <a:r>
                  <a:rPr lang="en-US" altLang="zh-CN" i="1" dirty="0"/>
                  <a:t>n</a:t>
                </a:r>
                <a14:m>
                  <m:oMath xmlns:m="http://schemas.openxmlformats.org/officeDocument/2006/math">
                    <m:r>
                      <a:rPr lang="en-US" altLang="zh-CN" i="1">
                        <a:latin typeface="Cambria Math" charset="0"/>
                        <a:ea typeface="Cambria Math" charset="0"/>
                        <a:cs typeface="Cambria Math" charset="0"/>
                      </a:rPr>
                      <m:t>ℓ</m:t>
                    </m:r>
                  </m:oMath>
                </a14:m>
                <a:endParaRPr lang="en-US" dirty="0"/>
              </a:p>
            </p:txBody>
          </p:sp>
        </mc:Choice>
        <mc:Fallback>
          <p:sp>
            <p:nvSpPr>
              <p:cNvPr id="7" name="TextBox 6"/>
              <p:cNvSpPr txBox="1">
                <a:spLocks noRot="1" noChangeAspect="1" noMove="1" noResize="1" noEditPoints="1" noAdjustHandles="1" noChangeArrowheads="1" noChangeShapeType="1" noTextEdit="1"/>
              </p:cNvSpPr>
              <p:nvPr/>
            </p:nvSpPr>
            <p:spPr>
              <a:xfrm>
                <a:off x="2374232" y="2692156"/>
                <a:ext cx="1090863" cy="369332"/>
              </a:xfrm>
              <a:prstGeom prst="rect">
                <a:avLst/>
              </a:prstGeom>
              <a:blipFill rotWithShape="0">
                <a:blip r:embed="rId3"/>
                <a:stretch>
                  <a:fillRect l="-4469" t="-10000" b="-26667"/>
                </a:stretch>
              </a:blipFill>
            </p:spPr>
            <p:txBody>
              <a:bodyPr/>
              <a:lstStyle/>
              <a:p>
                <a:r>
                  <a:rPr lang="en-US">
                    <a:noFill/>
                  </a:rPr>
                  <a:t> </a:t>
                </a:r>
              </a:p>
            </p:txBody>
          </p:sp>
        </mc:Fallback>
      </mc:AlternateContent>
    </p:spTree>
    <p:extLst>
      <p:ext uri="{BB962C8B-B14F-4D97-AF65-F5344CB8AC3E}">
        <p14:creationId xmlns:p14="http://schemas.microsoft.com/office/powerpoint/2010/main" val="199797059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Decay</a:t>
            </a:r>
            <a:r>
              <a:rPr lang="zh-CN" altLang="en-US" sz="2000" dirty="0">
                <a:solidFill>
                  <a:schemeClr val="bg2">
                    <a:lumMod val="50000"/>
                  </a:schemeClr>
                </a:solidFill>
              </a:rPr>
              <a:t> </a:t>
            </a:r>
            <a:r>
              <a:rPr lang="en-US" altLang="zh-CN" sz="2000" dirty="0">
                <a:solidFill>
                  <a:schemeClr val="bg2">
                    <a:lumMod val="50000"/>
                  </a:schemeClr>
                </a:solidFill>
              </a:rPr>
              <a:t>in</a:t>
            </a:r>
            <a:r>
              <a:rPr lang="zh-CN" altLang="en-US" sz="2000" dirty="0">
                <a:solidFill>
                  <a:schemeClr val="bg2">
                    <a:lumMod val="50000"/>
                  </a:schemeClr>
                </a:solidFill>
              </a:rPr>
              <a:t> </a:t>
            </a:r>
            <a:r>
              <a:rPr lang="en-US" altLang="zh-CN" sz="2000" dirty="0">
                <a:solidFill>
                  <a:schemeClr val="bg2">
                    <a:lumMod val="50000"/>
                  </a:schemeClr>
                </a:solidFill>
              </a:rPr>
              <a:t>Cold</a:t>
            </a:r>
            <a:r>
              <a:rPr lang="zh-CN" altLang="en-US" sz="2000" dirty="0">
                <a:solidFill>
                  <a:schemeClr val="bg2">
                    <a:lumMod val="50000"/>
                  </a:schemeClr>
                </a:solidFill>
              </a:rPr>
              <a:t> </a:t>
            </a:r>
            <a:r>
              <a:rPr lang="en-US" altLang="zh-CN" sz="2000" dirty="0">
                <a:solidFill>
                  <a:schemeClr val="bg2">
                    <a:lumMod val="50000"/>
                  </a:schemeClr>
                </a:solidFill>
              </a:rPr>
              <a:t>Rydberg</a:t>
            </a:r>
            <a:r>
              <a:rPr lang="zh-CN" altLang="en-US" sz="2000" dirty="0">
                <a:solidFill>
                  <a:schemeClr val="bg2">
                    <a:lumMod val="50000"/>
                  </a:schemeClr>
                </a:solidFill>
              </a:rPr>
              <a:t> </a:t>
            </a:r>
            <a:r>
              <a:rPr lang="en-US" altLang="zh-CN" sz="2000" dirty="0" smtClean="0">
                <a:solidFill>
                  <a:schemeClr val="bg2">
                    <a:lumMod val="50000"/>
                  </a:schemeClr>
                </a:solidFill>
              </a:rPr>
              <a:t>Atoms</a:t>
            </a:r>
            <a:r>
              <a:rPr lang="en-US" altLang="zh-CN" sz="2000" dirty="0"/>
              <a:t/>
            </a:r>
            <a:br>
              <a:rPr lang="en-US" altLang="zh-CN" sz="2000" dirty="0"/>
            </a:br>
            <a:r>
              <a:rPr lang="en-US" altLang="zh-CN" dirty="0" smtClean="0"/>
              <a:t>Conclusion</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sp>
        <p:nvSpPr>
          <p:cNvPr id="9" name="Content Placeholder 2"/>
          <p:cNvSpPr>
            <a:spLocks noGrp="1"/>
          </p:cNvSpPr>
          <p:nvPr>
            <p:ph idx="1"/>
          </p:nvPr>
        </p:nvSpPr>
        <p:spPr>
          <a:xfrm>
            <a:off x="838200" y="1825625"/>
            <a:ext cx="10515600" cy="4351338"/>
          </a:xfrm>
        </p:spPr>
        <p:txBody>
          <a:bodyPr/>
          <a:lstStyle/>
          <a:p>
            <a:pPr marL="514350" indent="-514350">
              <a:buFont typeface="+mj-lt"/>
              <a:buAutoNum type="arabicPeriod"/>
            </a:pPr>
            <a:r>
              <a:rPr lang="en-US" altLang="zh-CN" dirty="0" smtClean="0"/>
              <a:t>Found</a:t>
            </a:r>
            <a:r>
              <a:rPr lang="zh-CN" altLang="en-US" dirty="0" smtClean="0"/>
              <a:t> </a:t>
            </a:r>
            <a:r>
              <a:rPr lang="en-US" altLang="zh-CN" dirty="0" smtClean="0"/>
              <a:t>no</a:t>
            </a:r>
            <a:r>
              <a:rPr lang="zh-CN" altLang="en-US" dirty="0" smtClean="0"/>
              <a:t> </a:t>
            </a:r>
            <a:r>
              <a:rPr lang="en-US" altLang="zh-CN" dirty="0" smtClean="0"/>
              <a:t>evidence</a:t>
            </a:r>
            <a:r>
              <a:rPr lang="zh-CN" altLang="en-US" dirty="0" smtClean="0"/>
              <a:t> </a:t>
            </a:r>
            <a:r>
              <a:rPr lang="en-US" altLang="zh-CN" dirty="0" smtClean="0"/>
              <a:t>for</a:t>
            </a:r>
            <a:r>
              <a:rPr lang="zh-CN" altLang="en-US" dirty="0" smtClean="0"/>
              <a:t> </a:t>
            </a:r>
            <a:r>
              <a:rPr lang="en-US" altLang="zh-CN" dirty="0" smtClean="0"/>
              <a:t>collective</a:t>
            </a:r>
            <a:r>
              <a:rPr lang="zh-CN" altLang="en-US" dirty="0" smtClean="0"/>
              <a:t> </a:t>
            </a:r>
            <a:r>
              <a:rPr lang="en-US" altLang="zh-CN" dirty="0" smtClean="0"/>
              <a:t>decay</a:t>
            </a:r>
            <a:r>
              <a:rPr lang="zh-CN" altLang="en-US" dirty="0" smtClean="0"/>
              <a:t> </a:t>
            </a:r>
            <a:r>
              <a:rPr lang="en-US" altLang="zh-CN" dirty="0" smtClean="0"/>
              <a:t>(superradiance)</a:t>
            </a:r>
            <a:endParaRPr lang="en-US" dirty="0" smtClean="0"/>
          </a:p>
          <a:p>
            <a:pPr marL="514350" indent="-514350">
              <a:buFont typeface="+mj-lt"/>
              <a:buAutoNum type="arabicPeriod"/>
            </a:pPr>
            <a:endParaRPr lang="en-US" dirty="0" smtClean="0"/>
          </a:p>
          <a:p>
            <a:pPr marL="514350" indent="-514350">
              <a:buFont typeface="+mj-lt"/>
              <a:buAutoNum type="arabicPeriod"/>
            </a:pPr>
            <a:r>
              <a:rPr lang="en-US" altLang="zh-CN" dirty="0" smtClean="0"/>
              <a:t>Calculation</a:t>
            </a:r>
            <a:r>
              <a:rPr lang="zh-CN" altLang="en-US" dirty="0" smtClean="0"/>
              <a:t> </a:t>
            </a:r>
            <a:r>
              <a:rPr lang="en-US" altLang="zh-CN" dirty="0" smtClean="0"/>
              <a:t>only</a:t>
            </a:r>
            <a:r>
              <a:rPr lang="zh-CN" altLang="en-US" dirty="0" smtClean="0"/>
              <a:t> </a:t>
            </a:r>
            <a:r>
              <a:rPr lang="en-US" altLang="zh-CN" dirty="0" smtClean="0"/>
              <a:t>considers</a:t>
            </a:r>
            <a:r>
              <a:rPr lang="zh-CN" altLang="en-US" dirty="0" smtClean="0"/>
              <a:t> </a:t>
            </a:r>
            <a:r>
              <a:rPr lang="en-US" altLang="zh-CN" dirty="0" smtClean="0"/>
              <a:t>spontaneous</a:t>
            </a:r>
            <a:r>
              <a:rPr lang="zh-CN" altLang="en-US" dirty="0" smtClean="0"/>
              <a:t> </a:t>
            </a:r>
            <a:r>
              <a:rPr lang="en-US" altLang="zh-CN" dirty="0" smtClean="0"/>
              <a:t>decay</a:t>
            </a:r>
            <a:r>
              <a:rPr lang="zh-CN" altLang="en-US" dirty="0" smtClean="0"/>
              <a:t> </a:t>
            </a:r>
            <a:r>
              <a:rPr lang="en-US" altLang="zh-CN" dirty="0" smtClean="0"/>
              <a:t>and</a:t>
            </a:r>
            <a:r>
              <a:rPr lang="zh-CN" altLang="en-US" dirty="0" smtClean="0"/>
              <a:t> </a:t>
            </a:r>
            <a:r>
              <a:rPr lang="en-US" altLang="zh-CN" dirty="0" smtClean="0"/>
              <a:t>blackbody</a:t>
            </a:r>
            <a:r>
              <a:rPr lang="zh-CN" altLang="en-US" dirty="0" smtClean="0"/>
              <a:t> </a:t>
            </a:r>
            <a:r>
              <a:rPr lang="en-US" altLang="zh-CN" dirty="0" smtClean="0"/>
              <a:t>radiation</a:t>
            </a:r>
            <a:r>
              <a:rPr lang="zh-CN" altLang="en-US" dirty="0" smtClean="0"/>
              <a:t> </a:t>
            </a:r>
            <a:r>
              <a:rPr lang="en-US" altLang="zh-CN" dirty="0" smtClean="0"/>
              <a:t>fits</a:t>
            </a:r>
            <a:r>
              <a:rPr lang="zh-CN" altLang="en-US" dirty="0" smtClean="0"/>
              <a:t> </a:t>
            </a:r>
            <a:r>
              <a:rPr lang="en-US" altLang="zh-CN" dirty="0" smtClean="0"/>
              <a:t>the</a:t>
            </a:r>
            <a:r>
              <a:rPr lang="zh-CN" altLang="en-US" dirty="0" smtClean="0"/>
              <a:t> </a:t>
            </a:r>
            <a:r>
              <a:rPr lang="en-US" altLang="zh-CN" dirty="0" smtClean="0"/>
              <a:t>measurement</a:t>
            </a:r>
            <a:endParaRPr lang="en-US" dirty="0" smtClean="0"/>
          </a:p>
          <a:p>
            <a:pPr marL="514350" indent="-514350">
              <a:buFont typeface="+mj-lt"/>
              <a:buAutoNum type="arabicPeriod"/>
            </a:pPr>
            <a:endParaRPr lang="en-US" dirty="0"/>
          </a:p>
          <a:p>
            <a:pPr marL="514350" indent="-514350">
              <a:buFont typeface="+mj-lt"/>
              <a:buAutoNum type="arabicPeriod"/>
            </a:pPr>
            <a:r>
              <a:rPr lang="en-US" altLang="zh-CN" dirty="0" smtClean="0"/>
              <a:t>Suppression</a:t>
            </a:r>
            <a:r>
              <a:rPr lang="zh-CN" altLang="en-US" dirty="0" smtClean="0"/>
              <a:t> </a:t>
            </a:r>
            <a:r>
              <a:rPr lang="en-US" altLang="zh-CN" dirty="0" smtClean="0"/>
              <a:t>could</a:t>
            </a:r>
            <a:r>
              <a:rPr lang="zh-CN" altLang="en-US" dirty="0" smtClean="0"/>
              <a:t> </a:t>
            </a:r>
            <a:r>
              <a:rPr lang="en-US" altLang="zh-CN" dirty="0" smtClean="0"/>
              <a:t>be</a:t>
            </a:r>
            <a:r>
              <a:rPr lang="zh-CN" altLang="en-US" dirty="0" smtClean="0"/>
              <a:t> </a:t>
            </a:r>
            <a:r>
              <a:rPr lang="en-US" altLang="zh-CN" dirty="0" smtClean="0"/>
              <a:t>caused</a:t>
            </a:r>
            <a:r>
              <a:rPr lang="zh-CN" altLang="en-US" dirty="0" smtClean="0"/>
              <a:t> </a:t>
            </a:r>
            <a:r>
              <a:rPr lang="en-US" altLang="zh-CN" dirty="0" smtClean="0"/>
              <a:t>by</a:t>
            </a:r>
            <a:r>
              <a:rPr lang="zh-CN" altLang="en-US" dirty="0" smtClean="0"/>
              <a:t> </a:t>
            </a:r>
            <a:r>
              <a:rPr lang="en-US" altLang="zh-CN" dirty="0" err="1" smtClean="0"/>
              <a:t>i</a:t>
            </a:r>
            <a:r>
              <a:rPr lang="en-US" dirty="0" err="1" smtClean="0"/>
              <a:t>nhomogeneities</a:t>
            </a:r>
            <a:r>
              <a:rPr lang="zh-CN" altLang="en-US" dirty="0" smtClean="0"/>
              <a:t> </a:t>
            </a:r>
            <a:r>
              <a:rPr lang="en-US" altLang="zh-CN" dirty="0" smtClean="0"/>
              <a:t>brought</a:t>
            </a:r>
            <a:r>
              <a:rPr lang="zh-CN" altLang="en-US" dirty="0" smtClean="0"/>
              <a:t> </a:t>
            </a:r>
            <a:r>
              <a:rPr lang="en-US" altLang="zh-CN" dirty="0" smtClean="0"/>
              <a:t>by</a:t>
            </a:r>
            <a:r>
              <a:rPr lang="zh-CN" altLang="en-US" dirty="0" smtClean="0"/>
              <a:t> </a:t>
            </a:r>
            <a:r>
              <a:rPr lang="en-US" altLang="zh-CN" dirty="0" smtClean="0"/>
              <a:t>DD</a:t>
            </a:r>
            <a:r>
              <a:rPr lang="zh-CN" altLang="en-US" dirty="0" smtClean="0"/>
              <a:t> </a:t>
            </a:r>
            <a:r>
              <a:rPr lang="en-US" altLang="zh-CN" dirty="0" smtClean="0"/>
              <a:t>interaction,</a:t>
            </a:r>
            <a:r>
              <a:rPr lang="zh-CN" altLang="en-US" dirty="0" smtClean="0"/>
              <a:t> </a:t>
            </a:r>
            <a:r>
              <a:rPr lang="en-US" altLang="zh-CN" dirty="0" smtClean="0"/>
              <a:t>electric</a:t>
            </a:r>
            <a:r>
              <a:rPr lang="zh-CN" altLang="en-US" dirty="0" smtClean="0"/>
              <a:t> </a:t>
            </a:r>
            <a:r>
              <a:rPr lang="en-US" altLang="zh-CN" dirty="0" smtClean="0"/>
              <a:t>field</a:t>
            </a:r>
            <a:r>
              <a:rPr lang="zh-CN" altLang="en-US" dirty="0" smtClean="0"/>
              <a:t> </a:t>
            </a:r>
            <a:r>
              <a:rPr lang="en-US" altLang="zh-CN" dirty="0" smtClean="0"/>
              <a:t>gradient</a:t>
            </a:r>
            <a:r>
              <a:rPr lang="zh-CN" altLang="en-US" dirty="0" smtClean="0"/>
              <a:t> </a:t>
            </a:r>
            <a:r>
              <a:rPr lang="en-US" altLang="zh-CN" dirty="0" smtClean="0"/>
              <a:t>and</a:t>
            </a:r>
            <a:r>
              <a:rPr lang="zh-CN" altLang="en-US" dirty="0" smtClean="0"/>
              <a:t> </a:t>
            </a:r>
            <a:r>
              <a:rPr lang="en-US" altLang="zh-CN" dirty="0" smtClean="0"/>
              <a:t>magnetic</a:t>
            </a:r>
            <a:r>
              <a:rPr lang="zh-CN" altLang="en-US" dirty="0" smtClean="0"/>
              <a:t> </a:t>
            </a:r>
            <a:r>
              <a:rPr lang="en-US" altLang="zh-CN" dirty="0" smtClean="0"/>
              <a:t>field</a:t>
            </a:r>
            <a:r>
              <a:rPr lang="zh-CN" altLang="en-US" dirty="0" smtClean="0"/>
              <a:t> </a:t>
            </a:r>
            <a:r>
              <a:rPr lang="en-US" altLang="zh-CN" dirty="0" smtClean="0"/>
              <a:t>gradient</a:t>
            </a:r>
          </a:p>
          <a:p>
            <a:pPr marL="514350" indent="-514350">
              <a:buFont typeface="+mj-lt"/>
              <a:buAutoNum type="arabicPeriod"/>
            </a:pPr>
            <a:endParaRPr lang="en-US" dirty="0"/>
          </a:p>
          <a:p>
            <a:pPr marL="514350" indent="-514350">
              <a:buFont typeface="+mj-lt"/>
              <a:buAutoNum type="arabicPeriod"/>
            </a:pPr>
            <a:r>
              <a:rPr lang="en-US" altLang="zh-CN" dirty="0" smtClean="0"/>
              <a:t>Unified</a:t>
            </a:r>
            <a:r>
              <a:rPr lang="zh-CN" altLang="en-US" dirty="0" smtClean="0"/>
              <a:t> </a:t>
            </a:r>
            <a:r>
              <a:rPr lang="en-US" altLang="zh-CN" dirty="0" smtClean="0"/>
              <a:t>DD</a:t>
            </a:r>
            <a:r>
              <a:rPr lang="zh-CN" altLang="en-US" dirty="0" smtClean="0"/>
              <a:t> </a:t>
            </a:r>
            <a:r>
              <a:rPr lang="en-US" altLang="zh-CN" dirty="0" smtClean="0"/>
              <a:t>interaction</a:t>
            </a:r>
            <a:r>
              <a:rPr lang="zh-CN" altLang="en-US" dirty="0" smtClean="0"/>
              <a:t> </a:t>
            </a:r>
            <a:r>
              <a:rPr lang="en-US" altLang="zh-CN" dirty="0" smtClean="0"/>
              <a:t>may</a:t>
            </a:r>
            <a:r>
              <a:rPr lang="zh-CN" altLang="en-US" dirty="0" smtClean="0"/>
              <a:t> </a:t>
            </a:r>
            <a:r>
              <a:rPr lang="en-US" altLang="zh-CN" dirty="0" smtClean="0"/>
              <a:t>enable</a:t>
            </a:r>
            <a:r>
              <a:rPr lang="zh-CN" altLang="en-US" dirty="0" smtClean="0"/>
              <a:t> </a:t>
            </a:r>
            <a:r>
              <a:rPr lang="en-US" altLang="zh-CN" dirty="0" err="1" smtClean="0"/>
              <a:t>superadiance</a:t>
            </a:r>
            <a:endParaRPr lang="en-US" dirty="0" smtClean="0"/>
          </a:p>
        </p:txBody>
      </p:sp>
    </p:spTree>
    <p:extLst>
      <p:ext uri="{BB962C8B-B14F-4D97-AF65-F5344CB8AC3E}">
        <p14:creationId xmlns:p14="http://schemas.microsoft.com/office/powerpoint/2010/main" val="1020158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fade">
                                      <p:cBhvr>
                                        <p:cTn id="7" dur="5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xEl>
                                              <p:pRg st="2" end="2"/>
                                            </p:txEl>
                                          </p:spTgt>
                                        </p:tgtEl>
                                        <p:attrNameLst>
                                          <p:attrName>style.visibility</p:attrName>
                                        </p:attrNameLst>
                                      </p:cBhvr>
                                      <p:to>
                                        <p:strVal val="visible"/>
                                      </p:to>
                                    </p:set>
                                    <p:animEffect transition="in" filter="fade">
                                      <p:cBhvr>
                                        <p:cTn id="12" dur="500"/>
                                        <p:tgtEl>
                                          <p:spTgt spid="9">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xEl>
                                              <p:pRg st="4" end="4"/>
                                            </p:txEl>
                                          </p:spTgt>
                                        </p:tgtEl>
                                        <p:attrNameLst>
                                          <p:attrName>style.visibility</p:attrName>
                                        </p:attrNameLst>
                                      </p:cBhvr>
                                      <p:to>
                                        <p:strVal val="visible"/>
                                      </p:to>
                                    </p:set>
                                    <p:animEffect transition="in" filter="fade">
                                      <p:cBhvr>
                                        <p:cTn id="17" dur="500"/>
                                        <p:tgtEl>
                                          <p:spTgt spid="9">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
                                            <p:txEl>
                                              <p:pRg st="6" end="6"/>
                                            </p:txEl>
                                          </p:spTgt>
                                        </p:tgtEl>
                                        <p:attrNameLst>
                                          <p:attrName>style.visibility</p:attrName>
                                        </p:attrNameLst>
                                      </p:cBhvr>
                                      <p:to>
                                        <p:strVal val="visible"/>
                                      </p:to>
                                    </p:set>
                                    <p:animEffect transition="in" filter="fade">
                                      <p:cBhvr>
                                        <p:cTn id="22" dur="500"/>
                                        <p:tgtEl>
                                          <p:spTgt spid="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t>Defense</a:t>
            </a:r>
            <a:r>
              <a:rPr lang="zh-CN" altLang="en-US" dirty="0" smtClean="0"/>
              <a:t> </a:t>
            </a:r>
            <a:r>
              <a:rPr lang="en-US" altLang="zh-CN" dirty="0" smtClean="0"/>
              <a:t>Outline</a:t>
            </a:r>
            <a:endParaRPr lang="en-US" dirty="0"/>
          </a:p>
        </p:txBody>
      </p:sp>
      <p:sp>
        <p:nvSpPr>
          <p:cNvPr id="3" name="Content Placeholder 2"/>
          <p:cNvSpPr>
            <a:spLocks noGrp="1"/>
          </p:cNvSpPr>
          <p:nvPr>
            <p:ph idx="1"/>
          </p:nvPr>
        </p:nvSpPr>
        <p:spPr/>
        <p:txBody>
          <a:bodyPr anchor="t"/>
          <a:lstStyle/>
          <a:p>
            <a:r>
              <a:rPr lang="en-US" altLang="zh-CN" dirty="0" smtClean="0"/>
              <a:t>Rydberg</a:t>
            </a:r>
            <a:r>
              <a:rPr lang="zh-CN" altLang="en-US" dirty="0" smtClean="0"/>
              <a:t> </a:t>
            </a:r>
            <a:r>
              <a:rPr lang="en-US" altLang="zh-CN" dirty="0" smtClean="0"/>
              <a:t>Atoms</a:t>
            </a:r>
            <a:r>
              <a:rPr lang="zh-CN" altLang="en-US" dirty="0" smtClean="0"/>
              <a:t> </a:t>
            </a:r>
            <a:r>
              <a:rPr lang="en-US" altLang="zh-CN" dirty="0" smtClean="0"/>
              <a:t>and</a:t>
            </a:r>
            <a:r>
              <a:rPr lang="zh-CN" altLang="en-US" dirty="0" smtClean="0"/>
              <a:t> </a:t>
            </a:r>
            <a:r>
              <a:rPr lang="en-US" altLang="zh-CN" dirty="0" smtClean="0"/>
              <a:t>Dipole-Dipole</a:t>
            </a:r>
            <a:r>
              <a:rPr lang="zh-CN" altLang="en-US" dirty="0" smtClean="0"/>
              <a:t> </a:t>
            </a:r>
            <a:r>
              <a:rPr lang="en-US" altLang="zh-CN" dirty="0" smtClean="0"/>
              <a:t>Interactions</a:t>
            </a:r>
          </a:p>
          <a:p>
            <a:r>
              <a:rPr lang="en-US" altLang="zh-CN" dirty="0" smtClean="0"/>
              <a:t>Decay</a:t>
            </a:r>
            <a:r>
              <a:rPr lang="zh-CN" altLang="en-US" dirty="0" smtClean="0"/>
              <a:t> </a:t>
            </a:r>
            <a:r>
              <a:rPr lang="en-US" altLang="zh-CN" dirty="0" smtClean="0"/>
              <a:t>in</a:t>
            </a:r>
            <a:r>
              <a:rPr lang="zh-CN" altLang="en-US" dirty="0" smtClean="0"/>
              <a:t> </a:t>
            </a:r>
            <a:r>
              <a:rPr lang="en-US" altLang="zh-CN" dirty="0" smtClean="0"/>
              <a:t>Cold</a:t>
            </a:r>
            <a:r>
              <a:rPr lang="zh-CN" altLang="en-US" dirty="0" smtClean="0"/>
              <a:t> </a:t>
            </a:r>
            <a:r>
              <a:rPr lang="en-US" altLang="zh-CN" dirty="0" smtClean="0"/>
              <a:t>Rydberg</a:t>
            </a:r>
            <a:r>
              <a:rPr lang="zh-CN" altLang="en-US" dirty="0" smtClean="0"/>
              <a:t> </a:t>
            </a:r>
            <a:r>
              <a:rPr lang="en-US" altLang="zh-CN" dirty="0" smtClean="0"/>
              <a:t>Atoms</a:t>
            </a:r>
          </a:p>
          <a:p>
            <a:r>
              <a:rPr lang="en-US" altLang="zh-CN" dirty="0" smtClean="0"/>
              <a:t>Wavepackets</a:t>
            </a:r>
            <a:r>
              <a:rPr lang="zh-CN" altLang="en-US" dirty="0" smtClean="0"/>
              <a:t> </a:t>
            </a:r>
            <a:r>
              <a:rPr lang="en-US" altLang="zh-CN" dirty="0"/>
              <a:t>E</a:t>
            </a:r>
            <a:r>
              <a:rPr lang="en-US" altLang="zh-CN" dirty="0" smtClean="0"/>
              <a:t>volution</a:t>
            </a:r>
            <a:r>
              <a:rPr lang="zh-CN" altLang="en-US" dirty="0" smtClean="0"/>
              <a:t> </a:t>
            </a:r>
            <a:r>
              <a:rPr lang="en-US" altLang="zh-CN" dirty="0" smtClean="0"/>
              <a:t>and</a:t>
            </a:r>
            <a:r>
              <a:rPr lang="zh-CN" altLang="en-US" dirty="0" smtClean="0"/>
              <a:t> </a:t>
            </a:r>
            <a:r>
              <a:rPr lang="en-US" altLang="zh-CN" dirty="0" smtClean="0"/>
              <a:t>DD</a:t>
            </a:r>
            <a:r>
              <a:rPr lang="zh-CN" altLang="en-US" dirty="0" smtClean="0"/>
              <a:t> </a:t>
            </a:r>
            <a:r>
              <a:rPr lang="en-US" altLang="zh-CN" dirty="0" smtClean="0"/>
              <a:t>Interaction</a:t>
            </a:r>
          </a:p>
          <a:p>
            <a:r>
              <a:rPr lang="en-US" altLang="zh-CN" dirty="0" smtClean="0"/>
              <a:t>Coherence</a:t>
            </a:r>
            <a:r>
              <a:rPr lang="zh-CN" altLang="en-US" dirty="0" smtClean="0"/>
              <a:t> </a:t>
            </a:r>
            <a:r>
              <a:rPr lang="en-US" altLang="zh-CN" dirty="0" smtClean="0"/>
              <a:t>Transfer</a:t>
            </a:r>
            <a:r>
              <a:rPr lang="zh-CN" altLang="en-US" dirty="0" smtClean="0"/>
              <a:t> </a:t>
            </a:r>
            <a:r>
              <a:rPr lang="en-US" altLang="zh-CN" dirty="0" smtClean="0"/>
              <a:t>through</a:t>
            </a:r>
            <a:r>
              <a:rPr lang="zh-CN" altLang="en-US" dirty="0" smtClean="0"/>
              <a:t> </a:t>
            </a:r>
            <a:r>
              <a:rPr lang="en-US" altLang="zh-CN" dirty="0" smtClean="0"/>
              <a:t>DD</a:t>
            </a:r>
            <a:r>
              <a:rPr lang="zh-CN" altLang="en-US" dirty="0" smtClean="0"/>
              <a:t> </a:t>
            </a:r>
            <a:r>
              <a:rPr lang="en-US" altLang="zh-CN" dirty="0"/>
              <a:t>I</a:t>
            </a:r>
            <a:r>
              <a:rPr lang="en-US" altLang="zh-CN" dirty="0" smtClean="0"/>
              <a:t>nteraction</a:t>
            </a:r>
          </a:p>
          <a:p>
            <a:r>
              <a:rPr lang="en-US" altLang="zh-CN" dirty="0" smtClean="0"/>
              <a:t>Conclusion</a:t>
            </a:r>
            <a:r>
              <a:rPr lang="zh-CN" altLang="en-US" dirty="0" smtClean="0"/>
              <a:t> </a:t>
            </a:r>
            <a:r>
              <a:rPr lang="en-US" altLang="zh-CN" dirty="0" smtClean="0"/>
              <a:t>and</a:t>
            </a:r>
            <a:r>
              <a:rPr lang="zh-CN" altLang="en-US" dirty="0" smtClean="0"/>
              <a:t> </a:t>
            </a:r>
            <a:r>
              <a:rPr lang="en-US" altLang="zh-CN" dirty="0" smtClean="0"/>
              <a:t>Prospect</a:t>
            </a:r>
          </a:p>
        </p:txBody>
      </p:sp>
    </p:spTree>
    <p:extLst>
      <p:ext uri="{BB962C8B-B14F-4D97-AF65-F5344CB8AC3E}">
        <p14:creationId xmlns:p14="http://schemas.microsoft.com/office/powerpoint/2010/main" val="36132563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Wavepackets</a:t>
            </a:r>
            <a:r>
              <a:rPr lang="zh-CN" altLang="en-US" sz="2000" dirty="0">
                <a:solidFill>
                  <a:schemeClr val="bg2">
                    <a:lumMod val="50000"/>
                  </a:schemeClr>
                </a:solidFill>
              </a:rPr>
              <a:t> </a:t>
            </a:r>
            <a:r>
              <a:rPr lang="en-US" altLang="zh-CN" sz="2000" dirty="0">
                <a:solidFill>
                  <a:schemeClr val="bg2">
                    <a:lumMod val="50000"/>
                  </a:schemeClr>
                </a:solidFill>
              </a:rPr>
              <a:t>evolution</a:t>
            </a:r>
            <a:r>
              <a:rPr lang="zh-CN" altLang="en-US" sz="2000" dirty="0">
                <a:solidFill>
                  <a:schemeClr val="bg2">
                    <a:lumMod val="50000"/>
                  </a:schemeClr>
                </a:solidFill>
              </a:rPr>
              <a:t> </a:t>
            </a:r>
            <a:r>
              <a:rPr lang="en-US" altLang="zh-CN" sz="2000" dirty="0">
                <a:solidFill>
                  <a:schemeClr val="bg2">
                    <a:lumMod val="50000"/>
                  </a:schemeClr>
                </a:solidFill>
              </a:rPr>
              <a:t>and</a:t>
            </a:r>
            <a:r>
              <a:rPr lang="zh-CN" altLang="en-US" sz="2000" dirty="0">
                <a:solidFill>
                  <a:schemeClr val="bg2">
                    <a:lumMod val="50000"/>
                  </a:schemeClr>
                </a:solidFill>
              </a:rPr>
              <a:t> </a:t>
            </a:r>
            <a:r>
              <a:rPr lang="en-US" altLang="zh-CN" sz="2000" dirty="0">
                <a:solidFill>
                  <a:schemeClr val="bg2">
                    <a:lumMod val="50000"/>
                  </a:schemeClr>
                </a:solidFill>
              </a:rPr>
              <a:t>DD</a:t>
            </a:r>
            <a:r>
              <a:rPr lang="zh-CN" altLang="en-US" sz="2000" dirty="0">
                <a:solidFill>
                  <a:schemeClr val="bg2">
                    <a:lumMod val="50000"/>
                  </a:schemeClr>
                </a:solidFill>
              </a:rPr>
              <a:t> </a:t>
            </a:r>
            <a:r>
              <a:rPr lang="en-US" altLang="zh-CN" sz="2000" dirty="0">
                <a:solidFill>
                  <a:schemeClr val="bg2">
                    <a:lumMod val="50000"/>
                  </a:schemeClr>
                </a:solidFill>
              </a:rPr>
              <a:t>I</a:t>
            </a:r>
            <a:r>
              <a:rPr lang="en-US" altLang="zh-CN" sz="2000" dirty="0" smtClean="0">
                <a:solidFill>
                  <a:schemeClr val="bg2">
                    <a:lumMod val="50000"/>
                  </a:schemeClr>
                </a:solidFill>
              </a:rPr>
              <a:t>nteraction</a:t>
            </a:r>
            <a:r>
              <a:rPr lang="en-US" altLang="zh-CN" sz="2000" dirty="0"/>
              <a:t/>
            </a:r>
            <a:br>
              <a:rPr lang="en-US" altLang="zh-CN" sz="2000" dirty="0"/>
            </a:br>
            <a:r>
              <a:rPr lang="en-US" dirty="0" smtClean="0"/>
              <a:t>Experiment</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cxnSp>
        <p:nvCxnSpPr>
          <p:cNvPr id="4" name="Straight Arrow Connector 3"/>
          <p:cNvCxnSpPr/>
          <p:nvPr/>
        </p:nvCxnSpPr>
        <p:spPr>
          <a:xfrm>
            <a:off x="1894749" y="6270705"/>
            <a:ext cx="9712621" cy="1758"/>
          </a:xfrm>
          <a:prstGeom prst="straightConnector1">
            <a:avLst/>
          </a:prstGeom>
          <a:ln w="31750">
            <a:solidFill>
              <a:schemeClr val="bg2">
                <a:lumMod val="5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1881935" y="4714983"/>
            <a:ext cx="640080" cy="640080"/>
          </a:xfrm>
          <a:prstGeom prst="ellipse">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217332" y="2167957"/>
            <a:ext cx="640080" cy="640080"/>
          </a:xfrm>
          <a:prstGeom prst="ellipse">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4437782" y="2317817"/>
            <a:ext cx="365760" cy="365760"/>
          </a:xfrm>
          <a:prstGeom prst="ellipse">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p:cNvSpPr/>
          <p:nvPr/>
        </p:nvSpPr>
        <p:spPr>
          <a:xfrm>
            <a:off x="4437782" y="3017324"/>
            <a:ext cx="365760" cy="365760"/>
          </a:xfrm>
          <a:prstGeom prst="ellipse">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4437782" y="1694434"/>
            <a:ext cx="365760" cy="365760"/>
          </a:xfrm>
          <a:prstGeom prst="ellipse">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p:cNvSpPr/>
          <p:nvPr/>
        </p:nvSpPr>
        <p:spPr>
          <a:xfrm>
            <a:off x="9374789" y="2317817"/>
            <a:ext cx="365760" cy="365760"/>
          </a:xfrm>
          <a:prstGeom prst="ellipse">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p:cNvSpPr/>
          <p:nvPr/>
        </p:nvSpPr>
        <p:spPr>
          <a:xfrm>
            <a:off x="9374789" y="3017324"/>
            <a:ext cx="365760" cy="365760"/>
          </a:xfrm>
          <a:prstGeom prst="ellipse">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p:cNvSpPr/>
          <p:nvPr/>
        </p:nvSpPr>
        <p:spPr>
          <a:xfrm>
            <a:off x="9368481" y="1686107"/>
            <a:ext cx="365760" cy="365760"/>
          </a:xfrm>
          <a:prstGeom prst="ellipse">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TextBox 24"/>
          <p:cNvSpPr txBox="1"/>
          <p:nvPr/>
        </p:nvSpPr>
        <p:spPr>
          <a:xfrm>
            <a:off x="957124" y="4834968"/>
            <a:ext cx="514776" cy="400110"/>
          </a:xfrm>
          <a:prstGeom prst="rect">
            <a:avLst/>
          </a:prstGeom>
          <a:noFill/>
        </p:spPr>
        <p:txBody>
          <a:bodyPr wrap="square" rtlCol="0">
            <a:spAutoFit/>
          </a:bodyPr>
          <a:lstStyle/>
          <a:p>
            <a:r>
              <a:rPr lang="en-US" sz="2000" dirty="0" smtClean="0"/>
              <a:t>5</a:t>
            </a:r>
            <a:r>
              <a:rPr lang="en-US" sz="2000" i="1" dirty="0" smtClean="0"/>
              <a:t>p</a:t>
            </a:r>
            <a:endParaRPr lang="en-US" sz="2000" i="1" dirty="0"/>
          </a:p>
        </p:txBody>
      </p:sp>
      <p:cxnSp>
        <p:nvCxnSpPr>
          <p:cNvPr id="30" name="Straight Connector 29"/>
          <p:cNvCxnSpPr/>
          <p:nvPr/>
        </p:nvCxnSpPr>
        <p:spPr>
          <a:xfrm>
            <a:off x="1741987" y="2500240"/>
            <a:ext cx="8961120" cy="0"/>
          </a:xfrm>
          <a:prstGeom prst="line">
            <a:avLst/>
          </a:prstGeom>
          <a:ln w="31750">
            <a:solidFill>
              <a:srgbClr val="FF0000"/>
            </a:solidFill>
            <a:prstDash val="sysDot"/>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1760639" y="3206817"/>
            <a:ext cx="8961120" cy="0"/>
          </a:xfrm>
          <a:prstGeom prst="line">
            <a:avLst/>
          </a:prstGeom>
          <a:ln w="31750">
            <a:solidFill>
              <a:srgbClr val="FF0000"/>
            </a:solidFill>
            <a:prstDash val="sysDot"/>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957124" y="2963570"/>
            <a:ext cx="784863" cy="400110"/>
          </a:xfrm>
          <a:prstGeom prst="rect">
            <a:avLst/>
          </a:prstGeom>
          <a:noFill/>
        </p:spPr>
        <p:txBody>
          <a:bodyPr wrap="square" rtlCol="0">
            <a:spAutoFit/>
          </a:bodyPr>
          <a:lstStyle/>
          <a:p>
            <a:r>
              <a:rPr lang="en-US" sz="2000" smtClean="0"/>
              <a:t>31</a:t>
            </a:r>
            <a:r>
              <a:rPr lang="en-US" sz="2000" i="1" smtClean="0"/>
              <a:t>p</a:t>
            </a:r>
            <a:endParaRPr lang="en-US" sz="2000" i="1" dirty="0"/>
          </a:p>
        </p:txBody>
      </p:sp>
      <p:sp>
        <p:nvSpPr>
          <p:cNvPr id="33" name="TextBox 32"/>
          <p:cNvSpPr txBox="1"/>
          <p:nvPr/>
        </p:nvSpPr>
        <p:spPr>
          <a:xfrm>
            <a:off x="975776" y="2213492"/>
            <a:ext cx="784863" cy="400110"/>
          </a:xfrm>
          <a:prstGeom prst="rect">
            <a:avLst/>
          </a:prstGeom>
          <a:noFill/>
        </p:spPr>
        <p:txBody>
          <a:bodyPr wrap="square" rtlCol="0">
            <a:spAutoFit/>
          </a:bodyPr>
          <a:lstStyle/>
          <a:p>
            <a:r>
              <a:rPr lang="en-US" sz="2000" smtClean="0"/>
              <a:t>32</a:t>
            </a:r>
            <a:r>
              <a:rPr lang="en-US" sz="2000" i="1" smtClean="0"/>
              <a:t>s</a:t>
            </a:r>
            <a:endParaRPr lang="en-US" sz="2000" i="1" dirty="0"/>
          </a:p>
        </p:txBody>
      </p:sp>
      <p:sp>
        <p:nvSpPr>
          <p:cNvPr id="34" name="TextBox 33"/>
          <p:cNvSpPr txBox="1"/>
          <p:nvPr/>
        </p:nvSpPr>
        <p:spPr>
          <a:xfrm>
            <a:off x="975776" y="1582905"/>
            <a:ext cx="784863" cy="400110"/>
          </a:xfrm>
          <a:prstGeom prst="rect">
            <a:avLst/>
          </a:prstGeom>
          <a:noFill/>
        </p:spPr>
        <p:txBody>
          <a:bodyPr wrap="square" rtlCol="0">
            <a:spAutoFit/>
          </a:bodyPr>
          <a:lstStyle/>
          <a:p>
            <a:r>
              <a:rPr lang="en-US" sz="2000" dirty="0" smtClean="0"/>
              <a:t>32</a:t>
            </a:r>
            <a:r>
              <a:rPr lang="en-US" sz="2000" i="1" dirty="0"/>
              <a:t>p</a:t>
            </a:r>
          </a:p>
        </p:txBody>
      </p:sp>
      <p:cxnSp>
        <p:nvCxnSpPr>
          <p:cNvPr id="35" name="Straight Connector 34"/>
          <p:cNvCxnSpPr/>
          <p:nvPr/>
        </p:nvCxnSpPr>
        <p:spPr>
          <a:xfrm>
            <a:off x="1760639" y="1865899"/>
            <a:ext cx="8961120" cy="0"/>
          </a:xfrm>
          <a:prstGeom prst="line">
            <a:avLst/>
          </a:prstGeom>
          <a:ln w="31750">
            <a:solidFill>
              <a:srgbClr val="FF0000"/>
            </a:solidFill>
            <a:prstDash val="sysDot"/>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a:off x="1760639" y="5066499"/>
            <a:ext cx="8971529" cy="0"/>
          </a:xfrm>
          <a:prstGeom prst="line">
            <a:avLst/>
          </a:prstGeom>
          <a:ln w="31750">
            <a:solidFill>
              <a:srgbClr val="FF0000"/>
            </a:solidFill>
            <a:prstDash val="sysDot"/>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flipV="1">
            <a:off x="3537372" y="2839513"/>
            <a:ext cx="0" cy="2226986"/>
          </a:xfrm>
          <a:prstGeom prst="straightConnector1">
            <a:avLst/>
          </a:prstGeom>
          <a:ln w="69850">
            <a:tailEnd type="triangle"/>
          </a:ln>
        </p:spPr>
        <p:style>
          <a:lnRef idx="1">
            <a:schemeClr val="accent1"/>
          </a:lnRef>
          <a:fillRef idx="0">
            <a:schemeClr val="accent1"/>
          </a:fillRef>
          <a:effectRef idx="0">
            <a:schemeClr val="accent1"/>
          </a:effectRef>
          <a:fontRef idx="minor">
            <a:schemeClr val="tx1"/>
          </a:fontRef>
        </p:style>
      </p:cxnSp>
      <p:sp>
        <p:nvSpPr>
          <p:cNvPr id="43" name="未知"/>
          <p:cNvSpPr>
            <a:spLocks/>
          </p:cNvSpPr>
          <p:nvPr/>
        </p:nvSpPr>
        <p:spPr bwMode="auto">
          <a:xfrm rot="260183" flipH="1">
            <a:off x="3355158" y="5268277"/>
            <a:ext cx="364428" cy="1042522"/>
          </a:xfrm>
          <a:custGeom>
            <a:avLst/>
            <a:gdLst>
              <a:gd name="T0" fmla="*/ 0 w 21600"/>
              <a:gd name="T1" fmla="*/ 20997 h 21600"/>
              <a:gd name="T2" fmla="*/ 12724 w 21600"/>
              <a:gd name="T3" fmla="*/ 100 h 21600"/>
              <a:gd name="T4" fmla="*/ 21600 w 21600"/>
              <a:gd name="T5" fmla="*/ 21600 h 21600"/>
            </a:gdLst>
            <a:ahLst/>
            <a:cxnLst>
              <a:cxn ang="0">
                <a:pos x="T0" y="T1"/>
              </a:cxn>
              <a:cxn ang="0">
                <a:pos x="T2" y="T3"/>
              </a:cxn>
              <a:cxn ang="0">
                <a:pos x="T4" y="T5"/>
              </a:cxn>
            </a:cxnLst>
            <a:rect l="0" t="0" r="r" b="b"/>
            <a:pathLst>
              <a:path w="21600" h="21600">
                <a:moveTo>
                  <a:pt x="0" y="20997"/>
                </a:moveTo>
                <a:cubicBezTo>
                  <a:pt x="2138" y="17516"/>
                  <a:pt x="9142" y="0"/>
                  <a:pt x="12724" y="100"/>
                </a:cubicBezTo>
                <a:cubicBezTo>
                  <a:pt x="16306" y="200"/>
                  <a:pt x="20102" y="18018"/>
                  <a:pt x="21600" y="21600"/>
                </a:cubicBezTo>
              </a:path>
            </a:pathLst>
          </a:custGeom>
          <a:solidFill>
            <a:schemeClr val="tx2"/>
          </a:solidFill>
          <a:ln w="53975" cap="flat" cmpd="sng">
            <a:solidFill>
              <a:schemeClr val="tx2"/>
            </a:solidFill>
            <a:round/>
            <a:headEnd/>
            <a:tailEnd/>
          </a:ln>
          <a:effectLst/>
          <a:extLst/>
        </p:spPr>
        <p:txBody>
          <a:bodyPr wrap="square">
            <a:spAutoFit/>
          </a:bodyPr>
          <a:lstStyle/>
          <a:p>
            <a:pPr defTabSz="685783">
              <a:defRPr/>
            </a:pPr>
            <a:endParaRPr lang="en-US" sz="1350" kern="0" dirty="0">
              <a:solidFill>
                <a:sysClr val="windowText" lastClr="000000"/>
              </a:solidFill>
            </a:endParaRPr>
          </a:p>
        </p:txBody>
      </p:sp>
      <p:sp>
        <p:nvSpPr>
          <p:cNvPr id="44" name="未知"/>
          <p:cNvSpPr>
            <a:spLocks/>
          </p:cNvSpPr>
          <p:nvPr/>
        </p:nvSpPr>
        <p:spPr bwMode="auto">
          <a:xfrm rot="260183" flipH="1">
            <a:off x="4438447" y="5252236"/>
            <a:ext cx="364428" cy="1042522"/>
          </a:xfrm>
          <a:custGeom>
            <a:avLst/>
            <a:gdLst>
              <a:gd name="T0" fmla="*/ 0 w 21600"/>
              <a:gd name="T1" fmla="*/ 20997 h 21600"/>
              <a:gd name="T2" fmla="*/ 12724 w 21600"/>
              <a:gd name="T3" fmla="*/ 100 h 21600"/>
              <a:gd name="T4" fmla="*/ 21600 w 21600"/>
              <a:gd name="T5" fmla="*/ 21600 h 21600"/>
            </a:gdLst>
            <a:ahLst/>
            <a:cxnLst>
              <a:cxn ang="0">
                <a:pos x="T0" y="T1"/>
              </a:cxn>
              <a:cxn ang="0">
                <a:pos x="T2" y="T3"/>
              </a:cxn>
              <a:cxn ang="0">
                <a:pos x="T4" y="T5"/>
              </a:cxn>
            </a:cxnLst>
            <a:rect l="0" t="0" r="r" b="b"/>
            <a:pathLst>
              <a:path w="21600" h="21600">
                <a:moveTo>
                  <a:pt x="0" y="20997"/>
                </a:moveTo>
                <a:cubicBezTo>
                  <a:pt x="2138" y="17516"/>
                  <a:pt x="9142" y="0"/>
                  <a:pt x="12724" y="100"/>
                </a:cubicBezTo>
                <a:cubicBezTo>
                  <a:pt x="16306" y="200"/>
                  <a:pt x="20102" y="18018"/>
                  <a:pt x="21600" y="21600"/>
                </a:cubicBezTo>
              </a:path>
            </a:pathLst>
          </a:custGeom>
          <a:solidFill>
            <a:srgbClr val="FF0000"/>
          </a:solidFill>
          <a:ln w="53975" cap="flat" cmpd="sng">
            <a:solidFill>
              <a:srgbClr val="FF0000"/>
            </a:solidFill>
            <a:round/>
            <a:headEnd/>
            <a:tailEnd/>
          </a:ln>
          <a:effectLst/>
          <a:extLst/>
        </p:spPr>
        <p:txBody>
          <a:bodyPr wrap="square">
            <a:spAutoFit/>
          </a:bodyPr>
          <a:lstStyle/>
          <a:p>
            <a:pPr defTabSz="685783">
              <a:defRPr/>
            </a:pPr>
            <a:endParaRPr lang="en-US" sz="1350" kern="0" dirty="0">
              <a:solidFill>
                <a:sysClr val="windowText" lastClr="000000"/>
              </a:solidFill>
            </a:endParaRPr>
          </a:p>
        </p:txBody>
      </p:sp>
      <p:sp>
        <p:nvSpPr>
          <p:cNvPr id="45" name="未知"/>
          <p:cNvSpPr>
            <a:spLocks/>
          </p:cNvSpPr>
          <p:nvPr/>
        </p:nvSpPr>
        <p:spPr bwMode="auto">
          <a:xfrm rot="260183" flipH="1">
            <a:off x="9371078" y="5247363"/>
            <a:ext cx="364428" cy="1042522"/>
          </a:xfrm>
          <a:custGeom>
            <a:avLst/>
            <a:gdLst>
              <a:gd name="T0" fmla="*/ 0 w 21600"/>
              <a:gd name="T1" fmla="*/ 20997 h 21600"/>
              <a:gd name="T2" fmla="*/ 12724 w 21600"/>
              <a:gd name="T3" fmla="*/ 100 h 21600"/>
              <a:gd name="T4" fmla="*/ 21600 w 21600"/>
              <a:gd name="T5" fmla="*/ 21600 h 21600"/>
            </a:gdLst>
            <a:ahLst/>
            <a:cxnLst>
              <a:cxn ang="0">
                <a:pos x="T0" y="T1"/>
              </a:cxn>
              <a:cxn ang="0">
                <a:pos x="T2" y="T3"/>
              </a:cxn>
              <a:cxn ang="0">
                <a:pos x="T4" y="T5"/>
              </a:cxn>
            </a:cxnLst>
            <a:rect l="0" t="0" r="r" b="b"/>
            <a:pathLst>
              <a:path w="21600" h="21600">
                <a:moveTo>
                  <a:pt x="0" y="20997"/>
                </a:moveTo>
                <a:cubicBezTo>
                  <a:pt x="2138" y="17516"/>
                  <a:pt x="9142" y="0"/>
                  <a:pt x="12724" y="100"/>
                </a:cubicBezTo>
                <a:cubicBezTo>
                  <a:pt x="16306" y="200"/>
                  <a:pt x="20102" y="18018"/>
                  <a:pt x="21600" y="21600"/>
                </a:cubicBezTo>
              </a:path>
            </a:pathLst>
          </a:custGeom>
          <a:solidFill>
            <a:srgbClr val="FF0000"/>
          </a:solidFill>
          <a:ln w="53975" cap="flat" cmpd="sng">
            <a:solidFill>
              <a:srgbClr val="FF0000"/>
            </a:solidFill>
            <a:round/>
            <a:headEnd/>
            <a:tailEnd/>
          </a:ln>
          <a:effectLst/>
          <a:extLst/>
        </p:spPr>
        <p:txBody>
          <a:bodyPr wrap="square">
            <a:spAutoFit/>
          </a:bodyPr>
          <a:lstStyle/>
          <a:p>
            <a:pPr defTabSz="685783">
              <a:defRPr/>
            </a:pPr>
            <a:endParaRPr lang="en-US" sz="1350" kern="0" dirty="0">
              <a:solidFill>
                <a:sysClr val="windowText" lastClr="000000"/>
              </a:solidFill>
            </a:endParaRPr>
          </a:p>
        </p:txBody>
      </p:sp>
      <p:cxnSp>
        <p:nvCxnSpPr>
          <p:cNvPr id="46" name="Straight Arrow Connector 45"/>
          <p:cNvCxnSpPr/>
          <p:nvPr/>
        </p:nvCxnSpPr>
        <p:spPr>
          <a:xfrm flipV="1">
            <a:off x="4364592" y="2600881"/>
            <a:ext cx="1" cy="523239"/>
          </a:xfrm>
          <a:prstGeom prst="straightConnector1">
            <a:avLst/>
          </a:prstGeom>
          <a:ln w="6985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p:nvPr/>
        </p:nvCxnSpPr>
        <p:spPr>
          <a:xfrm flipV="1">
            <a:off x="4365731" y="1906337"/>
            <a:ext cx="1" cy="523239"/>
          </a:xfrm>
          <a:prstGeom prst="straightConnector1">
            <a:avLst/>
          </a:prstGeom>
          <a:ln w="6985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50" name="Straight Arrow Connector 49"/>
          <p:cNvCxnSpPr/>
          <p:nvPr/>
        </p:nvCxnSpPr>
        <p:spPr>
          <a:xfrm flipV="1">
            <a:off x="9313578" y="2624945"/>
            <a:ext cx="1" cy="523239"/>
          </a:xfrm>
          <a:prstGeom prst="straightConnector1">
            <a:avLst/>
          </a:prstGeom>
          <a:ln w="6985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51" name="Straight Arrow Connector 50"/>
          <p:cNvCxnSpPr/>
          <p:nvPr/>
        </p:nvCxnSpPr>
        <p:spPr>
          <a:xfrm flipV="1">
            <a:off x="9314717" y="1930401"/>
            <a:ext cx="1" cy="523239"/>
          </a:xfrm>
          <a:prstGeom prst="straightConnector1">
            <a:avLst/>
          </a:prstGeom>
          <a:ln w="6985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52" name="Straight Arrow Connector 51"/>
          <p:cNvCxnSpPr/>
          <p:nvPr/>
        </p:nvCxnSpPr>
        <p:spPr>
          <a:xfrm flipH="1">
            <a:off x="8989888" y="5161071"/>
            <a:ext cx="1122946" cy="23383"/>
          </a:xfrm>
          <a:prstGeom prst="straightConnector1">
            <a:avLst/>
          </a:prstGeom>
          <a:ln w="69850">
            <a:headEnd type="triangle"/>
            <a:tailEnd type="triangle"/>
          </a:ln>
        </p:spPr>
        <p:style>
          <a:lnRef idx="1">
            <a:schemeClr val="accent1"/>
          </a:lnRef>
          <a:fillRef idx="0">
            <a:schemeClr val="accent1"/>
          </a:fillRef>
          <a:effectRef idx="0">
            <a:schemeClr val="accent1"/>
          </a:effectRef>
          <a:fontRef idx="minor">
            <a:schemeClr val="tx1"/>
          </a:fontRef>
        </p:style>
      </p:cxnSp>
      <p:sp>
        <p:nvSpPr>
          <p:cNvPr id="55" name="TextBox 54"/>
          <p:cNvSpPr txBox="1"/>
          <p:nvPr/>
        </p:nvSpPr>
        <p:spPr>
          <a:xfrm>
            <a:off x="5764906" y="6323085"/>
            <a:ext cx="1972305" cy="400110"/>
          </a:xfrm>
          <a:prstGeom prst="rect">
            <a:avLst/>
          </a:prstGeom>
          <a:noFill/>
        </p:spPr>
        <p:txBody>
          <a:bodyPr wrap="square" rtlCol="0">
            <a:spAutoFit/>
          </a:bodyPr>
          <a:lstStyle/>
          <a:p>
            <a:r>
              <a:rPr lang="en-US" sz="2000" smtClean="0"/>
              <a:t>Time Line</a:t>
            </a:r>
            <a:endParaRPr lang="en-US" sz="2000" i="1" dirty="0"/>
          </a:p>
        </p:txBody>
      </p:sp>
      <p:sp>
        <p:nvSpPr>
          <p:cNvPr id="56" name="Left Brace 55"/>
          <p:cNvSpPr/>
          <p:nvPr/>
        </p:nvSpPr>
        <p:spPr>
          <a:xfrm rot="5400000">
            <a:off x="6864859" y="2286171"/>
            <a:ext cx="345338" cy="4924929"/>
          </a:xfrm>
          <a:prstGeom prst="leftBrace">
            <a:avLst>
              <a:gd name="adj1" fmla="val 8333"/>
              <a:gd name="adj2" fmla="val 49674"/>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7" name="TextBox 56"/>
          <p:cNvSpPr txBox="1"/>
          <p:nvPr/>
        </p:nvSpPr>
        <p:spPr>
          <a:xfrm>
            <a:off x="6900054" y="4122460"/>
            <a:ext cx="403283" cy="400110"/>
          </a:xfrm>
          <a:prstGeom prst="rect">
            <a:avLst/>
          </a:prstGeom>
          <a:noFill/>
        </p:spPr>
        <p:txBody>
          <a:bodyPr wrap="square" rtlCol="0">
            <a:spAutoFit/>
          </a:bodyPr>
          <a:lstStyle/>
          <a:p>
            <a:r>
              <a:rPr lang="en-US" sz="2000" smtClean="0"/>
              <a:t>T</a:t>
            </a:r>
            <a:endParaRPr lang="en-US" sz="2000" i="1" dirty="0"/>
          </a:p>
        </p:txBody>
      </p:sp>
      <p:sp>
        <p:nvSpPr>
          <p:cNvPr id="60" name="Left Brace 59"/>
          <p:cNvSpPr/>
          <p:nvPr/>
        </p:nvSpPr>
        <p:spPr>
          <a:xfrm rot="5400000">
            <a:off x="9279396" y="4233062"/>
            <a:ext cx="543927" cy="1122947"/>
          </a:xfrm>
          <a:prstGeom prst="leftBrace">
            <a:avLst>
              <a:gd name="adj1" fmla="val 8333"/>
              <a:gd name="adj2" fmla="val 49674"/>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61" name="TextBox 60"/>
              <p:cNvSpPr txBox="1"/>
              <p:nvPr/>
            </p:nvSpPr>
            <p:spPr>
              <a:xfrm>
                <a:off x="9101488" y="4148575"/>
                <a:ext cx="899742"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000" i="1" dirty="0" smtClean="0">
                          <a:latin typeface="Cambria Math" charset="0"/>
                          <a:ea typeface="Cambria Math" charset="0"/>
                          <a:cs typeface="Cambria Math" charset="0"/>
                        </a:rPr>
                        <m:t>∆</m:t>
                      </m:r>
                      <m:r>
                        <m:rPr>
                          <m:sty m:val="p"/>
                        </m:rPr>
                        <a:rPr lang="en-US" sz="2000" b="0" i="0" dirty="0" smtClean="0">
                          <a:latin typeface="Cambria Math" charset="0"/>
                          <a:ea typeface="Cambria Math" charset="0"/>
                          <a:cs typeface="Cambria Math" charset="0"/>
                        </a:rPr>
                        <m:t>T</m:t>
                      </m:r>
                    </m:oMath>
                  </m:oMathPara>
                </a14:m>
                <a:endParaRPr lang="en-US" sz="2000" dirty="0"/>
              </a:p>
            </p:txBody>
          </p:sp>
        </mc:Choice>
        <mc:Fallback xmlns="">
          <p:sp>
            <p:nvSpPr>
              <p:cNvPr id="61" name="TextBox 60"/>
              <p:cNvSpPr txBox="1">
                <a:spLocks noRot="1" noChangeAspect="1" noMove="1" noResize="1" noEditPoints="1" noAdjustHandles="1" noChangeArrowheads="1" noChangeShapeType="1" noTextEdit="1"/>
              </p:cNvSpPr>
              <p:nvPr/>
            </p:nvSpPr>
            <p:spPr>
              <a:xfrm>
                <a:off x="9101488" y="4148575"/>
                <a:ext cx="899742" cy="400110"/>
              </a:xfrm>
              <a:prstGeom prst="rect">
                <a:avLst/>
              </a:prstGeom>
              <a:blipFill rotWithShape="0">
                <a:blip r:embed="rId3"/>
                <a:stretch>
                  <a:fillRect/>
                </a:stretch>
              </a:blipFill>
            </p:spPr>
            <p:txBody>
              <a:bodyPr/>
              <a:lstStyle/>
              <a:p>
                <a:r>
                  <a:rPr lang="en-US">
                    <a:noFill/>
                  </a:rPr>
                  <a:t> </a:t>
                </a:r>
              </a:p>
            </p:txBody>
          </p:sp>
        </mc:Fallback>
      </mc:AlternateContent>
      <p:sp>
        <p:nvSpPr>
          <p:cNvPr id="37" name="TextBox 36"/>
          <p:cNvSpPr txBox="1"/>
          <p:nvPr/>
        </p:nvSpPr>
        <p:spPr>
          <a:xfrm>
            <a:off x="4841766" y="5221917"/>
            <a:ext cx="923139" cy="400110"/>
          </a:xfrm>
          <a:prstGeom prst="rect">
            <a:avLst/>
          </a:prstGeom>
          <a:noFill/>
        </p:spPr>
        <p:txBody>
          <a:bodyPr wrap="square" rtlCol="0">
            <a:spAutoFit/>
          </a:bodyPr>
          <a:lstStyle/>
          <a:p>
            <a:r>
              <a:rPr lang="en-US" sz="2000" smtClean="0"/>
              <a:t>THz 1</a:t>
            </a:r>
            <a:endParaRPr lang="en-US" sz="2000" i="1" dirty="0"/>
          </a:p>
        </p:txBody>
      </p:sp>
      <p:sp>
        <p:nvSpPr>
          <p:cNvPr id="38" name="TextBox 37"/>
          <p:cNvSpPr txBox="1"/>
          <p:nvPr/>
        </p:nvSpPr>
        <p:spPr>
          <a:xfrm>
            <a:off x="10001230" y="5234826"/>
            <a:ext cx="923139" cy="400110"/>
          </a:xfrm>
          <a:prstGeom prst="rect">
            <a:avLst/>
          </a:prstGeom>
          <a:noFill/>
        </p:spPr>
        <p:txBody>
          <a:bodyPr wrap="square" rtlCol="0">
            <a:spAutoFit/>
          </a:bodyPr>
          <a:lstStyle/>
          <a:p>
            <a:r>
              <a:rPr lang="en-US" sz="2000" dirty="0" smtClean="0"/>
              <a:t>THz 2</a:t>
            </a:r>
            <a:endParaRPr lang="en-US" sz="2000" i="1" dirty="0"/>
          </a:p>
        </p:txBody>
      </p:sp>
    </p:spTree>
    <p:extLst>
      <p:ext uri="{BB962C8B-B14F-4D97-AF65-F5344CB8AC3E}">
        <p14:creationId xmlns:p14="http://schemas.microsoft.com/office/powerpoint/2010/main" val="140416008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Wavepackets</a:t>
            </a:r>
            <a:r>
              <a:rPr lang="zh-CN" altLang="en-US" sz="2000" dirty="0">
                <a:solidFill>
                  <a:schemeClr val="bg2">
                    <a:lumMod val="50000"/>
                  </a:schemeClr>
                </a:solidFill>
              </a:rPr>
              <a:t> </a:t>
            </a:r>
            <a:r>
              <a:rPr lang="en-US" altLang="zh-CN" sz="2000" dirty="0">
                <a:solidFill>
                  <a:schemeClr val="bg2">
                    <a:lumMod val="50000"/>
                  </a:schemeClr>
                </a:solidFill>
              </a:rPr>
              <a:t>evolution</a:t>
            </a:r>
            <a:r>
              <a:rPr lang="zh-CN" altLang="en-US" sz="2000" dirty="0">
                <a:solidFill>
                  <a:schemeClr val="bg2">
                    <a:lumMod val="50000"/>
                  </a:schemeClr>
                </a:solidFill>
              </a:rPr>
              <a:t> </a:t>
            </a:r>
            <a:r>
              <a:rPr lang="en-US" altLang="zh-CN" sz="2000" dirty="0">
                <a:solidFill>
                  <a:schemeClr val="bg2">
                    <a:lumMod val="50000"/>
                  </a:schemeClr>
                </a:solidFill>
              </a:rPr>
              <a:t>and</a:t>
            </a:r>
            <a:r>
              <a:rPr lang="zh-CN" altLang="en-US" sz="2000" dirty="0">
                <a:solidFill>
                  <a:schemeClr val="bg2">
                    <a:lumMod val="50000"/>
                  </a:schemeClr>
                </a:solidFill>
              </a:rPr>
              <a:t> </a:t>
            </a:r>
            <a:r>
              <a:rPr lang="en-US" altLang="zh-CN" sz="2000" dirty="0">
                <a:solidFill>
                  <a:schemeClr val="bg2">
                    <a:lumMod val="50000"/>
                  </a:schemeClr>
                </a:solidFill>
              </a:rPr>
              <a:t>DD</a:t>
            </a:r>
            <a:r>
              <a:rPr lang="zh-CN" altLang="en-US" sz="2000" dirty="0">
                <a:solidFill>
                  <a:schemeClr val="bg2">
                    <a:lumMod val="50000"/>
                  </a:schemeClr>
                </a:solidFill>
              </a:rPr>
              <a:t> </a:t>
            </a:r>
            <a:r>
              <a:rPr lang="en-US" altLang="zh-CN" sz="2000" dirty="0">
                <a:solidFill>
                  <a:schemeClr val="bg2">
                    <a:lumMod val="50000"/>
                  </a:schemeClr>
                </a:solidFill>
              </a:rPr>
              <a:t>Interaction </a:t>
            </a:r>
            <a:r>
              <a:rPr lang="en-US" altLang="zh-CN" sz="2000" dirty="0"/>
              <a:t/>
            </a:r>
            <a:br>
              <a:rPr lang="en-US" altLang="zh-CN" sz="2000" dirty="0"/>
            </a:br>
            <a:r>
              <a:rPr lang="en-US" altLang="zh-CN" dirty="0" smtClean="0"/>
              <a:t>THz</a:t>
            </a:r>
            <a:r>
              <a:rPr lang="zh-CN" altLang="en-US" dirty="0" smtClean="0"/>
              <a:t> </a:t>
            </a:r>
            <a:r>
              <a:rPr lang="en-US" altLang="zh-CN" dirty="0" smtClean="0"/>
              <a:t>radiations</a:t>
            </a:r>
            <a:endParaRPr lang="en-US" sz="2000"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mc:AlternateContent xmlns:mc="http://schemas.openxmlformats.org/markup-compatibility/2006">
        <mc:Choice xmlns:a14="http://schemas.microsoft.com/office/drawing/2010/main" Requires="a14">
          <p:graphicFrame>
            <p:nvGraphicFramePr>
              <p:cNvPr id="3" name="Table 2"/>
              <p:cNvGraphicFramePr>
                <a:graphicFrameLocks noGrp="1"/>
              </p:cNvGraphicFramePr>
              <p:nvPr>
                <p:extLst>
                  <p:ext uri="{D42A27DB-BD31-4B8C-83A1-F6EECF244321}">
                    <p14:modId xmlns:p14="http://schemas.microsoft.com/office/powerpoint/2010/main" val="1746878352"/>
                  </p:ext>
                </p:extLst>
              </p:nvPr>
            </p:nvGraphicFramePr>
            <p:xfrm>
              <a:off x="1609834" y="1819933"/>
              <a:ext cx="8972331" cy="3425836"/>
            </p:xfrm>
            <a:graphic>
              <a:graphicData uri="http://schemas.openxmlformats.org/drawingml/2006/table">
                <a:tbl>
                  <a:tblPr firstRow="1" bandRow="1">
                    <a:tableStyleId>{2D5ABB26-0587-4C30-8999-92F81FD0307C}</a:tableStyleId>
                  </a:tblPr>
                  <a:tblGrid>
                    <a:gridCol w="3845035"/>
                    <a:gridCol w="756745"/>
                    <a:gridCol w="4370551"/>
                  </a:tblGrid>
                  <a:tr h="760018">
                    <a:tc>
                      <a:txBody>
                        <a:bodyPr/>
                        <a:lstStyle/>
                        <a:p>
                          <a:pPr algn="ctr"/>
                          <a:r>
                            <a:rPr lang="en-US" altLang="zh-CN" dirty="0" smtClean="0"/>
                            <a:t>Create</a:t>
                          </a:r>
                          <a:r>
                            <a:rPr lang="zh-CN" altLang="en-US" dirty="0" smtClean="0"/>
                            <a:t> </a:t>
                          </a:r>
                          <a:r>
                            <a:rPr lang="en-US" altLang="zh-CN" dirty="0" smtClean="0"/>
                            <a:t>wavepackets</a:t>
                          </a:r>
                          <a:r>
                            <a:rPr lang="zh-CN" altLang="en-US" dirty="0" smtClean="0"/>
                            <a:t> </a:t>
                          </a:r>
                          <a:r>
                            <a:rPr lang="en-US" altLang="zh-CN" dirty="0" smtClean="0"/>
                            <a:t>(pump)</a:t>
                          </a:r>
                          <a:endParaRPr 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rowSpan="2">
                      <a:txBody>
                        <a:bodyPr/>
                        <a:lstStyle/>
                        <a:p>
                          <a:pPr algn="ctr"/>
                          <a:r>
                            <a:rPr lang="en-US" altLang="zh-CN" dirty="0" smtClean="0"/>
                            <a:t>&amp;</a:t>
                          </a:r>
                          <a:endParaRPr 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t>Probe</a:t>
                          </a:r>
                          <a:r>
                            <a:rPr lang="zh-CN" altLang="en-US" dirty="0" smtClean="0"/>
                            <a:t> </a:t>
                          </a:r>
                          <a:r>
                            <a:rPr lang="en-US" altLang="zh-CN" dirty="0" smtClean="0"/>
                            <a:t>wavepacket</a:t>
                          </a:r>
                          <a:r>
                            <a:rPr lang="zh-CN" altLang="en-US" dirty="0" smtClean="0"/>
                            <a:t> </a:t>
                          </a:r>
                          <a:r>
                            <a:rPr lang="en-US" altLang="zh-CN" dirty="0" smtClean="0"/>
                            <a:t>phase (probe)</a:t>
                          </a:r>
                          <a:endParaRPr lang="en-US" dirty="0" smtClean="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2665818">
                    <a:tc>
                      <a:txBody>
                        <a:bodyPr/>
                        <a:lstStyle/>
                        <a:p>
                          <a:pPr algn="ctr"/>
                          <a14:m>
                            <m:oMathPara xmlns:m="http://schemas.openxmlformats.org/officeDocument/2006/math">
                              <m:oMathParaPr>
                                <m:jc m:val="centerGroup"/>
                              </m:oMathParaPr>
                              <m:oMath xmlns:m="http://schemas.openxmlformats.org/officeDocument/2006/math">
                                <m:sSub>
                                  <m:sSubPr>
                                    <m:ctrlPr>
                                      <a:rPr lang="en-US" i="1" smtClean="0">
                                        <a:latin typeface="Cambria Math" charset="0"/>
                                      </a:rPr>
                                    </m:ctrlPr>
                                  </m:sSubPr>
                                  <m:e>
                                    <m:r>
                                      <a:rPr lang="en-US" altLang="zh-CN" b="0" i="1" smtClean="0">
                                        <a:latin typeface="Cambria Math" charset="0"/>
                                      </a:rPr>
                                      <m:t>𝐸</m:t>
                                    </m:r>
                                  </m:e>
                                  <m:sub>
                                    <m:r>
                                      <a:rPr lang="en-US" altLang="zh-CN" b="0" i="1" smtClean="0">
                                        <a:latin typeface="Cambria Math" charset="0"/>
                                      </a:rPr>
                                      <m:t>𝑛</m:t>
                                    </m:r>
                                  </m:sub>
                                </m:sSub>
                                <m:r>
                                  <a:rPr lang="en-US" altLang="zh-CN" b="0" i="1" smtClean="0">
                                    <a:latin typeface="Cambria Math" charset="0"/>
                                  </a:rPr>
                                  <m:t>−</m:t>
                                </m:r>
                                <m:sSub>
                                  <m:sSubPr>
                                    <m:ctrlPr>
                                      <a:rPr lang="en-US" altLang="zh-CN" b="0" i="1" smtClean="0">
                                        <a:latin typeface="Cambria Math" charset="0"/>
                                      </a:rPr>
                                    </m:ctrlPr>
                                  </m:sSubPr>
                                  <m:e>
                                    <m:r>
                                      <a:rPr lang="en-US" altLang="zh-CN" b="0" i="1" smtClean="0">
                                        <a:latin typeface="Cambria Math" charset="0"/>
                                      </a:rPr>
                                      <m:t>𝐸</m:t>
                                    </m:r>
                                  </m:e>
                                  <m:sub>
                                    <m:r>
                                      <a:rPr lang="en-US" altLang="zh-CN" b="0" i="1" smtClean="0">
                                        <a:latin typeface="Cambria Math" charset="0"/>
                                      </a:rPr>
                                      <m:t>𝑛</m:t>
                                    </m:r>
                                    <m:r>
                                      <a:rPr lang="en-US" altLang="zh-CN" b="0" i="1" smtClean="0">
                                        <a:latin typeface="Cambria Math" charset="0"/>
                                      </a:rPr>
                                      <m:t>−1</m:t>
                                    </m:r>
                                  </m:sub>
                                </m:sSub>
                                <m:r>
                                  <a:rPr lang="en-US" altLang="zh-CN" b="0" i="1" smtClean="0">
                                    <a:latin typeface="Cambria Math" charset="0"/>
                                    <a:ea typeface="Cambria Math" charset="0"/>
                                    <a:cs typeface="Cambria Math" charset="0"/>
                                  </a:rPr>
                                  <m:t>∝</m:t>
                                </m:r>
                                <m:r>
                                  <a:rPr lang="zh-CN" altLang="en-US" b="0" i="1" smtClean="0">
                                    <a:latin typeface="Cambria Math" charset="0"/>
                                    <a:ea typeface="Cambria Math" charset="0"/>
                                    <a:cs typeface="Cambria Math" charset="0"/>
                                  </a:rPr>
                                  <m:t> </m:t>
                                </m:r>
                                <m:f>
                                  <m:fPr>
                                    <m:ctrlPr>
                                      <a:rPr lang="bg-BG" altLang="zh-CN" b="0" i="1" smtClean="0">
                                        <a:latin typeface="Cambria Math" charset="0"/>
                                        <a:ea typeface="Cambria Math" charset="0"/>
                                        <a:cs typeface="Cambria Math" charset="0"/>
                                      </a:rPr>
                                    </m:ctrlPr>
                                  </m:fPr>
                                  <m:num>
                                    <m:r>
                                      <a:rPr lang="en-US" altLang="zh-CN" b="0" i="1" smtClean="0">
                                        <a:latin typeface="Cambria Math" charset="0"/>
                                        <a:ea typeface="Cambria Math" charset="0"/>
                                        <a:cs typeface="Cambria Math" charset="0"/>
                                      </a:rPr>
                                      <m:t>1</m:t>
                                    </m:r>
                                  </m:num>
                                  <m:den>
                                    <m:sSup>
                                      <m:sSupPr>
                                        <m:ctrlPr>
                                          <a:rPr lang="bg-BG" altLang="zh-CN" b="0" i="1" smtClean="0">
                                            <a:latin typeface="Cambria Math" charset="0"/>
                                            <a:ea typeface="Cambria Math" charset="0"/>
                                            <a:cs typeface="Cambria Math" charset="0"/>
                                          </a:rPr>
                                        </m:ctrlPr>
                                      </m:sSupPr>
                                      <m:e>
                                        <m:r>
                                          <a:rPr lang="en-US" altLang="zh-CN" b="0" i="1" smtClean="0">
                                            <a:latin typeface="Cambria Math" charset="0"/>
                                            <a:ea typeface="Cambria Math" charset="0"/>
                                            <a:cs typeface="Cambria Math" charset="0"/>
                                          </a:rPr>
                                          <m:t>𝑛</m:t>
                                        </m:r>
                                      </m:e>
                                      <m:sup>
                                        <m:r>
                                          <a:rPr lang="en-US" altLang="zh-CN" b="0" i="1" smtClean="0">
                                            <a:latin typeface="Cambria Math" charset="0"/>
                                            <a:ea typeface="Cambria Math" charset="0"/>
                                            <a:cs typeface="Cambria Math" charset="0"/>
                                          </a:rPr>
                                          <m:t>3</m:t>
                                        </m:r>
                                      </m:sup>
                                    </m:sSup>
                                  </m:den>
                                </m:f>
                              </m:oMath>
                            </m:oMathPara>
                          </a14:m>
                          <a:endParaRPr lang="en-US" dirty="0" smtClean="0"/>
                        </a:p>
                        <a:p>
                          <a:pPr algn="ctr"/>
                          <a:endParaRPr lang="en-US" dirty="0" smtClean="0"/>
                        </a:p>
                        <a:p>
                          <a:pPr algn="ctr"/>
                          <a:r>
                            <a:rPr lang="en-US" altLang="zh-CN" dirty="0" smtClean="0"/>
                            <a:t>32</a:t>
                          </a:r>
                          <a:r>
                            <a:rPr lang="en-US" altLang="zh-CN" i="1" dirty="0" smtClean="0"/>
                            <a:t>s</a:t>
                          </a:r>
                          <a:r>
                            <a:rPr lang="zh-CN" altLang="en-US" i="1" dirty="0" smtClean="0"/>
                            <a:t> </a:t>
                          </a:r>
                          <a:r>
                            <a:rPr lang="en-US" altLang="zh-CN" dirty="0" smtClean="0"/>
                            <a:t>to</a:t>
                          </a:r>
                          <a:r>
                            <a:rPr lang="zh-CN" altLang="en-US" dirty="0" smtClean="0"/>
                            <a:t> </a:t>
                          </a:r>
                          <a:r>
                            <a:rPr lang="en-US" altLang="zh-CN" dirty="0" smtClean="0"/>
                            <a:t>32</a:t>
                          </a:r>
                          <a:r>
                            <a:rPr lang="en-US" altLang="zh-CN" i="1" dirty="0" smtClean="0"/>
                            <a:t>p</a:t>
                          </a:r>
                          <a:r>
                            <a:rPr lang="zh-CN" altLang="en-US" dirty="0" smtClean="0"/>
                            <a:t> </a:t>
                          </a:r>
                          <a:r>
                            <a:rPr lang="en-US" altLang="zh-CN" dirty="0" smtClean="0"/>
                            <a:t>about</a:t>
                          </a:r>
                          <a:r>
                            <a:rPr lang="zh-CN" altLang="en-US" dirty="0" smtClean="0"/>
                            <a:t> </a:t>
                          </a:r>
                          <a:r>
                            <a:rPr lang="en-US" altLang="zh-CN" dirty="0" smtClean="0"/>
                            <a:t>0.13</a:t>
                          </a:r>
                          <a:r>
                            <a:rPr lang="zh-CN" altLang="en-US" dirty="0" smtClean="0"/>
                            <a:t> </a:t>
                          </a:r>
                          <a:r>
                            <a:rPr lang="en-US" altLang="zh-CN" dirty="0" smtClean="0"/>
                            <a:t>THz</a:t>
                          </a:r>
                          <a:endParaRPr 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xBody>
                        <a:bodyPr/>
                        <a:lstStyle/>
                        <a:p>
                          <a:pPr algn="ctr"/>
                          <a:endParaRPr 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ct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𝜑</m:t>
                                </m:r>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charset="0"/>
                                        <a:ea typeface="Cambria Math" panose="02040503050406030204" pitchFamily="18" charset="0"/>
                                      </a:rPr>
                                    </m:ctrlPr>
                                  </m:sSubPr>
                                  <m:e>
                                    <m:r>
                                      <a:rPr lang="en-US" b="0" i="1" smtClean="0">
                                        <a:latin typeface="Cambria Math" charset="0"/>
                                        <a:ea typeface="Cambria Math" panose="02040503050406030204" pitchFamily="18" charset="0"/>
                                      </a:rPr>
                                      <m:t>𝐶</m:t>
                                    </m:r>
                                  </m:e>
                                  <m:sub>
                                    <m:r>
                                      <a:rPr lang="en-US" b="0" i="1" smtClean="0">
                                        <a:latin typeface="Cambria Math" charset="0"/>
                                        <a:ea typeface="Cambria Math" panose="02040503050406030204" pitchFamily="18" charset="0"/>
                                      </a:rPr>
                                      <m:t>𝑝</m:t>
                                    </m:r>
                                  </m:sub>
                                </m:sSub>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𝑝</m:t>
                                </m:r>
                                <m:r>
                                  <a:rPr lang="en-US" b="0" i="1" smtClean="0">
                                    <a:latin typeface="Cambria Math" panose="02040503050406030204" pitchFamily="18" charset="0"/>
                                    <a:ea typeface="Cambria Math" panose="02040503050406030204" pitchFamily="18" charset="0"/>
                                  </a:rPr>
                                  <m:t>&gt;+</m:t>
                                </m:r>
                                <m:sSub>
                                  <m:sSubPr>
                                    <m:ctrlPr>
                                      <a:rPr lang="en-US" b="0" i="1" smtClean="0">
                                        <a:latin typeface="Cambria Math" charset="0"/>
                                        <a:ea typeface="Cambria Math" panose="02040503050406030204" pitchFamily="18" charset="0"/>
                                      </a:rPr>
                                    </m:ctrlPr>
                                  </m:sSubPr>
                                  <m:e>
                                    <m:r>
                                      <a:rPr lang="en-US" b="0" i="1" smtClean="0">
                                        <a:latin typeface="Cambria Math" charset="0"/>
                                        <a:ea typeface="Cambria Math" panose="02040503050406030204" pitchFamily="18" charset="0"/>
                                      </a:rPr>
                                      <m:t>𝐶</m:t>
                                    </m:r>
                                  </m:e>
                                  <m:sub>
                                    <m:r>
                                      <a:rPr lang="en-US" b="0" i="1" smtClean="0">
                                        <a:latin typeface="Cambria Math" charset="0"/>
                                        <a:ea typeface="Cambria Math" panose="02040503050406030204" pitchFamily="18" charset="0"/>
                                      </a:rPr>
                                      <m:t>𝑠</m:t>
                                    </m:r>
                                  </m:sub>
                                </m:sSub>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𝑠</m:t>
                                </m:r>
                                <m:r>
                                  <a:rPr lang="en-US" b="0" i="1" smtClean="0">
                                    <a:latin typeface="Cambria Math" panose="02040503050406030204" pitchFamily="18" charset="0"/>
                                    <a:ea typeface="Cambria Math" panose="02040503050406030204" pitchFamily="18" charset="0"/>
                                  </a:rPr>
                                  <m:t>&gt;</m:t>
                                </m:r>
                                <m:sSup>
                                  <m:sSupPr>
                                    <m:ctrlPr>
                                      <a:rPr lang="en-US" b="0" i="1" smtClean="0">
                                        <a:latin typeface="Cambria Math"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𝑒</m:t>
                                    </m:r>
                                  </m:e>
                                  <m:sup>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𝑖</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𝐸𝑡</m:t>
                                    </m:r>
                                  </m:sup>
                                </m:sSup>
                              </m:oMath>
                            </m:oMathPara>
                          </a14:m>
                          <a:endParaRPr lang="en-US" dirty="0" smtClean="0"/>
                        </a:p>
                        <a:p>
                          <a:pPr algn="ctr"/>
                          <a:endParaRPr lang="en-US" dirty="0" smtClean="0"/>
                        </a:p>
                        <a:p>
                          <a:pPr algn="ctr"/>
                          <a14:m>
                            <m:oMathPara xmlns:m="http://schemas.openxmlformats.org/officeDocument/2006/math">
                              <m:oMathParaPr>
                                <m:jc m:val="centerGroup"/>
                              </m:oMathParaPr>
                              <m:oMath xmlns:m="http://schemas.openxmlformats.org/officeDocument/2006/math">
                                <m:sSup>
                                  <m:sSupPr>
                                    <m:ctrlPr>
                                      <a:rPr lang="en-US" sz="1800" i="1" kern="1200" smtClean="0">
                                        <a:solidFill>
                                          <a:schemeClr val="tx1"/>
                                        </a:solidFill>
                                        <a:effectLst/>
                                        <a:latin typeface="Cambria Math" charset="0"/>
                                        <a:ea typeface="+mn-ea"/>
                                        <a:cs typeface="+mn-cs"/>
                                      </a:rPr>
                                    </m:ctrlPr>
                                  </m:sSupPr>
                                  <m:e>
                                    <m:r>
                                      <a:rPr lang="en-US" altLang="zh-CN" sz="1800" b="0" i="1" kern="1200" smtClean="0">
                                        <a:solidFill>
                                          <a:schemeClr val="tx1"/>
                                        </a:solidFill>
                                        <a:effectLst/>
                                        <a:latin typeface="Cambria Math" charset="0"/>
                                        <a:ea typeface="+mn-ea"/>
                                        <a:cs typeface="+mn-cs"/>
                                      </a:rPr>
                                      <m:t>𝐻</m:t>
                                    </m:r>
                                  </m:e>
                                  <m:sup>
                                    <m:r>
                                      <a:rPr lang="en-US" altLang="zh-CN" sz="1800" b="0" i="1" kern="1200" smtClean="0">
                                        <a:solidFill>
                                          <a:schemeClr val="tx1"/>
                                        </a:solidFill>
                                        <a:effectLst/>
                                        <a:latin typeface="Cambria Math" charset="0"/>
                                        <a:ea typeface="+mn-ea"/>
                                        <a:cs typeface="+mn-cs"/>
                                      </a:rPr>
                                      <m:t>′</m:t>
                                    </m:r>
                                  </m:sup>
                                </m:sSup>
                                <m:r>
                                  <a:rPr lang="en-US" sz="1800" i="1" kern="1200">
                                    <a:solidFill>
                                      <a:schemeClr val="tx1"/>
                                    </a:solidFill>
                                    <a:effectLst/>
                                    <a:latin typeface="Cambria Math" charset="0"/>
                                    <a:ea typeface="+mn-ea"/>
                                    <a:cs typeface="+mn-cs"/>
                                  </a:rPr>
                                  <m:t>=</m:t>
                                </m:r>
                                <m:r>
                                  <a:rPr lang="en-US" sz="1800" i="1" kern="1200">
                                    <a:solidFill>
                                      <a:schemeClr val="tx1"/>
                                    </a:solidFill>
                                    <a:effectLst/>
                                    <a:latin typeface="Cambria Math" charset="0"/>
                                    <a:ea typeface="+mn-ea"/>
                                    <a:cs typeface="+mn-cs"/>
                                  </a:rPr>
                                  <m:t>𝑞</m:t>
                                </m:r>
                                <m:acc>
                                  <m:accPr>
                                    <m:chr m:val="⃗"/>
                                    <m:ctrlPr>
                                      <a:rPr lang="en-US" sz="1800" i="1" kern="1200">
                                        <a:solidFill>
                                          <a:schemeClr val="tx1"/>
                                        </a:solidFill>
                                        <a:effectLst/>
                                        <a:latin typeface="Cambria Math" charset="0"/>
                                        <a:ea typeface="+mn-ea"/>
                                        <a:cs typeface="+mn-cs"/>
                                      </a:rPr>
                                    </m:ctrlPr>
                                  </m:accPr>
                                  <m:e>
                                    <m:r>
                                      <a:rPr lang="en-US" sz="1800" i="1" kern="1200">
                                        <a:solidFill>
                                          <a:schemeClr val="tx1"/>
                                        </a:solidFill>
                                        <a:effectLst/>
                                        <a:latin typeface="Cambria Math" charset="0"/>
                                        <a:ea typeface="+mn-ea"/>
                                        <a:cs typeface="+mn-cs"/>
                                      </a:rPr>
                                      <m:t>𝐸</m:t>
                                    </m:r>
                                  </m:e>
                                </m:acc>
                                <m:r>
                                  <a:rPr lang="en-US" sz="1800" i="0" kern="1200">
                                    <a:solidFill>
                                      <a:schemeClr val="tx1"/>
                                    </a:solidFill>
                                    <a:effectLst/>
                                    <a:latin typeface="Cambria Math" charset="0"/>
                                    <a:ea typeface="+mn-ea"/>
                                    <a:cs typeface="+mn-cs"/>
                                  </a:rPr>
                                  <m:t>∙</m:t>
                                </m:r>
                                <m:acc>
                                  <m:accPr>
                                    <m:chr m:val="⃗"/>
                                    <m:ctrlPr>
                                      <a:rPr lang="en-US" sz="1800" i="1" kern="1200">
                                        <a:solidFill>
                                          <a:schemeClr val="tx1"/>
                                        </a:solidFill>
                                        <a:effectLst/>
                                        <a:latin typeface="Cambria Math" charset="0"/>
                                        <a:ea typeface="+mn-ea"/>
                                        <a:cs typeface="+mn-cs"/>
                                      </a:rPr>
                                    </m:ctrlPr>
                                  </m:accPr>
                                  <m:e>
                                    <m:r>
                                      <a:rPr lang="en-US" altLang="zh-CN" sz="1800" b="0" i="1" kern="1200" smtClean="0">
                                        <a:solidFill>
                                          <a:schemeClr val="tx1"/>
                                        </a:solidFill>
                                        <a:effectLst/>
                                        <a:latin typeface="Cambria Math" charset="0"/>
                                        <a:ea typeface="+mn-ea"/>
                                        <a:cs typeface="+mn-cs"/>
                                      </a:rPr>
                                      <m:t>𝑟</m:t>
                                    </m:r>
                                  </m:e>
                                </m:acc>
                              </m:oMath>
                            </m:oMathPara>
                          </a14:m>
                          <a:endParaRPr lang="en-US" dirty="0" smtClean="0">
                            <a:effectLst/>
                          </a:endParaRPr>
                        </a:p>
                        <a:p>
                          <a:pPr algn="ctr"/>
                          <a:r>
                            <a:rPr lang="en-US" dirty="0" smtClean="0">
                              <a:effectLst/>
                            </a:rPr>
                            <a:t> </a:t>
                          </a:r>
                        </a:p>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charset="0"/>
                                  </a:rPr>
                                  <m:t>𝑖</m:t>
                                </m:r>
                                <m:sSub>
                                  <m:sSubPr>
                                    <m:ctrlPr>
                                      <a:rPr lang="en-US" b="0" i="1" smtClean="0">
                                        <a:latin typeface="Cambria Math" charset="0"/>
                                      </a:rPr>
                                    </m:ctrlPr>
                                  </m:sSubPr>
                                  <m:e>
                                    <m:acc>
                                      <m:accPr>
                                        <m:chr m:val="̇"/>
                                        <m:ctrlPr>
                                          <a:rPr lang="en-US" b="0" i="1" smtClean="0">
                                            <a:latin typeface="Cambria Math" charset="0"/>
                                          </a:rPr>
                                        </m:ctrlPr>
                                      </m:accPr>
                                      <m:e>
                                        <m:r>
                                          <a:rPr lang="en-US" b="0" i="1" smtClean="0">
                                            <a:latin typeface="Cambria Math" charset="0"/>
                                          </a:rPr>
                                          <m:t>𝐶</m:t>
                                        </m:r>
                                      </m:e>
                                    </m:acc>
                                  </m:e>
                                  <m:sub>
                                    <m:r>
                                      <a:rPr lang="en-US" b="0" i="1" smtClean="0">
                                        <a:latin typeface="Cambria Math" charset="0"/>
                                      </a:rPr>
                                      <m:t>𝑝</m:t>
                                    </m:r>
                                  </m:sub>
                                </m:sSub>
                                <m:r>
                                  <a:rPr lang="en-US" b="0" i="1" smtClean="0">
                                    <a:latin typeface="Cambria Math" charset="0"/>
                                  </a:rPr>
                                  <m:t>=</m:t>
                                </m:r>
                                <m:sSup>
                                  <m:sSupPr>
                                    <m:ctrlPr>
                                      <a:rPr lang="el-GR" b="0" i="1" smtClean="0">
                                        <a:latin typeface="Cambria Math" charset="0"/>
                                      </a:rPr>
                                    </m:ctrlPr>
                                  </m:sSupPr>
                                  <m:e>
                                    <m:r>
                                      <a:rPr lang="el-GR" b="0" i="1" smtClean="0">
                                        <a:latin typeface="Cambria Math" charset="0"/>
                                      </a:rPr>
                                      <m:t>𝑒</m:t>
                                    </m:r>
                                  </m:e>
                                  <m:sup>
                                    <m:r>
                                      <a:rPr lang="en-US" b="0" i="1" smtClean="0">
                                        <a:latin typeface="Cambria Math" charset="0"/>
                                        <a:ea typeface="Cambria Math" charset="0"/>
                                        <a:cs typeface="Cambria Math" charset="0"/>
                                      </a:rPr>
                                      <m:t>𝑖</m:t>
                                    </m:r>
                                    <m:r>
                                      <a:rPr lang="el-GR" b="0" i="1" smtClean="0">
                                        <a:latin typeface="Cambria Math" charset="0"/>
                                        <a:ea typeface="Cambria Math" charset="0"/>
                                        <a:cs typeface="Cambria Math" charset="0"/>
                                      </a:rPr>
                                      <m:t>∆</m:t>
                                    </m:r>
                                    <m:r>
                                      <a:rPr lang="en-US" b="0" i="1" smtClean="0">
                                        <a:latin typeface="Cambria Math" charset="0"/>
                                        <a:ea typeface="Cambria Math" charset="0"/>
                                        <a:cs typeface="Cambria Math" charset="0"/>
                                      </a:rPr>
                                      <m:t>𝐸</m:t>
                                    </m:r>
                                    <m:sSup>
                                      <m:sSupPr>
                                        <m:ctrlPr>
                                          <a:rPr lang="en-US" b="0" i="1" smtClean="0">
                                            <a:latin typeface="Cambria Math" charset="0"/>
                                            <a:ea typeface="Cambria Math" charset="0"/>
                                            <a:cs typeface="Cambria Math" charset="0"/>
                                          </a:rPr>
                                        </m:ctrlPr>
                                      </m:sSupPr>
                                      <m:e>
                                        <m:r>
                                          <a:rPr lang="en-US" b="0" i="1" smtClean="0">
                                            <a:latin typeface="Cambria Math" charset="0"/>
                                            <a:ea typeface="Cambria Math" charset="0"/>
                                            <a:cs typeface="Cambria Math" charset="0"/>
                                          </a:rPr>
                                          <m:t>𝑡</m:t>
                                        </m:r>
                                      </m:e>
                                      <m:sup>
                                        <m:r>
                                          <a:rPr lang="en-US" b="0" i="1" smtClean="0">
                                            <a:latin typeface="Cambria Math" charset="0"/>
                                            <a:ea typeface="Cambria Math" charset="0"/>
                                            <a:cs typeface="Cambria Math" charset="0"/>
                                          </a:rPr>
                                          <m:t>′</m:t>
                                        </m:r>
                                      </m:sup>
                                    </m:sSup>
                                  </m:sup>
                                </m:sSup>
                                <m:r>
                                  <a:rPr lang="en-US" b="0" i="1" smtClean="0">
                                    <a:latin typeface="Cambria Math" charset="0"/>
                                  </a:rPr>
                                  <m:t>&lt;</m:t>
                                </m:r>
                                <m:r>
                                  <a:rPr lang="en-US" b="0" i="1" smtClean="0">
                                    <a:latin typeface="Cambria Math" charset="0"/>
                                  </a:rPr>
                                  <m:t>𝑝</m:t>
                                </m:r>
                                <m:d>
                                  <m:dPr>
                                    <m:begChr m:val="|"/>
                                    <m:endChr m:val="|"/>
                                    <m:ctrlPr>
                                      <a:rPr lang="en-US" b="0" i="1" smtClean="0">
                                        <a:latin typeface="Cambria Math" charset="0"/>
                                      </a:rPr>
                                    </m:ctrlPr>
                                  </m:dPr>
                                  <m:e>
                                    <m:sSup>
                                      <m:sSupPr>
                                        <m:ctrlPr>
                                          <a:rPr lang="en-US" b="0" i="1" smtClean="0">
                                            <a:latin typeface="Cambria Math" charset="0"/>
                                          </a:rPr>
                                        </m:ctrlPr>
                                      </m:sSupPr>
                                      <m:e>
                                        <m:r>
                                          <a:rPr lang="en-US" b="0" i="1" smtClean="0">
                                            <a:latin typeface="Cambria Math" charset="0"/>
                                          </a:rPr>
                                          <m:t>𝐻</m:t>
                                        </m:r>
                                      </m:e>
                                      <m:sup>
                                        <m:r>
                                          <a:rPr lang="en-US" b="0" i="1" smtClean="0">
                                            <a:latin typeface="Cambria Math" charset="0"/>
                                          </a:rPr>
                                          <m:t>′</m:t>
                                        </m:r>
                                      </m:sup>
                                    </m:sSup>
                                  </m:e>
                                </m:d>
                                <m:r>
                                  <a:rPr lang="en-US" b="0" i="1" smtClean="0">
                                    <a:latin typeface="Cambria Math" charset="0"/>
                                  </a:rPr>
                                  <m:t>𝑠</m:t>
                                </m:r>
                                <m:r>
                                  <a:rPr lang="en-US" b="0" i="1" smtClean="0">
                                    <a:latin typeface="Cambria Math" charset="0"/>
                                  </a:rPr>
                                  <m:t>&gt;</m:t>
                                </m:r>
                                <m:sSub>
                                  <m:sSubPr>
                                    <m:ctrlPr>
                                      <a:rPr lang="en-US" b="0" i="1" smtClean="0">
                                        <a:latin typeface="Cambria Math" charset="0"/>
                                      </a:rPr>
                                    </m:ctrlPr>
                                  </m:sSubPr>
                                  <m:e>
                                    <m:r>
                                      <a:rPr lang="en-US" b="0" i="1" smtClean="0">
                                        <a:latin typeface="Cambria Math" charset="0"/>
                                      </a:rPr>
                                      <m:t>𝐶</m:t>
                                    </m:r>
                                  </m:e>
                                  <m:sub>
                                    <m:r>
                                      <a:rPr lang="en-US" b="0" i="1" smtClean="0">
                                        <a:latin typeface="Cambria Math" charset="0"/>
                                      </a:rPr>
                                      <m:t>𝑠</m:t>
                                    </m:r>
                                  </m:sub>
                                </m:sSub>
                                <m:sSup>
                                  <m:sSupPr>
                                    <m:ctrlPr>
                                      <a:rPr lang="el-GR" b="0" i="1" smtClean="0">
                                        <a:latin typeface="Cambria Math" charset="0"/>
                                      </a:rPr>
                                    </m:ctrlPr>
                                  </m:sSupPr>
                                  <m:e>
                                    <m:r>
                                      <a:rPr lang="el-GR" b="0" i="1" smtClean="0">
                                        <a:latin typeface="Cambria Math" charset="0"/>
                                      </a:rPr>
                                      <m:t>𝑒</m:t>
                                    </m:r>
                                  </m:e>
                                  <m:sup>
                                    <m:r>
                                      <a:rPr lang="el-GR" b="0" i="1" smtClean="0">
                                        <a:latin typeface="Cambria Math" charset="0"/>
                                      </a:rPr>
                                      <m:t>𝑖</m:t>
                                    </m:r>
                                    <m:r>
                                      <a:rPr lang="el-GR" b="0" i="1" smtClean="0">
                                        <a:latin typeface="Cambria Math" charset="0"/>
                                        <a:ea typeface="Cambria Math" charset="0"/>
                                        <a:cs typeface="Cambria Math" charset="0"/>
                                      </a:rPr>
                                      <m:t>∆</m:t>
                                    </m:r>
                                    <m:r>
                                      <a:rPr lang="en-US" b="0" i="1" smtClean="0">
                                        <a:latin typeface="Cambria Math" charset="0"/>
                                        <a:ea typeface="Cambria Math" charset="0"/>
                                        <a:cs typeface="Cambria Math" charset="0"/>
                                      </a:rPr>
                                      <m:t>𝐸𝑇</m:t>
                                    </m:r>
                                  </m:sup>
                                </m:sSup>
                              </m:oMath>
                            </m:oMathPara>
                          </a14:m>
                          <a:endParaRPr lang="en-US" dirty="0" smtClean="0"/>
                        </a:p>
                        <a:p>
                          <a:pPr marL="0" indent="0">
                            <a:buNone/>
                          </a:pPr>
                          <a:endParaRPr lang="en-US" dirty="0" smtClean="0"/>
                        </a:p>
                        <a:p>
                          <a:pPr marL="0" indent="0" algn="ctr">
                            <a:buNone/>
                          </a:pPr>
                          <a14:m>
                            <m:oMath xmlns:m="http://schemas.openxmlformats.org/officeDocument/2006/math">
                              <m:sSub>
                                <m:sSubPr>
                                  <m:ctrlPr>
                                    <a:rPr lang="en-US" b="0" i="1" smtClean="0">
                                      <a:latin typeface="Cambria Math" charset="0"/>
                                    </a:rPr>
                                  </m:ctrlPr>
                                </m:sSubPr>
                                <m:e>
                                  <m:acc>
                                    <m:accPr>
                                      <m:chr m:val="̇"/>
                                      <m:ctrlPr>
                                        <a:rPr lang="en-US" b="0" i="1" smtClean="0">
                                          <a:latin typeface="Cambria Math" charset="0"/>
                                        </a:rPr>
                                      </m:ctrlPr>
                                    </m:accPr>
                                    <m:e>
                                      <m:r>
                                        <a:rPr lang="en-US" b="0" i="1" smtClean="0">
                                          <a:latin typeface="Cambria Math" charset="0"/>
                                        </a:rPr>
                                        <m:t>𝐶</m:t>
                                      </m:r>
                                    </m:e>
                                  </m:acc>
                                </m:e>
                                <m:sub>
                                  <m:r>
                                    <a:rPr lang="en-US" b="0" i="1" smtClean="0">
                                      <a:latin typeface="Cambria Math" charset="0"/>
                                    </a:rPr>
                                    <m:t>𝑝</m:t>
                                  </m:r>
                                </m:sub>
                              </m:sSub>
                              <m:r>
                                <a:rPr lang="en-US" b="0" i="1" smtClean="0">
                                  <a:latin typeface="Cambria Math" charset="0"/>
                                  <a:ea typeface="Cambria Math" charset="0"/>
                                  <a:cs typeface="Cambria Math" charset="0"/>
                                </a:rPr>
                                <m:t>~ </m:t>
                              </m:r>
                              <m:r>
                                <m:rPr>
                                  <m:sty m:val="p"/>
                                </m:rPr>
                                <a:rPr lang="en-US" b="0" i="0" smtClean="0">
                                  <a:latin typeface="Cambria Math" charset="0"/>
                                  <a:ea typeface="Cambria Math" charset="0"/>
                                  <a:cs typeface="Cambria Math" charset="0"/>
                                </a:rPr>
                                <m:t>sin</m:t>
                              </m:r>
                              <m:r>
                                <a:rPr lang="en-US" b="0" i="1" smtClean="0">
                                  <a:latin typeface="Cambria Math" charset="0"/>
                                  <a:ea typeface="Cambria Math" charset="0"/>
                                  <a:cs typeface="Cambria Math" charset="0"/>
                                </a:rPr>
                                <m:t>⁡(</m:t>
                              </m:r>
                              <m:r>
                                <a:rPr lang="el-GR" b="0" i="1" smtClean="0">
                                  <a:latin typeface="Cambria Math" charset="0"/>
                                  <a:ea typeface="Cambria Math" charset="0"/>
                                  <a:cs typeface="Cambria Math" charset="0"/>
                                </a:rPr>
                                <m:t>∆</m:t>
                              </m:r>
                              <m:r>
                                <a:rPr lang="en-US" b="0" i="1" smtClean="0">
                                  <a:latin typeface="Cambria Math" charset="0"/>
                                  <a:ea typeface="Cambria Math" charset="0"/>
                                  <a:cs typeface="Cambria Math" charset="0"/>
                                </a:rPr>
                                <m:t>𝐸𝑇</m:t>
                              </m:r>
                            </m:oMath>
                          </a14:m>
                          <a:r>
                            <a:rPr lang="en-US" dirty="0" smtClean="0"/>
                            <a: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bl>
              </a:graphicData>
            </a:graphic>
          </p:graphicFrame>
        </mc:Choice>
        <mc:Fallback>
          <p:graphicFrame>
            <p:nvGraphicFramePr>
              <p:cNvPr id="3" name="Table 2"/>
              <p:cNvGraphicFramePr>
                <a:graphicFrameLocks noGrp="1"/>
              </p:cNvGraphicFramePr>
              <p:nvPr>
                <p:extLst>
                  <p:ext uri="{D42A27DB-BD31-4B8C-83A1-F6EECF244321}">
                    <p14:modId xmlns:p14="http://schemas.microsoft.com/office/powerpoint/2010/main" val="1746878352"/>
                  </p:ext>
                </p:extLst>
              </p:nvPr>
            </p:nvGraphicFramePr>
            <p:xfrm>
              <a:off x="1609834" y="1819933"/>
              <a:ext cx="8972331" cy="3425836"/>
            </p:xfrm>
            <a:graphic>
              <a:graphicData uri="http://schemas.openxmlformats.org/drawingml/2006/table">
                <a:tbl>
                  <a:tblPr firstRow="1" bandRow="1">
                    <a:tableStyleId>{2D5ABB26-0587-4C30-8999-92F81FD0307C}</a:tableStyleId>
                  </a:tblPr>
                  <a:tblGrid>
                    <a:gridCol w="3845035"/>
                    <a:gridCol w="756745"/>
                    <a:gridCol w="4370551"/>
                  </a:tblGrid>
                  <a:tr h="760018">
                    <a:tc>
                      <a:txBody>
                        <a:bodyPr/>
                        <a:lstStyle/>
                        <a:p>
                          <a:pPr algn="ctr"/>
                          <a:r>
                            <a:rPr lang="en-US" altLang="zh-CN" dirty="0" smtClean="0"/>
                            <a:t>Create</a:t>
                          </a:r>
                          <a:r>
                            <a:rPr lang="zh-CN" altLang="en-US" dirty="0" smtClean="0"/>
                            <a:t> </a:t>
                          </a:r>
                          <a:r>
                            <a:rPr lang="en-US" altLang="zh-CN" dirty="0" smtClean="0"/>
                            <a:t>wavepackets</a:t>
                          </a:r>
                          <a:r>
                            <a:rPr lang="zh-CN" altLang="en-US" dirty="0" smtClean="0"/>
                            <a:t> </a:t>
                          </a:r>
                          <a:r>
                            <a:rPr lang="en-US" altLang="zh-CN" dirty="0" smtClean="0"/>
                            <a:t>(pump)</a:t>
                          </a:r>
                          <a:endParaRPr 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rowSpan="2">
                      <a:txBody>
                        <a:bodyPr/>
                        <a:lstStyle/>
                        <a:p>
                          <a:pPr algn="ctr"/>
                          <a:r>
                            <a:rPr lang="en-US" altLang="zh-CN" dirty="0" smtClean="0"/>
                            <a:t>&amp;</a:t>
                          </a:r>
                          <a:endParaRPr 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t>Probe</a:t>
                          </a:r>
                          <a:r>
                            <a:rPr lang="zh-CN" altLang="en-US" dirty="0" smtClean="0"/>
                            <a:t> </a:t>
                          </a:r>
                          <a:r>
                            <a:rPr lang="en-US" altLang="zh-CN" dirty="0" smtClean="0"/>
                            <a:t>wavepacket</a:t>
                          </a:r>
                          <a:r>
                            <a:rPr lang="zh-CN" altLang="en-US" dirty="0" smtClean="0"/>
                            <a:t> </a:t>
                          </a:r>
                          <a:r>
                            <a:rPr lang="en-US" altLang="zh-CN" dirty="0" smtClean="0"/>
                            <a:t>phase (probe)</a:t>
                          </a:r>
                          <a:endParaRPr lang="en-US" dirty="0" smtClean="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2665818">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rotWithShape="0">
                          <a:blip r:embed="rId3"/>
                          <a:stretch>
                            <a:fillRect l="-158" t="-28767" r="-133756" b="-7078"/>
                          </a:stretch>
                        </a:blipFill>
                      </a:tcPr>
                    </a:tc>
                    <a:tc vMerge="1">
                      <a:txBody>
                        <a:bodyPr/>
                        <a:lstStyle/>
                        <a:p>
                          <a:pPr algn="ctr"/>
                          <a:endParaRPr 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rotWithShape="0">
                          <a:blip r:embed="rId3"/>
                          <a:stretch>
                            <a:fillRect l="-105439" t="-28767" r="-418" b="-7078"/>
                          </a:stretch>
                        </a:blipFill>
                      </a:tcPr>
                    </a:tc>
                  </a:tr>
                </a:tbl>
              </a:graphicData>
            </a:graphic>
          </p:graphicFrame>
        </mc:Fallback>
      </mc:AlternateContent>
      <p:cxnSp>
        <p:nvCxnSpPr>
          <p:cNvPr id="5" name="Straight Connector 4"/>
          <p:cNvCxnSpPr/>
          <p:nvPr/>
        </p:nvCxnSpPr>
        <p:spPr>
          <a:xfrm>
            <a:off x="1403314" y="6105946"/>
            <a:ext cx="6049926"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1259775" y="6235191"/>
            <a:ext cx="8783879" cy="307777"/>
          </a:xfrm>
          <a:prstGeom prst="rect">
            <a:avLst/>
          </a:prstGeom>
          <a:noFill/>
        </p:spPr>
        <p:txBody>
          <a:bodyPr wrap="none" rtlCol="0">
            <a:spAutoFit/>
          </a:bodyPr>
          <a:lstStyle/>
          <a:p>
            <a:r>
              <a:rPr lang="en-US" sz="1400" dirty="0" smtClean="0"/>
              <a:t>[*] </a:t>
            </a:r>
            <a:r>
              <a:rPr lang="en-US" sz="1400" dirty="0" smtClean="0"/>
              <a:t>R.R. Jones and L. D. </a:t>
            </a:r>
            <a:r>
              <a:rPr lang="en-US" sz="1400" dirty="0" err="1" smtClean="0"/>
              <a:t>Noordam</a:t>
            </a:r>
            <a:r>
              <a:rPr lang="en-US" sz="1400" dirty="0" smtClean="0"/>
              <a:t>, </a:t>
            </a:r>
            <a:r>
              <a:rPr lang="en-US" sz="1400" dirty="0" err="1" smtClean="0"/>
              <a:t>etc</a:t>
            </a:r>
            <a:r>
              <a:rPr lang="en-US" sz="1400" dirty="0" smtClean="0"/>
              <a:t>, Advance in Atomic, Molecular, and Optical Physics, </a:t>
            </a:r>
            <a:r>
              <a:rPr lang="en-US" sz="1400" dirty="0" err="1" smtClean="0"/>
              <a:t>vol</a:t>
            </a:r>
            <a:r>
              <a:rPr lang="en-US" sz="1400" dirty="0" smtClean="0"/>
              <a:t> 38, Academic Press, 1998</a:t>
            </a:r>
            <a:endParaRPr lang="en-US" sz="1400" dirty="0"/>
          </a:p>
        </p:txBody>
      </p:sp>
      <p:sp>
        <p:nvSpPr>
          <p:cNvPr id="7" name="TextBox 6"/>
          <p:cNvSpPr txBox="1"/>
          <p:nvPr/>
        </p:nvSpPr>
        <p:spPr>
          <a:xfrm>
            <a:off x="3834063" y="5375013"/>
            <a:ext cx="3619177" cy="369332"/>
          </a:xfrm>
          <a:prstGeom prst="rect">
            <a:avLst/>
          </a:prstGeom>
          <a:noFill/>
        </p:spPr>
        <p:txBody>
          <a:bodyPr wrap="square" rtlCol="0">
            <a:spAutoFit/>
          </a:bodyPr>
          <a:lstStyle/>
          <a:p>
            <a:r>
              <a:rPr lang="en-US" dirty="0" smtClean="0"/>
              <a:t>Optical Ramsey Interferometer [*]</a:t>
            </a:r>
            <a:endParaRPr lang="en-US" dirty="0"/>
          </a:p>
        </p:txBody>
      </p:sp>
    </p:spTree>
    <p:extLst>
      <p:ext uri="{BB962C8B-B14F-4D97-AF65-F5344CB8AC3E}">
        <p14:creationId xmlns:p14="http://schemas.microsoft.com/office/powerpoint/2010/main" val="178194978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Wavepackets</a:t>
            </a:r>
            <a:r>
              <a:rPr lang="zh-CN" altLang="en-US" sz="2000" dirty="0">
                <a:solidFill>
                  <a:schemeClr val="bg2">
                    <a:lumMod val="50000"/>
                  </a:schemeClr>
                </a:solidFill>
              </a:rPr>
              <a:t> </a:t>
            </a:r>
            <a:r>
              <a:rPr lang="en-US" altLang="zh-CN" sz="2000" dirty="0">
                <a:solidFill>
                  <a:schemeClr val="bg2">
                    <a:lumMod val="50000"/>
                  </a:schemeClr>
                </a:solidFill>
              </a:rPr>
              <a:t>evolution</a:t>
            </a:r>
            <a:r>
              <a:rPr lang="zh-CN" altLang="en-US" sz="2000" dirty="0">
                <a:solidFill>
                  <a:schemeClr val="bg2">
                    <a:lumMod val="50000"/>
                  </a:schemeClr>
                </a:solidFill>
              </a:rPr>
              <a:t> </a:t>
            </a:r>
            <a:r>
              <a:rPr lang="en-US" altLang="zh-CN" sz="2000" dirty="0">
                <a:solidFill>
                  <a:schemeClr val="bg2">
                    <a:lumMod val="50000"/>
                  </a:schemeClr>
                </a:solidFill>
              </a:rPr>
              <a:t>and</a:t>
            </a:r>
            <a:r>
              <a:rPr lang="zh-CN" altLang="en-US" sz="2000" dirty="0">
                <a:solidFill>
                  <a:schemeClr val="bg2">
                    <a:lumMod val="50000"/>
                  </a:schemeClr>
                </a:solidFill>
              </a:rPr>
              <a:t> </a:t>
            </a:r>
            <a:r>
              <a:rPr lang="en-US" altLang="zh-CN" sz="2000" dirty="0">
                <a:solidFill>
                  <a:schemeClr val="bg2">
                    <a:lumMod val="50000"/>
                  </a:schemeClr>
                </a:solidFill>
              </a:rPr>
              <a:t>DD</a:t>
            </a:r>
            <a:r>
              <a:rPr lang="zh-CN" altLang="en-US" sz="2000" dirty="0">
                <a:solidFill>
                  <a:schemeClr val="bg2">
                    <a:lumMod val="50000"/>
                  </a:schemeClr>
                </a:solidFill>
              </a:rPr>
              <a:t> </a:t>
            </a:r>
            <a:r>
              <a:rPr lang="en-US" altLang="zh-CN" sz="2000" dirty="0">
                <a:solidFill>
                  <a:schemeClr val="bg2">
                    <a:lumMod val="50000"/>
                  </a:schemeClr>
                </a:solidFill>
              </a:rPr>
              <a:t>Interaction </a:t>
            </a:r>
            <a:r>
              <a:rPr lang="en-US" altLang="zh-CN" sz="2000" dirty="0"/>
              <a:t/>
            </a:r>
            <a:br>
              <a:rPr lang="en-US" altLang="zh-CN" sz="2000" dirty="0"/>
            </a:br>
            <a:r>
              <a:rPr lang="en-US" altLang="zh-CN" dirty="0" smtClean="0"/>
              <a:t>THz</a:t>
            </a:r>
            <a:r>
              <a:rPr lang="zh-CN" altLang="en-US" dirty="0" smtClean="0"/>
              <a:t> </a:t>
            </a:r>
            <a:r>
              <a:rPr lang="en-US" altLang="zh-CN" dirty="0"/>
              <a:t>P</a:t>
            </a:r>
            <a:r>
              <a:rPr lang="en-US" altLang="zh-CN" dirty="0" smtClean="0"/>
              <a:t>ulses</a:t>
            </a:r>
            <a:r>
              <a:rPr lang="zh-CN" altLang="en-US" dirty="0" smtClean="0"/>
              <a:t> </a:t>
            </a:r>
            <a:r>
              <a:rPr lang="en-US" altLang="zh-CN" dirty="0" smtClean="0"/>
              <a:t>Generation</a:t>
            </a:r>
            <a:endParaRPr lang="en-US" sz="2000"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pic>
        <p:nvPicPr>
          <p:cNvPr id="37" name="Picture 36" descr="../../../../../Desktop/Screen%20Shot%202016-03-21%20at%2012."/>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760308" y="2504123"/>
            <a:ext cx="4622187" cy="3512890"/>
          </a:xfrm>
          <a:prstGeom prst="rect">
            <a:avLst/>
          </a:prstGeom>
          <a:noFill/>
          <a:ln>
            <a:noFill/>
          </a:ln>
        </p:spPr>
      </p:pic>
      <p:grpSp>
        <p:nvGrpSpPr>
          <p:cNvPr id="67" name="Group 66"/>
          <p:cNvGrpSpPr/>
          <p:nvPr/>
        </p:nvGrpSpPr>
        <p:grpSpPr>
          <a:xfrm>
            <a:off x="838200" y="2717760"/>
            <a:ext cx="5066595" cy="2688010"/>
            <a:chOff x="651366" y="2246262"/>
            <a:chExt cx="5066595" cy="2688010"/>
          </a:xfrm>
        </p:grpSpPr>
        <p:grpSp>
          <p:nvGrpSpPr>
            <p:cNvPr id="66" name="Group 65"/>
            <p:cNvGrpSpPr/>
            <p:nvPr/>
          </p:nvGrpSpPr>
          <p:grpSpPr>
            <a:xfrm>
              <a:off x="1208418" y="2246262"/>
              <a:ext cx="4509543" cy="2688010"/>
              <a:chOff x="1061954" y="2798041"/>
              <a:chExt cx="4509543" cy="2688010"/>
            </a:xfrm>
          </p:grpSpPr>
          <p:sp>
            <p:nvSpPr>
              <p:cNvPr id="44" name="Line 5"/>
              <p:cNvSpPr>
                <a:spLocks noChangeShapeType="1"/>
              </p:cNvSpPr>
              <p:nvPr/>
            </p:nvSpPr>
            <p:spPr bwMode="auto">
              <a:xfrm>
                <a:off x="1061954" y="2951197"/>
                <a:ext cx="616981" cy="1314660"/>
              </a:xfrm>
              <a:prstGeom prst="line">
                <a:avLst/>
              </a:prstGeom>
              <a:noFill/>
              <a:ln w="31750">
                <a:solidFill>
                  <a:schemeClr val="tx1"/>
                </a:solidFill>
                <a:round/>
                <a:headEnd/>
                <a:tailEnd/>
              </a:ln>
              <a:effectLst/>
              <a:extLst>
                <a:ext uri="{909E8E84-426E-40DD-AFC4-6F175D3DCCD1}">
                  <a14:hiddenFill xmlns:a14="http://schemas.microsoft.com/office/drawing/2010/main">
                    <a:noFill/>
                  </a14:hiddenFill>
                </a:ext>
              </a:extLst>
            </p:spPr>
            <p:txBody>
              <a:bodyPr>
                <a:spAutoFit/>
              </a:bodyPr>
              <a:lstStyle/>
              <a:p>
                <a:pPr>
                  <a:defRPr/>
                </a:pPr>
                <a:endParaRPr lang="en-US"/>
              </a:p>
            </p:txBody>
          </p:sp>
          <p:sp>
            <p:nvSpPr>
              <p:cNvPr id="45" name="Line 6"/>
              <p:cNvSpPr>
                <a:spLocks noChangeShapeType="1"/>
              </p:cNvSpPr>
              <p:nvPr/>
            </p:nvSpPr>
            <p:spPr bwMode="auto">
              <a:xfrm flipH="1" flipV="1">
                <a:off x="1493705" y="3911188"/>
                <a:ext cx="1544494" cy="100432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Lst>
            </p:spPr>
            <p:txBody>
              <a:bodyPr>
                <a:spAutoFit/>
              </a:bodyPr>
              <a:lstStyle/>
              <a:p>
                <a:pPr>
                  <a:defRPr/>
                </a:pPr>
                <a:endParaRPr lang="en-US"/>
              </a:p>
            </p:txBody>
          </p:sp>
          <p:sp>
            <p:nvSpPr>
              <p:cNvPr id="46" name="Line 7"/>
              <p:cNvSpPr>
                <a:spLocks noChangeShapeType="1"/>
              </p:cNvSpPr>
              <p:nvPr/>
            </p:nvSpPr>
            <p:spPr bwMode="auto">
              <a:xfrm flipH="1" flipV="1">
                <a:off x="1247185" y="3331442"/>
                <a:ext cx="1791014" cy="119871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Lst>
            </p:spPr>
            <p:txBody>
              <a:bodyPr>
                <a:spAutoFit/>
              </a:bodyPr>
              <a:lstStyle/>
              <a:p>
                <a:pPr>
                  <a:defRPr/>
                </a:pPr>
                <a:endParaRPr lang="en-US"/>
              </a:p>
            </p:txBody>
          </p:sp>
          <p:sp>
            <p:nvSpPr>
              <p:cNvPr id="47" name="Line 8"/>
              <p:cNvSpPr>
                <a:spLocks noChangeShapeType="1"/>
              </p:cNvSpPr>
              <p:nvPr/>
            </p:nvSpPr>
            <p:spPr bwMode="auto">
              <a:xfrm flipH="1">
                <a:off x="2467987" y="4265857"/>
                <a:ext cx="175236" cy="2642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Lst>
            </p:spPr>
            <p:txBody>
              <a:bodyPr wrap="square">
                <a:spAutoFit/>
              </a:bodyPr>
              <a:lstStyle/>
              <a:p>
                <a:pPr>
                  <a:defRPr/>
                </a:pPr>
                <a:endParaRPr lang="en-US"/>
              </a:p>
            </p:txBody>
          </p:sp>
          <p:sp>
            <p:nvSpPr>
              <p:cNvPr id="48" name="Line 9"/>
              <p:cNvSpPr>
                <a:spLocks noChangeShapeType="1"/>
              </p:cNvSpPr>
              <p:nvPr/>
            </p:nvSpPr>
            <p:spPr bwMode="auto">
              <a:xfrm>
                <a:off x="1234927" y="3331442"/>
                <a:ext cx="308898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Lst>
            </p:spPr>
            <p:txBody>
              <a:bodyPr>
                <a:spAutoFit/>
              </a:bodyPr>
              <a:lstStyle/>
              <a:p>
                <a:pPr>
                  <a:defRPr/>
                </a:pPr>
                <a:endParaRPr lang="en-US"/>
              </a:p>
            </p:txBody>
          </p:sp>
          <p:sp>
            <p:nvSpPr>
              <p:cNvPr id="49" name="Line 10"/>
              <p:cNvSpPr>
                <a:spLocks noChangeShapeType="1"/>
              </p:cNvSpPr>
              <p:nvPr/>
            </p:nvSpPr>
            <p:spPr bwMode="auto">
              <a:xfrm>
                <a:off x="1542736" y="3926534"/>
                <a:ext cx="349622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Lst>
            </p:spPr>
            <p:txBody>
              <a:bodyPr>
                <a:spAutoFit/>
              </a:bodyPr>
              <a:lstStyle/>
              <a:p>
                <a:pPr>
                  <a:defRPr/>
                </a:pPr>
                <a:endParaRPr lang="en-US">
                  <a:ln w="38100">
                    <a:solidFill>
                      <a:sysClr val="windowText" lastClr="000000"/>
                    </a:solidFill>
                  </a:ln>
                </a:endParaRPr>
              </a:p>
            </p:txBody>
          </p:sp>
          <p:sp>
            <p:nvSpPr>
              <p:cNvPr id="50" name="Line 11"/>
              <p:cNvSpPr>
                <a:spLocks noChangeShapeType="1"/>
              </p:cNvSpPr>
              <p:nvPr/>
            </p:nvSpPr>
            <p:spPr bwMode="auto">
              <a:xfrm>
                <a:off x="3038199" y="3331442"/>
                <a:ext cx="742283" cy="579746"/>
              </a:xfrm>
              <a:prstGeom prst="line">
                <a:avLst/>
              </a:prstGeom>
              <a:noFill/>
              <a:ln w="9525">
                <a:solidFill>
                  <a:schemeClr val="tx1"/>
                </a:solidFill>
                <a:round/>
                <a:headEnd/>
                <a:tailEnd/>
              </a:ln>
              <a:effectLst>
                <a:outerShdw dist="17961" dir="2700000" algn="ctr" rotWithShape="0">
                  <a:schemeClr val="bg2">
                    <a:gamma/>
                    <a:shade val="60000"/>
                    <a:invGamma/>
                  </a:schemeClr>
                </a:outerShdw>
              </a:effectLst>
              <a:extLst>
                <a:ext uri="{909E8E84-426E-40DD-AFC4-6F175D3DCCD1}">
                  <a14:hiddenFill xmlns:a14="http://schemas.microsoft.com/office/drawing/2010/main">
                    <a:noFill/>
                  </a14:hiddenFill>
                </a:ext>
              </a:extLst>
            </p:spPr>
            <p:txBody>
              <a:bodyPr>
                <a:spAutoFit/>
              </a:bodyPr>
              <a:lstStyle/>
              <a:p>
                <a:pPr>
                  <a:defRPr/>
                </a:pPr>
                <a:endParaRPr lang="en-US"/>
              </a:p>
            </p:txBody>
          </p:sp>
          <p:sp>
            <p:nvSpPr>
              <p:cNvPr id="51" name="AutoShape 14"/>
              <p:cNvSpPr>
                <a:spLocks noChangeArrowheads="1"/>
              </p:cNvSpPr>
              <p:nvPr/>
            </p:nvSpPr>
            <p:spPr bwMode="auto">
              <a:xfrm rot="5400000">
                <a:off x="3963718" y="3510047"/>
                <a:ext cx="1323757" cy="826727"/>
              </a:xfrm>
              <a:prstGeom prst="triangle">
                <a:avLst>
                  <a:gd name="adj" fmla="val 5000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Lst>
            </p:spPr>
            <p:txBody>
              <a:bodyPr wrap="square" anchor="ctr">
                <a:spAutoFit/>
              </a:bodyPr>
              <a:lstStyle/>
              <a:p>
                <a:pPr>
                  <a:defRPr/>
                </a:pPr>
                <a:endParaRPr lang="en-US"/>
              </a:p>
            </p:txBody>
          </p:sp>
          <p:sp>
            <p:nvSpPr>
              <p:cNvPr id="52" name="Text Box 15"/>
              <p:cNvSpPr txBox="1">
                <a:spLocks noChangeArrowheads="1"/>
              </p:cNvSpPr>
              <p:nvPr/>
            </p:nvSpPr>
            <p:spPr bwMode="auto">
              <a:xfrm>
                <a:off x="2331818" y="5116719"/>
                <a:ext cx="17526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spcBef>
                    <a:spcPct val="50000"/>
                  </a:spcBef>
                  <a:defRPr/>
                </a:pPr>
                <a:r>
                  <a:rPr lang="en-US" dirty="0" smtClean="0"/>
                  <a:t>fs,780nm, laser</a:t>
                </a:r>
                <a:endParaRPr lang="en-US" dirty="0"/>
              </a:p>
            </p:txBody>
          </p:sp>
          <mc:AlternateContent xmlns:mc="http://schemas.openxmlformats.org/markup-compatibility/2006" xmlns:a14="http://schemas.microsoft.com/office/drawing/2010/main">
            <mc:Choice Requires="a14">
              <p:sp>
                <p:nvSpPr>
                  <p:cNvPr id="53" name="Text Box 16"/>
                  <p:cNvSpPr txBox="1">
                    <a:spLocks noChangeArrowheads="1"/>
                  </p:cNvSpPr>
                  <p:nvPr/>
                </p:nvSpPr>
                <p:spPr bwMode="auto">
                  <a:xfrm>
                    <a:off x="4460115" y="4357502"/>
                    <a:ext cx="1111382" cy="369332"/>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Lst>
                </p:spPr>
                <p:txBody>
                  <a:bodyPr>
                    <a:spAutoFit/>
                  </a:bodyPr>
                  <a:lstStyle/>
                  <a:p>
                    <a:pPr>
                      <a:spcBef>
                        <a:spcPct val="50000"/>
                      </a:spcBef>
                      <a:defRPr/>
                    </a:pPr>
                    <a:r>
                      <a:rPr lang="en-US" dirty="0" smtClean="0"/>
                      <a:t>LiNb</a:t>
                    </a:r>
                    <a14:m>
                      <m:oMath xmlns:m="http://schemas.openxmlformats.org/officeDocument/2006/math">
                        <m:sSub>
                          <m:sSubPr>
                            <m:ctrlPr>
                              <a:rPr lang="en-US" i="1" smtClean="0">
                                <a:latin typeface="Cambria Math" charset="0"/>
                              </a:rPr>
                            </m:ctrlPr>
                          </m:sSubPr>
                          <m:e>
                            <m:r>
                              <m:rPr>
                                <m:sty m:val="p"/>
                              </m:rPr>
                              <a:rPr lang="en-US" altLang="zh-CN" b="0" i="0" smtClean="0">
                                <a:latin typeface="Cambria Math" charset="0"/>
                              </a:rPr>
                              <m:t>O</m:t>
                            </m:r>
                          </m:e>
                          <m:sub>
                            <m:r>
                              <a:rPr lang="en-US" altLang="zh-CN" b="0" i="1" smtClean="0">
                                <a:latin typeface="Cambria Math" charset="0"/>
                              </a:rPr>
                              <m:t>3</m:t>
                            </m:r>
                          </m:sub>
                        </m:sSub>
                      </m:oMath>
                    </a14:m>
                    <a:endParaRPr lang="en-US" dirty="0"/>
                  </a:p>
                </p:txBody>
              </p:sp>
            </mc:Choice>
            <mc:Fallback xmlns="">
              <p:sp>
                <p:nvSpPr>
                  <p:cNvPr id="53" name="Text Box 16"/>
                  <p:cNvSpPr txBox="1">
                    <a:spLocks noRot="1" noChangeAspect="1" noMove="1" noResize="1" noEditPoints="1" noAdjustHandles="1" noChangeArrowheads="1" noChangeShapeType="1" noTextEdit="1"/>
                  </p:cNvSpPr>
                  <p:nvPr/>
                </p:nvSpPr>
                <p:spPr bwMode="auto">
                  <a:xfrm>
                    <a:off x="4460115" y="4357502"/>
                    <a:ext cx="1111382" cy="369332"/>
                  </a:xfrm>
                  <a:prstGeom prst="rect">
                    <a:avLst/>
                  </a:prstGeom>
                  <a:blipFill rotWithShape="0">
                    <a:blip r:embed="rId5"/>
                    <a:stretch>
                      <a:fillRect l="-4372" t="-10000" b="-2666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r>
                      <a:rPr lang="en-US">
                        <a:noFill/>
                      </a:rPr>
                      <a:t> </a:t>
                    </a:r>
                  </a:p>
                </p:txBody>
              </p:sp>
            </mc:Fallback>
          </mc:AlternateContent>
          <p:sp>
            <p:nvSpPr>
              <p:cNvPr id="54" name="Line 17"/>
              <p:cNvSpPr>
                <a:spLocks noChangeShapeType="1"/>
              </p:cNvSpPr>
              <p:nvPr/>
            </p:nvSpPr>
            <p:spPr bwMode="auto">
              <a:xfrm flipV="1">
                <a:off x="4323915" y="2798041"/>
                <a:ext cx="528133" cy="53339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Lst>
            </p:spPr>
            <p:txBody>
              <a:bodyPr wrap="square">
                <a:spAutoFit/>
              </a:bodyPr>
              <a:lstStyle/>
              <a:p>
                <a:pPr>
                  <a:defRPr/>
                </a:pPr>
                <a:endParaRPr lang="en-US"/>
              </a:p>
            </p:txBody>
          </p:sp>
          <p:sp>
            <p:nvSpPr>
              <p:cNvPr id="55" name="Line 18"/>
              <p:cNvSpPr>
                <a:spLocks noChangeShapeType="1"/>
              </p:cNvSpPr>
              <p:nvPr/>
            </p:nvSpPr>
            <p:spPr bwMode="auto">
              <a:xfrm flipV="1">
                <a:off x="4615382" y="3036623"/>
                <a:ext cx="510257" cy="54403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Lst>
            </p:spPr>
            <p:txBody>
              <a:bodyPr wrap="square">
                <a:spAutoFit/>
              </a:bodyPr>
              <a:lstStyle/>
              <a:p>
                <a:pPr>
                  <a:defRPr/>
                </a:pPr>
                <a:endParaRPr lang="en-US"/>
              </a:p>
            </p:txBody>
          </p:sp>
          <p:sp>
            <p:nvSpPr>
              <p:cNvPr id="56" name="Line 19"/>
              <p:cNvSpPr>
                <a:spLocks noChangeShapeType="1"/>
              </p:cNvSpPr>
              <p:nvPr/>
            </p:nvSpPr>
            <p:spPr bwMode="auto">
              <a:xfrm flipV="1">
                <a:off x="4883368" y="3256472"/>
                <a:ext cx="557769" cy="54909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Lst>
            </p:spPr>
            <p:txBody>
              <a:bodyPr wrap="square">
                <a:spAutoFit/>
              </a:bodyPr>
              <a:lstStyle/>
              <a:p>
                <a:pPr>
                  <a:defRPr/>
                </a:pPr>
                <a:endParaRPr lang="en-US"/>
              </a:p>
            </p:txBody>
          </p:sp>
          <mc:AlternateContent xmlns:mc="http://schemas.openxmlformats.org/markup-compatibility/2006" xmlns:a14="http://schemas.microsoft.com/office/drawing/2010/main">
            <mc:Choice Requires="a14">
              <p:graphicFrame>
                <p:nvGraphicFramePr>
                  <p:cNvPr id="58" name="Object 57"/>
                  <p:cNvGraphicFramePr>
                    <a:graphicFrameLocks noChangeAspect="1"/>
                  </p:cNvGraphicFramePr>
                  <p:nvPr>
                    <p:extLst/>
                  </p:nvPr>
                </p:nvGraphicFramePr>
                <p:xfrm>
                  <a:off x="3256117" y="3640072"/>
                  <a:ext cx="215194" cy="317155"/>
                </p:xfrm>
                <a:graphic>
                  <a:graphicData uri="http://schemas.openxmlformats.org/presentationml/2006/ole">
                    <mc:AlternateContent>
                      <mc:Choice xmlns:v="urn:schemas-microsoft-com:vml" Requires="v">
                        <p:oleObj spid="_x0000_s2109" name="Equation" r:id="rId6" imgW="139579" imgH="164957" progId="Equation.DSMT4">
                          <p:embed/>
                        </p:oleObj>
                      </mc:Choice>
                      <mc:Fallback>
                        <p:oleObj name="Equation" r:id="rId6" imgW="139579" imgH="164957" progId="Equation.DSMT4">
                          <p:embed/>
                          <p:pic>
                            <p:nvPicPr>
                              <p:cNvPr id="0" name=""/>
                              <p:cNvPicPr>
                                <a:picLocks noChangeAspect="1" noChangeArrowheads="1"/>
                              </p:cNvPicPr>
                              <p:nvPr/>
                            </p:nvPicPr>
                            <p:blipFill>
                              <a:blip r:embed="rId7">
                                <a:extLst>
                                  <a:ext uri="{28A0092B-C50C-407E-A947-70E740481C1C}">
                                    <a14:useLocalDpi val="0"/>
                                  </a:ext>
                                </a:extLst>
                              </a:blip>
                              <a:srcRect/>
                              <a:stretch>
                                <a:fillRect/>
                              </a:stretch>
                            </p:blipFill>
                            <p:spPr bwMode="auto">
                              <a:xfrm>
                                <a:off x="3256117" y="3640072"/>
                                <a:ext cx="215194" cy="317155"/>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xmlns="">
              <p:graphicFrame>
                <p:nvGraphicFramePr>
                  <p:cNvPr id="58" name="Object 57"/>
                  <p:cNvGraphicFramePr>
                    <a:graphicFrameLocks noChangeAspect="1"/>
                  </p:cNvGraphicFramePr>
                  <p:nvPr>
                    <p:extLst>
                      <p:ext uri="{D42A27DB-BD31-4B8C-83A1-F6EECF244321}">
                        <p14:modId xmlns:p14="http://schemas.microsoft.com/office/powerpoint/2010/main" val="917492514"/>
                      </p:ext>
                    </p:extLst>
                  </p:nvPr>
                </p:nvGraphicFramePr>
                <p:xfrm>
                  <a:off x="3256117" y="3640072"/>
                  <a:ext cx="215194" cy="317155"/>
                </p:xfrm>
                <a:graphic>
                  <a:graphicData uri="http://schemas.openxmlformats.org/presentationml/2006/ole">
                    <mc:AlternateContent>
                      <mc:Choice xmlns:v="urn:schemas-microsoft-com:vml" Requires="v">
                        <p:oleObj spid="_x0000_s1130" name="Equation" r:id="rId8" imgW="139579" imgH="164957" progId="Equation.DSMT4">
                          <p:embed/>
                        </p:oleObj>
                      </mc:Choice>
                      <mc:Fallback>
                        <p:oleObj name="Equation" r:id="rId8" imgW="139579" imgH="164957"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56117" y="3640072"/>
                                <a:ext cx="215194" cy="3171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59" name="Object 58"/>
                  <p:cNvGraphicFramePr>
                    <a:graphicFrameLocks noChangeAspect="1"/>
                  </p:cNvGraphicFramePr>
                  <p:nvPr>
                    <p:extLst/>
                  </p:nvPr>
                </p:nvGraphicFramePr>
                <p:xfrm>
                  <a:off x="4615382" y="3648597"/>
                  <a:ext cx="215194" cy="317155"/>
                </p:xfrm>
                <a:graphic>
                  <a:graphicData uri="http://schemas.openxmlformats.org/presentationml/2006/ole">
                    <mc:AlternateContent>
                      <mc:Choice xmlns:v="urn:schemas-microsoft-com:vml" Requires="v">
                        <p:oleObj spid="_x0000_s2110" name="Equation" r:id="rId10" imgW="139579" imgH="164957" progId="Equation.DSMT4">
                          <p:embed/>
                        </p:oleObj>
                      </mc:Choice>
                      <mc:Fallback>
                        <p:oleObj name="Equation" r:id="rId10" imgW="139579" imgH="164957" progId="Equation.DSMT4">
                          <p:embed/>
                          <p:pic>
                            <p:nvPicPr>
                              <p:cNvPr id="0" name=""/>
                              <p:cNvPicPr>
                                <a:picLocks noChangeAspect="1" noChangeArrowheads="1"/>
                              </p:cNvPicPr>
                              <p:nvPr/>
                            </p:nvPicPr>
                            <p:blipFill>
                              <a:blip r:embed="rId7">
                                <a:extLst>
                                  <a:ext uri="{28A0092B-C50C-407E-A947-70E740481C1C}">
                                    <a14:useLocalDpi val="0"/>
                                  </a:ext>
                                </a:extLst>
                              </a:blip>
                              <a:srcRect/>
                              <a:stretch>
                                <a:fillRect/>
                              </a:stretch>
                            </p:blipFill>
                            <p:spPr bwMode="auto">
                              <a:xfrm>
                                <a:off x="4615382" y="3648597"/>
                                <a:ext cx="215194" cy="317155"/>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xmlns="">
              <p:graphicFrame>
                <p:nvGraphicFramePr>
                  <p:cNvPr id="59" name="Object 58"/>
                  <p:cNvGraphicFramePr>
                    <a:graphicFrameLocks noChangeAspect="1"/>
                  </p:cNvGraphicFramePr>
                  <p:nvPr>
                    <p:extLst>
                      <p:ext uri="{D42A27DB-BD31-4B8C-83A1-F6EECF244321}">
                        <p14:modId xmlns:p14="http://schemas.microsoft.com/office/powerpoint/2010/main" val="1364097338"/>
                      </p:ext>
                    </p:extLst>
                  </p:nvPr>
                </p:nvGraphicFramePr>
                <p:xfrm>
                  <a:off x="4615382" y="3648597"/>
                  <a:ext cx="215194" cy="317155"/>
                </p:xfrm>
                <a:graphic>
                  <a:graphicData uri="http://schemas.openxmlformats.org/presentationml/2006/ole">
                    <mc:AlternateContent>
                      <mc:Choice xmlns:v="urn:schemas-microsoft-com:vml" Requires="v">
                        <p:oleObj spid="_x0000_s1131" name="Equation" r:id="rId12" imgW="139579" imgH="164957" progId="Equation.DSMT4">
                          <p:embed/>
                        </p:oleObj>
                      </mc:Choice>
                      <mc:Fallback>
                        <p:oleObj name="Equation" r:id="rId12" imgW="139579" imgH="164957"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15382" y="3648597"/>
                                <a:ext cx="215194" cy="3171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p:grpSp>
        <p:sp>
          <p:nvSpPr>
            <p:cNvPr id="63" name="Text Box 26"/>
            <p:cNvSpPr txBox="1">
              <a:spLocks noChangeArrowheads="1"/>
            </p:cNvSpPr>
            <p:nvPr/>
          </p:nvSpPr>
          <p:spPr bwMode="auto">
            <a:xfrm>
              <a:off x="651366" y="3055235"/>
              <a:ext cx="1024215" cy="325216"/>
            </a:xfrm>
            <a:prstGeom prst="rect">
              <a:avLst/>
            </a:prstGeom>
            <a:noFill/>
            <a:ln w="9525">
              <a:noFill/>
            </a:ln>
            <a:effectLst/>
            <a:extLst/>
          </p:spPr>
          <p:txBody>
            <a:bodyPr>
              <a:spAutoFit/>
            </a:bodyPr>
            <a:lstStyle/>
            <a:p>
              <a:pPr>
                <a:spcBef>
                  <a:spcPct val="50000"/>
                </a:spcBef>
                <a:defRPr/>
              </a:pPr>
              <a:r>
                <a:rPr lang="en-US" dirty="0"/>
                <a:t>grating</a:t>
              </a:r>
            </a:p>
          </p:txBody>
        </p:sp>
      </p:grpSp>
      <p:sp>
        <p:nvSpPr>
          <p:cNvPr id="57" name="Line 20"/>
          <p:cNvSpPr>
            <a:spLocks noChangeShapeType="1"/>
          </p:cNvSpPr>
          <p:nvPr/>
        </p:nvSpPr>
        <p:spPr bwMode="auto">
          <a:xfrm>
            <a:off x="4615511" y="5309050"/>
            <a:ext cx="87106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Lst>
        </p:spPr>
        <p:txBody>
          <a:bodyPr>
            <a:spAutoFit/>
          </a:bodyPr>
          <a:lstStyle/>
          <a:p>
            <a:pPr>
              <a:defRPr/>
            </a:pPr>
            <a:endParaRPr lang="en-US"/>
          </a:p>
        </p:txBody>
      </p:sp>
      <p:sp>
        <p:nvSpPr>
          <p:cNvPr id="60" name="Line 23"/>
          <p:cNvSpPr>
            <a:spLocks noChangeShapeType="1"/>
          </p:cNvSpPr>
          <p:nvPr/>
        </p:nvSpPr>
        <p:spPr bwMode="auto">
          <a:xfrm flipV="1">
            <a:off x="4584647" y="4799164"/>
            <a:ext cx="269778" cy="517089"/>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Lst>
        </p:spPr>
        <p:txBody>
          <a:bodyPr>
            <a:spAutoFit/>
          </a:bodyPr>
          <a:lstStyle/>
          <a:p>
            <a:pPr>
              <a:defRPr/>
            </a:pPr>
            <a:endParaRPr lang="en-US"/>
          </a:p>
        </p:txBody>
      </p:sp>
      <p:sp>
        <p:nvSpPr>
          <p:cNvPr id="61" name="Line 24"/>
          <p:cNvSpPr>
            <a:spLocks noChangeShapeType="1"/>
          </p:cNvSpPr>
          <p:nvPr/>
        </p:nvSpPr>
        <p:spPr bwMode="auto">
          <a:xfrm>
            <a:off x="4854425" y="4806365"/>
            <a:ext cx="601284" cy="48972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Lst>
        </p:spPr>
        <p:txBody>
          <a:bodyPr>
            <a:spAutoFit/>
          </a:bodyPr>
          <a:lstStyle/>
          <a:p>
            <a:pPr>
              <a:defRPr/>
            </a:pPr>
            <a:endParaRPr lang="en-US"/>
          </a:p>
        </p:txBody>
      </p:sp>
      <p:graphicFrame>
        <p:nvGraphicFramePr>
          <p:cNvPr id="62" name="Object 61"/>
          <p:cNvGraphicFramePr>
            <a:graphicFrameLocks noChangeAspect="1"/>
          </p:cNvGraphicFramePr>
          <p:nvPr>
            <p:extLst/>
          </p:nvPr>
        </p:nvGraphicFramePr>
        <p:xfrm>
          <a:off x="5051043" y="5067071"/>
          <a:ext cx="180614" cy="267906"/>
        </p:xfrm>
        <a:graphic>
          <a:graphicData uri="http://schemas.openxmlformats.org/presentationml/2006/ole">
            <mc:AlternateContent xmlns:mc="http://schemas.openxmlformats.org/markup-compatibility/2006">
              <mc:Choice xmlns:v="urn:schemas-microsoft-com:vml" Requires="v">
                <p:oleObj spid="_x0000_s2111" name="Equation" r:id="rId14" imgW="139579" imgH="164957" progId="Equation.DSMT4">
                  <p:embed/>
                </p:oleObj>
              </mc:Choice>
              <mc:Fallback>
                <p:oleObj name="Equation" r:id="rId14" imgW="139579" imgH="164957"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51043" y="5067071"/>
                        <a:ext cx="180614" cy="2679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 name="TextBox 68"/>
          <p:cNvSpPr txBox="1"/>
          <p:nvPr/>
        </p:nvSpPr>
        <p:spPr>
          <a:xfrm>
            <a:off x="11072396" y="2534753"/>
            <a:ext cx="562808" cy="276999"/>
          </a:xfrm>
          <a:prstGeom prst="rect">
            <a:avLst/>
          </a:prstGeom>
          <a:noFill/>
        </p:spPr>
        <p:txBody>
          <a:bodyPr wrap="square" lIns="0" tIns="0" rIns="0" bIns="0" rtlCol="0">
            <a:spAutoFit/>
          </a:bodyPr>
          <a:lstStyle/>
          <a:p>
            <a:r>
              <a:rPr lang="en-US" altLang="zh-CN" dirty="0" smtClean="0"/>
              <a:t>[</a:t>
            </a:r>
            <a:r>
              <a:rPr lang="zh-CN" altLang="en-US" dirty="0" smtClean="0"/>
              <a:t>*</a:t>
            </a:r>
            <a:r>
              <a:rPr lang="en-US" altLang="zh-CN" dirty="0" smtClean="0"/>
              <a:t>]</a:t>
            </a:r>
            <a:endParaRPr lang="en-US" dirty="0"/>
          </a:p>
        </p:txBody>
      </p:sp>
      <p:sp>
        <p:nvSpPr>
          <p:cNvPr id="73" name="TextBox 72"/>
          <p:cNvSpPr txBox="1"/>
          <p:nvPr/>
        </p:nvSpPr>
        <p:spPr>
          <a:xfrm>
            <a:off x="1163473" y="6148270"/>
            <a:ext cx="2609304" cy="307777"/>
          </a:xfrm>
          <a:prstGeom prst="rect">
            <a:avLst/>
          </a:prstGeom>
          <a:noFill/>
        </p:spPr>
        <p:txBody>
          <a:bodyPr wrap="none" rtlCol="0">
            <a:spAutoFit/>
          </a:bodyPr>
          <a:lstStyle/>
          <a:p>
            <a:r>
              <a:rPr lang="en-US" altLang="zh-CN" sz="1400" dirty="0"/>
              <a:t>[</a:t>
            </a:r>
            <a:r>
              <a:rPr lang="en-US" sz="1400" dirty="0"/>
              <a:t>*</a:t>
            </a:r>
            <a:r>
              <a:rPr lang="en-US" altLang="zh-CN" sz="1400" dirty="0"/>
              <a:t>]</a:t>
            </a:r>
            <a:r>
              <a:rPr lang="en-US" sz="1400" dirty="0"/>
              <a:t> work done by </a:t>
            </a:r>
            <a:r>
              <a:rPr lang="en-US" sz="1400" dirty="0" err="1"/>
              <a:t>Sha</a:t>
            </a:r>
            <a:r>
              <a:rPr lang="en-US" sz="1400" dirty="0"/>
              <a:t> Li in our lab</a:t>
            </a:r>
          </a:p>
        </p:txBody>
      </p:sp>
      <p:cxnSp>
        <p:nvCxnSpPr>
          <p:cNvPr id="74" name="Straight Connector 73"/>
          <p:cNvCxnSpPr/>
          <p:nvPr/>
        </p:nvCxnSpPr>
        <p:spPr>
          <a:xfrm>
            <a:off x="1292955" y="6136538"/>
            <a:ext cx="6049926"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72" name="TextBox 71"/>
          <p:cNvSpPr txBox="1"/>
          <p:nvPr/>
        </p:nvSpPr>
        <p:spPr>
          <a:xfrm>
            <a:off x="1648282" y="1843300"/>
            <a:ext cx="3882265" cy="707886"/>
          </a:xfrm>
          <a:prstGeom prst="rect">
            <a:avLst/>
          </a:prstGeom>
          <a:noFill/>
        </p:spPr>
        <p:txBody>
          <a:bodyPr wrap="square" rtlCol="0">
            <a:spAutoFit/>
          </a:bodyPr>
          <a:lstStyle/>
          <a:p>
            <a:r>
              <a:rPr lang="en-US" sz="2000" dirty="0" smtClean="0"/>
              <a:t>Tilted-Pulse-Front-Pumping </a:t>
            </a:r>
            <a:r>
              <a:rPr lang="en-US" sz="2000" dirty="0"/>
              <a:t>(TPFP) optical rectification </a:t>
            </a:r>
          </a:p>
        </p:txBody>
      </p:sp>
      <p:sp>
        <p:nvSpPr>
          <p:cNvPr id="76" name="TextBox 75"/>
          <p:cNvSpPr txBox="1"/>
          <p:nvPr/>
        </p:nvSpPr>
        <p:spPr>
          <a:xfrm>
            <a:off x="8539165" y="1926075"/>
            <a:ext cx="1382233" cy="400110"/>
          </a:xfrm>
          <a:prstGeom prst="rect">
            <a:avLst/>
          </a:prstGeom>
          <a:noFill/>
        </p:spPr>
        <p:txBody>
          <a:bodyPr wrap="square" rtlCol="0">
            <a:spAutoFit/>
          </a:bodyPr>
          <a:lstStyle/>
          <a:p>
            <a:r>
              <a:rPr lang="en-US" sz="2000" smtClean="0"/>
              <a:t>Properties</a:t>
            </a:r>
            <a:endParaRPr lang="en-US" sz="2000" dirty="0"/>
          </a:p>
        </p:txBody>
      </p:sp>
      <mc:AlternateContent xmlns:mc="http://schemas.openxmlformats.org/markup-compatibility/2006" xmlns:a14="http://schemas.microsoft.com/office/drawing/2010/main">
        <mc:Choice Requires="a14">
          <p:sp>
            <p:nvSpPr>
              <p:cNvPr id="3" name="TextBox 2"/>
              <p:cNvSpPr txBox="1"/>
              <p:nvPr/>
            </p:nvSpPr>
            <p:spPr>
              <a:xfrm>
                <a:off x="3871140" y="4745689"/>
                <a:ext cx="1145248"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charset="0"/>
                            </a:rPr>
                          </m:ctrlPr>
                        </m:sSubPr>
                        <m:e>
                          <m:r>
                            <a:rPr lang="en-US" b="0" i="1" smtClean="0">
                              <a:latin typeface="Cambria Math" charset="0"/>
                            </a:rPr>
                            <m:t>𝑉</m:t>
                          </m:r>
                        </m:e>
                        <m:sub>
                          <m:r>
                            <a:rPr lang="en-US" b="0" i="1" smtClean="0">
                              <a:latin typeface="Cambria Math" charset="0"/>
                            </a:rPr>
                            <m:t>𝑇𝐻𝑧</m:t>
                          </m:r>
                        </m:sub>
                      </m:sSub>
                    </m:oMath>
                  </m:oMathPara>
                </a14:m>
                <a:endParaRPr 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3871140" y="4745689"/>
                <a:ext cx="1145248" cy="369332"/>
              </a:xfrm>
              <a:prstGeom prst="rect">
                <a:avLst/>
              </a:prstGeom>
              <a:blipFill rotWithShape="0">
                <a:blip r:embed="rId1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 name="TextBox 37"/>
              <p:cNvSpPr txBox="1"/>
              <p:nvPr/>
            </p:nvSpPr>
            <p:spPr>
              <a:xfrm>
                <a:off x="4618214" y="5341646"/>
                <a:ext cx="1145248" cy="39767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i="1" smtClean="0">
                              <a:latin typeface="Cambria Math" charset="0"/>
                            </a:rPr>
                          </m:ctrlPr>
                        </m:sSubSupPr>
                        <m:e>
                          <m:r>
                            <a:rPr lang="en-US" b="0" i="1" smtClean="0">
                              <a:latin typeface="Cambria Math" charset="0"/>
                            </a:rPr>
                            <m:t>𝑉</m:t>
                          </m:r>
                        </m:e>
                        <m:sub>
                          <m:r>
                            <a:rPr lang="en-US" b="0" i="1" smtClean="0">
                              <a:latin typeface="Cambria Math" charset="0"/>
                            </a:rPr>
                            <m:t>𝑁𝐼𝑅</m:t>
                          </m:r>
                        </m:sub>
                        <m:sup>
                          <m:r>
                            <a:rPr lang="en-US" b="0" i="1" smtClean="0">
                              <a:latin typeface="Cambria Math" charset="0"/>
                            </a:rPr>
                            <m:t>𝑔𝑟𝑜𝑢𝑝</m:t>
                          </m:r>
                        </m:sup>
                      </m:sSubSup>
                    </m:oMath>
                  </m:oMathPara>
                </a14:m>
                <a:endParaRPr lang="en-US" dirty="0"/>
              </a:p>
            </p:txBody>
          </p:sp>
        </mc:Choice>
        <mc:Fallback xmlns="">
          <p:sp>
            <p:nvSpPr>
              <p:cNvPr id="38" name="TextBox 37"/>
              <p:cNvSpPr txBox="1">
                <a:spLocks noRot="1" noChangeAspect="1" noMove="1" noResize="1" noEditPoints="1" noAdjustHandles="1" noChangeArrowheads="1" noChangeShapeType="1" noTextEdit="1"/>
              </p:cNvSpPr>
              <p:nvPr/>
            </p:nvSpPr>
            <p:spPr>
              <a:xfrm>
                <a:off x="4618214" y="5341646"/>
                <a:ext cx="1145248" cy="397673"/>
              </a:xfrm>
              <a:prstGeom prst="rect">
                <a:avLst/>
              </a:prstGeom>
              <a:blipFill rotWithShape="0">
                <a:blip r:embed="rId16"/>
                <a:stretch>
                  <a:fillRect b="-3077"/>
                </a:stretch>
              </a:blipFill>
            </p:spPr>
            <p:txBody>
              <a:bodyPr/>
              <a:lstStyle/>
              <a:p>
                <a:r>
                  <a:rPr lang="en-US">
                    <a:noFill/>
                  </a:rPr>
                  <a:t> </a:t>
                </a:r>
              </a:p>
            </p:txBody>
          </p:sp>
        </mc:Fallback>
      </mc:AlternateContent>
    </p:spTree>
    <p:extLst>
      <p:ext uri="{BB962C8B-B14F-4D97-AF65-F5344CB8AC3E}">
        <p14:creationId xmlns:p14="http://schemas.microsoft.com/office/powerpoint/2010/main" val="167966797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Wavepackets</a:t>
            </a:r>
            <a:r>
              <a:rPr lang="zh-CN" altLang="en-US" sz="2000" dirty="0">
                <a:solidFill>
                  <a:schemeClr val="bg2">
                    <a:lumMod val="50000"/>
                  </a:schemeClr>
                </a:solidFill>
              </a:rPr>
              <a:t> </a:t>
            </a:r>
            <a:r>
              <a:rPr lang="en-US" altLang="zh-CN" sz="2000" dirty="0">
                <a:solidFill>
                  <a:schemeClr val="bg2">
                    <a:lumMod val="50000"/>
                  </a:schemeClr>
                </a:solidFill>
              </a:rPr>
              <a:t>evolution</a:t>
            </a:r>
            <a:r>
              <a:rPr lang="zh-CN" altLang="en-US" sz="2000" dirty="0">
                <a:solidFill>
                  <a:schemeClr val="bg2">
                    <a:lumMod val="50000"/>
                  </a:schemeClr>
                </a:solidFill>
              </a:rPr>
              <a:t> </a:t>
            </a:r>
            <a:r>
              <a:rPr lang="en-US" altLang="zh-CN" sz="2000" dirty="0">
                <a:solidFill>
                  <a:schemeClr val="bg2">
                    <a:lumMod val="50000"/>
                  </a:schemeClr>
                </a:solidFill>
              </a:rPr>
              <a:t>and</a:t>
            </a:r>
            <a:r>
              <a:rPr lang="zh-CN" altLang="en-US" sz="2000" dirty="0">
                <a:solidFill>
                  <a:schemeClr val="bg2">
                    <a:lumMod val="50000"/>
                  </a:schemeClr>
                </a:solidFill>
              </a:rPr>
              <a:t> </a:t>
            </a:r>
            <a:r>
              <a:rPr lang="en-US" altLang="zh-CN" sz="2000" dirty="0">
                <a:solidFill>
                  <a:schemeClr val="bg2">
                    <a:lumMod val="50000"/>
                  </a:schemeClr>
                </a:solidFill>
              </a:rPr>
              <a:t>DD</a:t>
            </a:r>
            <a:r>
              <a:rPr lang="zh-CN" altLang="en-US" sz="2000" dirty="0">
                <a:solidFill>
                  <a:schemeClr val="bg2">
                    <a:lumMod val="50000"/>
                  </a:schemeClr>
                </a:solidFill>
              </a:rPr>
              <a:t> </a:t>
            </a:r>
            <a:r>
              <a:rPr lang="en-US" altLang="zh-CN" sz="2000" dirty="0">
                <a:solidFill>
                  <a:schemeClr val="bg2">
                    <a:lumMod val="50000"/>
                  </a:schemeClr>
                </a:solidFill>
              </a:rPr>
              <a:t>I</a:t>
            </a:r>
            <a:r>
              <a:rPr lang="en-US" altLang="zh-CN" sz="2000" dirty="0" smtClean="0">
                <a:solidFill>
                  <a:schemeClr val="bg2">
                    <a:lumMod val="50000"/>
                  </a:schemeClr>
                </a:solidFill>
              </a:rPr>
              <a:t>nteraction</a:t>
            </a:r>
            <a:r>
              <a:rPr lang="en-US" altLang="zh-CN" sz="2000" dirty="0"/>
              <a:t/>
            </a:r>
            <a:br>
              <a:rPr lang="en-US" altLang="zh-CN" sz="2000" dirty="0"/>
            </a:br>
            <a:r>
              <a:rPr lang="en-US" dirty="0" smtClean="0"/>
              <a:t>Experiment Result</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grpSp>
        <p:nvGrpSpPr>
          <p:cNvPr id="54" name="Group 53"/>
          <p:cNvGrpSpPr/>
          <p:nvPr/>
        </p:nvGrpSpPr>
        <p:grpSpPr>
          <a:xfrm>
            <a:off x="1832811" y="2085474"/>
            <a:ext cx="9075821" cy="4169098"/>
            <a:chOff x="609600" y="2590800"/>
            <a:chExt cx="8077200" cy="3429000"/>
          </a:xfrm>
        </p:grpSpPr>
        <p:graphicFrame>
          <p:nvGraphicFramePr>
            <p:cNvPr id="58" name="Chart 57"/>
            <p:cNvGraphicFramePr>
              <a:graphicFrameLocks/>
            </p:cNvGraphicFramePr>
            <p:nvPr>
              <p:extLst>
                <p:ext uri="{D42A27DB-BD31-4B8C-83A1-F6EECF244321}">
                  <p14:modId xmlns:p14="http://schemas.microsoft.com/office/powerpoint/2010/main" val="1839790447"/>
                </p:ext>
              </p:extLst>
            </p:nvPr>
          </p:nvGraphicFramePr>
          <p:xfrm>
            <a:off x="609600" y="2590800"/>
            <a:ext cx="4114800" cy="3429000"/>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59" name="Chart 58"/>
            <p:cNvGraphicFramePr>
              <a:graphicFrameLocks/>
            </p:cNvGraphicFramePr>
            <p:nvPr>
              <p:extLst>
                <p:ext uri="{D42A27DB-BD31-4B8C-83A1-F6EECF244321}">
                  <p14:modId xmlns:p14="http://schemas.microsoft.com/office/powerpoint/2010/main" val="1050428683"/>
                </p:ext>
              </p:extLst>
            </p:nvPr>
          </p:nvGraphicFramePr>
          <p:xfrm>
            <a:off x="4572000" y="2590800"/>
            <a:ext cx="4114800" cy="3429000"/>
          </p:xfrm>
          <a:graphic>
            <a:graphicData uri="http://schemas.openxmlformats.org/drawingml/2006/chart">
              <c:chart xmlns:c="http://schemas.openxmlformats.org/drawingml/2006/chart" xmlns:r="http://schemas.openxmlformats.org/officeDocument/2006/relationships" r:id="rId4"/>
            </a:graphicData>
          </a:graphic>
        </p:graphicFrame>
      </p:grpSp>
      <mc:AlternateContent xmlns:mc="http://schemas.openxmlformats.org/markup-compatibility/2006" xmlns:a14="http://schemas.microsoft.com/office/drawing/2010/main">
        <mc:Choice Requires="a14">
          <p:sp>
            <p:nvSpPr>
              <p:cNvPr id="3" name="Rectangle 2"/>
              <p:cNvSpPr/>
              <p:nvPr/>
            </p:nvSpPr>
            <p:spPr>
              <a:xfrm>
                <a:off x="838200" y="1688026"/>
                <a:ext cx="2555508" cy="400110"/>
              </a:xfrm>
              <a:prstGeom prst="rect">
                <a:avLst/>
              </a:prstGeom>
            </p:spPr>
            <p:txBody>
              <a:bodyPr wrap="none">
                <a:spAutoFit/>
              </a:bodyPr>
              <a:lstStyle/>
              <a:p>
                <a:r>
                  <a:rPr lang="en-US" sz="2000" dirty="0" smtClean="0"/>
                  <a:t>Density=0.3x</a:t>
                </a:r>
                <a14:m>
                  <m:oMath xmlns:m="http://schemas.openxmlformats.org/officeDocument/2006/math">
                    <m:sSup>
                      <m:sSupPr>
                        <m:ctrlPr>
                          <a:rPr lang="en-US" sz="2000" i="1" smtClean="0">
                            <a:latin typeface="Cambria Math" charset="0"/>
                          </a:rPr>
                        </m:ctrlPr>
                      </m:sSupPr>
                      <m:e>
                        <m:r>
                          <a:rPr lang="en-US" sz="2000" b="0" i="1" smtClean="0">
                            <a:latin typeface="Cambria Math" charset="0"/>
                          </a:rPr>
                          <m:t>10</m:t>
                        </m:r>
                      </m:e>
                      <m:sup>
                        <m:r>
                          <a:rPr lang="en-US" sz="2000" b="0" i="1" smtClean="0">
                            <a:latin typeface="Cambria Math" charset="0"/>
                          </a:rPr>
                          <m:t>9</m:t>
                        </m:r>
                      </m:sup>
                    </m:sSup>
                    <m:r>
                      <a:rPr lang="en-US" sz="2000" b="0" i="0" smtClean="0">
                        <a:latin typeface="Cambria Math" charset="0"/>
                      </a:rPr>
                      <m:t> </m:t>
                    </m:r>
                    <m:sSup>
                      <m:sSupPr>
                        <m:ctrlPr>
                          <a:rPr lang="en-US" sz="2000" b="0" i="1" smtClean="0">
                            <a:latin typeface="Cambria Math" charset="0"/>
                          </a:rPr>
                        </m:ctrlPr>
                      </m:sSupPr>
                      <m:e>
                        <m:r>
                          <m:rPr>
                            <m:sty m:val="p"/>
                          </m:rPr>
                          <a:rPr lang="en-US" sz="2000" b="0" i="0" smtClean="0">
                            <a:latin typeface="Cambria Math" charset="0"/>
                          </a:rPr>
                          <m:t>cm</m:t>
                        </m:r>
                      </m:e>
                      <m:sup>
                        <m:r>
                          <a:rPr lang="en-US" sz="2000" b="0" i="0" smtClean="0">
                            <a:latin typeface="Cambria Math" charset="0"/>
                          </a:rPr>
                          <m:t>−3</m:t>
                        </m:r>
                      </m:sup>
                    </m:sSup>
                  </m:oMath>
                </a14:m>
                <a:endParaRPr lang="en-US" sz="2000" dirty="0"/>
              </a:p>
            </p:txBody>
          </p:sp>
        </mc:Choice>
        <mc:Fallback xmlns="">
          <p:sp>
            <p:nvSpPr>
              <p:cNvPr id="3" name="Rectangle 2"/>
              <p:cNvSpPr>
                <a:spLocks noRot="1" noChangeAspect="1" noMove="1" noResize="1" noEditPoints="1" noAdjustHandles="1" noChangeArrowheads="1" noChangeShapeType="1" noTextEdit="1"/>
              </p:cNvSpPr>
              <p:nvPr/>
            </p:nvSpPr>
            <p:spPr>
              <a:xfrm>
                <a:off x="838200" y="1688026"/>
                <a:ext cx="2555508" cy="400110"/>
              </a:xfrm>
              <a:prstGeom prst="rect">
                <a:avLst/>
              </a:prstGeom>
              <a:blipFill rotWithShape="0">
                <a:blip r:embed="rId5"/>
                <a:stretch>
                  <a:fillRect l="-2625" t="-98485" b="-124242"/>
                </a:stretch>
              </a:blipFill>
            </p:spPr>
            <p:txBody>
              <a:bodyPr/>
              <a:lstStyle/>
              <a:p>
                <a:r>
                  <a:rPr lang="en-US">
                    <a:noFill/>
                  </a:rPr>
                  <a:t> </a:t>
                </a:r>
              </a:p>
            </p:txBody>
          </p:sp>
        </mc:Fallback>
      </mc:AlternateContent>
    </p:spTree>
    <p:extLst>
      <p:ext uri="{BB962C8B-B14F-4D97-AF65-F5344CB8AC3E}">
        <p14:creationId xmlns:p14="http://schemas.microsoft.com/office/powerpoint/2010/main" val="35174635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Wavepackets</a:t>
            </a:r>
            <a:r>
              <a:rPr lang="zh-CN" altLang="en-US" sz="2000" dirty="0">
                <a:solidFill>
                  <a:schemeClr val="bg2">
                    <a:lumMod val="50000"/>
                  </a:schemeClr>
                </a:solidFill>
              </a:rPr>
              <a:t> </a:t>
            </a:r>
            <a:r>
              <a:rPr lang="en-US" altLang="zh-CN" sz="2000" dirty="0">
                <a:solidFill>
                  <a:schemeClr val="bg2">
                    <a:lumMod val="50000"/>
                  </a:schemeClr>
                </a:solidFill>
              </a:rPr>
              <a:t>evolution</a:t>
            </a:r>
            <a:r>
              <a:rPr lang="zh-CN" altLang="en-US" sz="2000" dirty="0">
                <a:solidFill>
                  <a:schemeClr val="bg2">
                    <a:lumMod val="50000"/>
                  </a:schemeClr>
                </a:solidFill>
              </a:rPr>
              <a:t> </a:t>
            </a:r>
            <a:r>
              <a:rPr lang="en-US" altLang="zh-CN" sz="2000" dirty="0">
                <a:solidFill>
                  <a:schemeClr val="bg2">
                    <a:lumMod val="50000"/>
                  </a:schemeClr>
                </a:solidFill>
              </a:rPr>
              <a:t>and</a:t>
            </a:r>
            <a:r>
              <a:rPr lang="zh-CN" altLang="en-US" sz="2000" dirty="0">
                <a:solidFill>
                  <a:schemeClr val="bg2">
                    <a:lumMod val="50000"/>
                  </a:schemeClr>
                </a:solidFill>
              </a:rPr>
              <a:t> </a:t>
            </a:r>
            <a:r>
              <a:rPr lang="en-US" altLang="zh-CN" sz="2000" dirty="0">
                <a:solidFill>
                  <a:schemeClr val="bg2">
                    <a:lumMod val="50000"/>
                  </a:schemeClr>
                </a:solidFill>
              </a:rPr>
              <a:t>DD</a:t>
            </a:r>
            <a:r>
              <a:rPr lang="zh-CN" altLang="en-US" sz="2000" dirty="0">
                <a:solidFill>
                  <a:schemeClr val="bg2">
                    <a:lumMod val="50000"/>
                  </a:schemeClr>
                </a:solidFill>
              </a:rPr>
              <a:t> </a:t>
            </a:r>
            <a:r>
              <a:rPr lang="en-US" altLang="zh-CN" sz="2000" dirty="0">
                <a:solidFill>
                  <a:schemeClr val="bg2">
                    <a:lumMod val="50000"/>
                  </a:schemeClr>
                </a:solidFill>
              </a:rPr>
              <a:t>I</a:t>
            </a:r>
            <a:r>
              <a:rPr lang="en-US" altLang="zh-CN" sz="2000" dirty="0" smtClean="0">
                <a:solidFill>
                  <a:schemeClr val="bg2">
                    <a:lumMod val="50000"/>
                  </a:schemeClr>
                </a:solidFill>
              </a:rPr>
              <a:t>nteraction</a:t>
            </a:r>
            <a:r>
              <a:rPr lang="en-US" altLang="zh-CN" sz="2000" dirty="0"/>
              <a:t/>
            </a:r>
            <a:br>
              <a:rPr lang="en-US" altLang="zh-CN" sz="2000" dirty="0"/>
            </a:br>
            <a:r>
              <a:rPr lang="en-US" dirty="0" smtClean="0"/>
              <a:t>Experiment Result</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mc:AlternateContent xmlns:mc="http://schemas.openxmlformats.org/markup-compatibility/2006" xmlns:a14="http://schemas.microsoft.com/office/drawing/2010/main">
        <mc:Choice Requires="a14">
          <p:sp>
            <p:nvSpPr>
              <p:cNvPr id="3" name="Rectangle 2"/>
              <p:cNvSpPr/>
              <p:nvPr/>
            </p:nvSpPr>
            <p:spPr>
              <a:xfrm>
                <a:off x="838200" y="1688026"/>
                <a:ext cx="2567178" cy="400110"/>
              </a:xfrm>
              <a:prstGeom prst="rect">
                <a:avLst/>
              </a:prstGeom>
            </p:spPr>
            <p:txBody>
              <a:bodyPr wrap="none">
                <a:spAutoFit/>
              </a:bodyPr>
              <a:lstStyle/>
              <a:p>
                <a:r>
                  <a:rPr lang="en-US" sz="2000" dirty="0" smtClean="0"/>
                  <a:t>Density=2.1x</a:t>
                </a:r>
                <a14:m>
                  <m:oMath xmlns:m="http://schemas.openxmlformats.org/officeDocument/2006/math">
                    <m:sSup>
                      <m:sSupPr>
                        <m:ctrlPr>
                          <a:rPr lang="en-US" sz="2000" i="1" smtClean="0">
                            <a:latin typeface="Cambria Math" charset="0"/>
                          </a:rPr>
                        </m:ctrlPr>
                      </m:sSupPr>
                      <m:e>
                        <m:r>
                          <a:rPr lang="en-US" sz="2000" b="0" i="1" smtClean="0">
                            <a:latin typeface="Cambria Math" charset="0"/>
                          </a:rPr>
                          <m:t>10</m:t>
                        </m:r>
                      </m:e>
                      <m:sup>
                        <m:r>
                          <a:rPr lang="en-US" sz="2000" b="0" i="1" smtClean="0">
                            <a:latin typeface="Cambria Math" charset="0"/>
                          </a:rPr>
                          <m:t>9</m:t>
                        </m:r>
                      </m:sup>
                    </m:sSup>
                    <m:r>
                      <a:rPr lang="en-US" sz="2000" b="0" i="0" smtClean="0">
                        <a:latin typeface="Cambria Math" charset="0"/>
                      </a:rPr>
                      <m:t> </m:t>
                    </m:r>
                    <m:sSup>
                      <m:sSupPr>
                        <m:ctrlPr>
                          <a:rPr lang="en-US" sz="2000" b="0" i="1" smtClean="0">
                            <a:latin typeface="Cambria Math" charset="0"/>
                          </a:rPr>
                        </m:ctrlPr>
                      </m:sSupPr>
                      <m:e>
                        <m:r>
                          <m:rPr>
                            <m:sty m:val="p"/>
                          </m:rPr>
                          <a:rPr lang="en-US" sz="2000" b="0" i="0" smtClean="0">
                            <a:latin typeface="Cambria Math" charset="0"/>
                          </a:rPr>
                          <m:t>cm</m:t>
                        </m:r>
                      </m:e>
                      <m:sup>
                        <m:r>
                          <a:rPr lang="en-US" sz="2000" b="0" i="0" smtClean="0">
                            <a:latin typeface="Cambria Math" charset="0"/>
                          </a:rPr>
                          <m:t>−3</m:t>
                        </m:r>
                      </m:sup>
                    </m:sSup>
                  </m:oMath>
                </a14:m>
                <a:endParaRPr lang="en-US" sz="2000" dirty="0"/>
              </a:p>
            </p:txBody>
          </p:sp>
        </mc:Choice>
        <mc:Fallback xmlns="">
          <p:sp>
            <p:nvSpPr>
              <p:cNvPr id="3" name="Rectangle 2"/>
              <p:cNvSpPr>
                <a:spLocks noRot="1" noChangeAspect="1" noMove="1" noResize="1" noEditPoints="1" noAdjustHandles="1" noChangeArrowheads="1" noChangeShapeType="1" noTextEdit="1"/>
              </p:cNvSpPr>
              <p:nvPr/>
            </p:nvSpPr>
            <p:spPr>
              <a:xfrm>
                <a:off x="838200" y="1688026"/>
                <a:ext cx="2567178" cy="400110"/>
              </a:xfrm>
              <a:prstGeom prst="rect">
                <a:avLst/>
              </a:prstGeom>
              <a:blipFill rotWithShape="0">
                <a:blip r:embed="rId3"/>
                <a:stretch>
                  <a:fillRect l="-2613" t="-98485" b="-124242"/>
                </a:stretch>
              </a:blipFill>
            </p:spPr>
            <p:txBody>
              <a:bodyPr/>
              <a:lstStyle/>
              <a:p>
                <a:r>
                  <a:rPr lang="en-US">
                    <a:noFill/>
                  </a:rPr>
                  <a:t> </a:t>
                </a:r>
              </a:p>
            </p:txBody>
          </p:sp>
        </mc:Fallback>
      </mc:AlternateContent>
      <p:grpSp>
        <p:nvGrpSpPr>
          <p:cNvPr id="8" name="Group 7"/>
          <p:cNvGrpSpPr/>
          <p:nvPr/>
        </p:nvGrpSpPr>
        <p:grpSpPr>
          <a:xfrm>
            <a:off x="1700463" y="1844842"/>
            <a:ext cx="9063790" cy="4406691"/>
            <a:chOff x="533400" y="2590800"/>
            <a:chExt cx="8077200" cy="3429000"/>
          </a:xfrm>
        </p:grpSpPr>
        <p:graphicFrame>
          <p:nvGraphicFramePr>
            <p:cNvPr id="9" name="Chart 8"/>
            <p:cNvGraphicFramePr>
              <a:graphicFrameLocks/>
            </p:cNvGraphicFramePr>
            <p:nvPr>
              <p:extLst>
                <p:ext uri="{D42A27DB-BD31-4B8C-83A1-F6EECF244321}">
                  <p14:modId xmlns:p14="http://schemas.microsoft.com/office/powerpoint/2010/main" val="850289532"/>
                </p:ext>
              </p:extLst>
            </p:nvPr>
          </p:nvGraphicFramePr>
          <p:xfrm>
            <a:off x="533400" y="2590800"/>
            <a:ext cx="4114800" cy="3429000"/>
          </p:xfrm>
          <a:graphic>
            <a:graphicData uri="http://schemas.openxmlformats.org/drawingml/2006/chart">
              <c:chart xmlns:c="http://schemas.openxmlformats.org/drawingml/2006/chart" xmlns:r="http://schemas.openxmlformats.org/officeDocument/2006/relationships" r:id="rId4"/>
            </a:graphicData>
          </a:graphic>
        </p:graphicFrame>
        <p:graphicFrame>
          <p:nvGraphicFramePr>
            <p:cNvPr id="10" name="Chart 9"/>
            <p:cNvGraphicFramePr>
              <a:graphicFrameLocks/>
            </p:cNvGraphicFramePr>
            <p:nvPr>
              <p:extLst>
                <p:ext uri="{D42A27DB-BD31-4B8C-83A1-F6EECF244321}">
                  <p14:modId xmlns:p14="http://schemas.microsoft.com/office/powerpoint/2010/main" val="1322017253"/>
                </p:ext>
              </p:extLst>
            </p:nvPr>
          </p:nvGraphicFramePr>
          <p:xfrm>
            <a:off x="4495800" y="2590800"/>
            <a:ext cx="4114800" cy="3429000"/>
          </p:xfrm>
          <a:graphic>
            <a:graphicData uri="http://schemas.openxmlformats.org/drawingml/2006/chart">
              <c:chart xmlns:c="http://schemas.openxmlformats.org/drawingml/2006/chart" xmlns:r="http://schemas.openxmlformats.org/officeDocument/2006/relationships" r:id="rId5"/>
            </a:graphicData>
          </a:graphic>
        </p:graphicFrame>
      </p:grpSp>
    </p:spTree>
    <p:extLst>
      <p:ext uri="{BB962C8B-B14F-4D97-AF65-F5344CB8AC3E}">
        <p14:creationId xmlns:p14="http://schemas.microsoft.com/office/powerpoint/2010/main" val="1009102977"/>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Wavepackets</a:t>
            </a:r>
            <a:r>
              <a:rPr lang="zh-CN" altLang="en-US" sz="2000" dirty="0">
                <a:solidFill>
                  <a:schemeClr val="bg2">
                    <a:lumMod val="50000"/>
                  </a:schemeClr>
                </a:solidFill>
              </a:rPr>
              <a:t> </a:t>
            </a:r>
            <a:r>
              <a:rPr lang="en-US" altLang="zh-CN" sz="2000" dirty="0">
                <a:solidFill>
                  <a:schemeClr val="bg2">
                    <a:lumMod val="50000"/>
                  </a:schemeClr>
                </a:solidFill>
              </a:rPr>
              <a:t>evolution</a:t>
            </a:r>
            <a:r>
              <a:rPr lang="zh-CN" altLang="en-US" sz="2000" dirty="0">
                <a:solidFill>
                  <a:schemeClr val="bg2">
                    <a:lumMod val="50000"/>
                  </a:schemeClr>
                </a:solidFill>
              </a:rPr>
              <a:t> </a:t>
            </a:r>
            <a:r>
              <a:rPr lang="en-US" altLang="zh-CN" sz="2000" dirty="0">
                <a:solidFill>
                  <a:schemeClr val="bg2">
                    <a:lumMod val="50000"/>
                  </a:schemeClr>
                </a:solidFill>
              </a:rPr>
              <a:t>and</a:t>
            </a:r>
            <a:r>
              <a:rPr lang="zh-CN" altLang="en-US" sz="2000" dirty="0">
                <a:solidFill>
                  <a:schemeClr val="bg2">
                    <a:lumMod val="50000"/>
                  </a:schemeClr>
                </a:solidFill>
              </a:rPr>
              <a:t> </a:t>
            </a:r>
            <a:r>
              <a:rPr lang="en-US" altLang="zh-CN" sz="2000" dirty="0">
                <a:solidFill>
                  <a:schemeClr val="bg2">
                    <a:lumMod val="50000"/>
                  </a:schemeClr>
                </a:solidFill>
              </a:rPr>
              <a:t>DD</a:t>
            </a:r>
            <a:r>
              <a:rPr lang="zh-CN" altLang="en-US" sz="2000" dirty="0">
                <a:solidFill>
                  <a:schemeClr val="bg2">
                    <a:lumMod val="50000"/>
                  </a:schemeClr>
                </a:solidFill>
              </a:rPr>
              <a:t> </a:t>
            </a:r>
            <a:r>
              <a:rPr lang="en-US" altLang="zh-CN" sz="2000" dirty="0">
                <a:solidFill>
                  <a:schemeClr val="bg2">
                    <a:lumMod val="50000"/>
                  </a:schemeClr>
                </a:solidFill>
              </a:rPr>
              <a:t>I</a:t>
            </a:r>
            <a:r>
              <a:rPr lang="en-US" altLang="zh-CN" sz="2000" dirty="0" smtClean="0">
                <a:solidFill>
                  <a:schemeClr val="bg2">
                    <a:lumMod val="50000"/>
                  </a:schemeClr>
                </a:solidFill>
              </a:rPr>
              <a:t>nteraction</a:t>
            </a:r>
            <a:r>
              <a:rPr lang="en-US" altLang="zh-CN" sz="2000" dirty="0"/>
              <a:t/>
            </a:r>
            <a:br>
              <a:rPr lang="en-US" altLang="zh-CN" sz="2000" dirty="0"/>
            </a:br>
            <a:r>
              <a:rPr lang="en-US" dirty="0" smtClean="0"/>
              <a:t>Experiment Result</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mc:AlternateContent xmlns:mc="http://schemas.openxmlformats.org/markup-compatibility/2006" xmlns:a14="http://schemas.microsoft.com/office/drawing/2010/main">
        <mc:Choice Requires="a14">
          <p:sp>
            <p:nvSpPr>
              <p:cNvPr id="4" name="Rectangle 3"/>
              <p:cNvSpPr/>
              <p:nvPr/>
            </p:nvSpPr>
            <p:spPr>
              <a:xfrm>
                <a:off x="8572790" y="2366286"/>
                <a:ext cx="2327753" cy="923330"/>
              </a:xfrm>
              <a:prstGeom prst="rect">
                <a:avLst/>
              </a:prstGeom>
            </p:spPr>
            <p:txBody>
              <a:bodyPr wrap="none">
                <a:spAutoFit/>
              </a:bodyPr>
              <a:lstStyle/>
              <a:p>
                <a:r>
                  <a:rPr lang="en-US" dirty="0"/>
                  <a:t>Density=0.3x</a:t>
                </a:r>
                <a14:m>
                  <m:oMath xmlns:m="http://schemas.openxmlformats.org/officeDocument/2006/math">
                    <m:sSup>
                      <m:sSupPr>
                        <m:ctrlPr>
                          <a:rPr lang="en-US" i="1">
                            <a:latin typeface="Cambria Math" charset="0"/>
                          </a:rPr>
                        </m:ctrlPr>
                      </m:sSupPr>
                      <m:e>
                        <m:r>
                          <a:rPr lang="en-US" i="1">
                            <a:latin typeface="Cambria Math" charset="0"/>
                          </a:rPr>
                          <m:t>10</m:t>
                        </m:r>
                      </m:e>
                      <m:sup>
                        <m:r>
                          <a:rPr lang="en-US" i="1">
                            <a:latin typeface="Cambria Math" charset="0"/>
                          </a:rPr>
                          <m:t>9</m:t>
                        </m:r>
                      </m:sup>
                    </m:sSup>
                    <m:r>
                      <a:rPr lang="en-US">
                        <a:latin typeface="Cambria Math" charset="0"/>
                      </a:rPr>
                      <m:t> </m:t>
                    </m:r>
                    <m:sSup>
                      <m:sSupPr>
                        <m:ctrlPr>
                          <a:rPr lang="en-US" i="1">
                            <a:latin typeface="Cambria Math" charset="0"/>
                          </a:rPr>
                        </m:ctrlPr>
                      </m:sSupPr>
                      <m:e>
                        <m:r>
                          <m:rPr>
                            <m:sty m:val="p"/>
                          </m:rPr>
                          <a:rPr lang="en-US">
                            <a:latin typeface="Cambria Math" charset="0"/>
                          </a:rPr>
                          <m:t>cm</m:t>
                        </m:r>
                      </m:e>
                      <m:sup>
                        <m:r>
                          <a:rPr lang="en-US">
                            <a:latin typeface="Cambria Math" charset="0"/>
                          </a:rPr>
                          <m:t>−3</m:t>
                        </m:r>
                      </m:sup>
                    </m:sSup>
                  </m:oMath>
                </a14:m>
                <a:endParaRPr lang="en-US" dirty="0" smtClean="0"/>
              </a:p>
              <a:p>
                <a:r>
                  <a:rPr lang="en-US" dirty="0"/>
                  <a:t>Decay Ratio=</a:t>
                </a:r>
              </a:p>
              <a:p>
                <a14:m>
                  <m:oMath xmlns:m="http://schemas.openxmlformats.org/officeDocument/2006/math">
                    <m:sSub>
                      <m:sSubPr>
                        <m:ctrlPr>
                          <a:rPr lang="en-US" i="1">
                            <a:latin typeface="Cambria Math" charset="0"/>
                          </a:rPr>
                        </m:ctrlPr>
                      </m:sSubPr>
                      <m:e>
                        <m:r>
                          <a:rPr lang="en-US" i="1">
                            <a:latin typeface="Cambria Math" panose="02040503050406030204" pitchFamily="18" charset="0"/>
                          </a:rPr>
                          <m:t>𝐼</m:t>
                        </m:r>
                      </m:e>
                      <m:sub>
                        <m:r>
                          <a:rPr lang="en-US" i="1">
                            <a:latin typeface="Cambria Math" panose="02040503050406030204" pitchFamily="18" charset="0"/>
                          </a:rPr>
                          <m:t>15</m:t>
                        </m:r>
                        <m:r>
                          <a:rPr lang="en-US" i="1">
                            <a:latin typeface="Cambria Math" panose="02040503050406030204" pitchFamily="18" charset="0"/>
                          </a:rPr>
                          <m:t>𝑛𝑠</m:t>
                        </m:r>
                      </m:sub>
                    </m:sSub>
                  </m:oMath>
                </a14:m>
                <a:r>
                  <a:rPr lang="en-US" dirty="0"/>
                  <a:t>/</a:t>
                </a:r>
                <a14:m>
                  <m:oMath xmlns:m="http://schemas.openxmlformats.org/officeDocument/2006/math">
                    <m:sSub>
                      <m:sSubPr>
                        <m:ctrlPr>
                          <a:rPr lang="en-US" i="1" dirty="0">
                            <a:latin typeface="Cambria Math" charset="0"/>
                          </a:rPr>
                        </m:ctrlPr>
                      </m:sSubPr>
                      <m:e>
                        <m:r>
                          <a:rPr lang="en-US" i="1" dirty="0">
                            <a:latin typeface="Cambria Math" panose="02040503050406030204" pitchFamily="18" charset="0"/>
                          </a:rPr>
                          <m:t>𝐼</m:t>
                        </m:r>
                      </m:e>
                      <m:sub>
                        <m:r>
                          <a:rPr lang="en-US" i="1" dirty="0">
                            <a:latin typeface="Cambria Math" panose="02040503050406030204" pitchFamily="18" charset="0"/>
                          </a:rPr>
                          <m:t>0</m:t>
                        </m:r>
                        <m:r>
                          <a:rPr lang="en-US" i="1" dirty="0">
                            <a:latin typeface="Cambria Math" panose="02040503050406030204" pitchFamily="18" charset="0"/>
                          </a:rPr>
                          <m:t>𝑛𝑠</m:t>
                        </m:r>
                      </m:sub>
                    </m:sSub>
                  </m:oMath>
                </a14:m>
                <a:r>
                  <a:rPr lang="en-US" dirty="0"/>
                  <a:t>=</a:t>
                </a:r>
                <a:r>
                  <a:rPr lang="en-US" dirty="0" smtClean="0"/>
                  <a:t>0.88</a:t>
                </a:r>
                <a:endParaRPr lang="en-US" dirty="0"/>
              </a:p>
            </p:txBody>
          </p:sp>
        </mc:Choice>
        <mc:Fallback xmlns="">
          <p:sp>
            <p:nvSpPr>
              <p:cNvPr id="4" name="Rectangle 3"/>
              <p:cNvSpPr>
                <a:spLocks noRot="1" noChangeAspect="1" noMove="1" noResize="1" noEditPoints="1" noAdjustHandles="1" noChangeArrowheads="1" noChangeShapeType="1" noTextEdit="1"/>
              </p:cNvSpPr>
              <p:nvPr/>
            </p:nvSpPr>
            <p:spPr>
              <a:xfrm>
                <a:off x="8572790" y="2366286"/>
                <a:ext cx="2327753" cy="923330"/>
              </a:xfrm>
              <a:prstGeom prst="rect">
                <a:avLst/>
              </a:prstGeom>
              <a:blipFill rotWithShape="0">
                <a:blip r:embed="rId3"/>
                <a:stretch>
                  <a:fillRect l="-2094" t="-38816" b="-921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8586006" y="4541670"/>
                <a:ext cx="2327753" cy="646331"/>
              </a:xfrm>
              <a:prstGeom prst="rect">
                <a:avLst/>
              </a:prstGeom>
            </p:spPr>
            <p:txBody>
              <a:bodyPr wrap="none">
                <a:spAutoFit/>
              </a:bodyPr>
              <a:lstStyle/>
              <a:p>
                <a:r>
                  <a:rPr lang="en-US" dirty="0" smtClean="0"/>
                  <a:t>Density=2.1x</a:t>
                </a:r>
                <a14:m>
                  <m:oMath xmlns:m="http://schemas.openxmlformats.org/officeDocument/2006/math">
                    <m:sSup>
                      <m:sSupPr>
                        <m:ctrlPr>
                          <a:rPr lang="en-US" i="1">
                            <a:latin typeface="Cambria Math" charset="0"/>
                          </a:rPr>
                        </m:ctrlPr>
                      </m:sSupPr>
                      <m:e>
                        <m:r>
                          <a:rPr lang="en-US" i="1">
                            <a:latin typeface="Cambria Math" charset="0"/>
                          </a:rPr>
                          <m:t>10</m:t>
                        </m:r>
                      </m:e>
                      <m:sup>
                        <m:r>
                          <a:rPr lang="en-US" i="1">
                            <a:latin typeface="Cambria Math" charset="0"/>
                          </a:rPr>
                          <m:t>9</m:t>
                        </m:r>
                      </m:sup>
                    </m:sSup>
                    <m:r>
                      <a:rPr lang="en-US">
                        <a:latin typeface="Cambria Math" charset="0"/>
                      </a:rPr>
                      <m:t> </m:t>
                    </m:r>
                    <m:sSup>
                      <m:sSupPr>
                        <m:ctrlPr>
                          <a:rPr lang="en-US" i="1">
                            <a:latin typeface="Cambria Math" charset="0"/>
                          </a:rPr>
                        </m:ctrlPr>
                      </m:sSupPr>
                      <m:e>
                        <m:r>
                          <m:rPr>
                            <m:sty m:val="p"/>
                          </m:rPr>
                          <a:rPr lang="en-US">
                            <a:latin typeface="Cambria Math" charset="0"/>
                          </a:rPr>
                          <m:t>cm</m:t>
                        </m:r>
                      </m:e>
                      <m:sup>
                        <m:r>
                          <a:rPr lang="en-US">
                            <a:latin typeface="Cambria Math" charset="0"/>
                          </a:rPr>
                          <m:t>−3</m:t>
                        </m:r>
                      </m:sup>
                    </m:sSup>
                  </m:oMath>
                </a14:m>
                <a:endParaRPr lang="en-US" i="1" dirty="0" smtClean="0">
                  <a:latin typeface="Cambria Math" charset="0"/>
                </a:endParaRPr>
              </a:p>
              <a:p>
                <a:pPr/>
                <a14:m>
                  <m:oMathPara xmlns:m="http://schemas.openxmlformats.org/officeDocument/2006/math">
                    <m:oMathParaPr>
                      <m:jc m:val="left"/>
                    </m:oMathParaPr>
                    <m:oMath xmlns:m="http://schemas.openxmlformats.org/officeDocument/2006/math">
                      <m:r>
                        <m:rPr>
                          <m:nor/>
                        </m:rPr>
                        <a:rPr lang="en-US" dirty="0"/>
                        <m:t>Decay</m:t>
                      </m:r>
                      <m:r>
                        <m:rPr>
                          <m:nor/>
                        </m:rPr>
                        <a:rPr lang="en-US" dirty="0"/>
                        <m:t> </m:t>
                      </m:r>
                      <m:r>
                        <m:rPr>
                          <m:nor/>
                        </m:rPr>
                        <a:rPr lang="en-US" dirty="0"/>
                        <m:t>Ratio</m:t>
                      </m:r>
                      <m:r>
                        <m:rPr>
                          <m:nor/>
                        </m:rPr>
                        <a:rPr lang="en-US" dirty="0"/>
                        <m:t>=0.61 </m:t>
                      </m:r>
                    </m:oMath>
                  </m:oMathPara>
                </a14:m>
                <a:endParaRPr lang="en-US" dirty="0"/>
              </a:p>
            </p:txBody>
          </p:sp>
        </mc:Choice>
        <mc:Fallback xmlns="">
          <p:sp>
            <p:nvSpPr>
              <p:cNvPr id="5" name="Rectangle 4"/>
              <p:cNvSpPr>
                <a:spLocks noRot="1" noChangeAspect="1" noMove="1" noResize="1" noEditPoints="1" noAdjustHandles="1" noChangeArrowheads="1" noChangeShapeType="1" noTextEdit="1"/>
              </p:cNvSpPr>
              <p:nvPr/>
            </p:nvSpPr>
            <p:spPr>
              <a:xfrm>
                <a:off x="8586006" y="4541670"/>
                <a:ext cx="2327753" cy="646331"/>
              </a:xfrm>
              <a:prstGeom prst="rect">
                <a:avLst/>
              </a:prstGeom>
              <a:blipFill rotWithShape="0">
                <a:blip r:embed="rId4"/>
                <a:stretch>
                  <a:fillRect l="-2094" t="-55660" b="-26415"/>
                </a:stretch>
              </a:blipFill>
            </p:spPr>
            <p:txBody>
              <a:bodyPr/>
              <a:lstStyle/>
              <a:p>
                <a:r>
                  <a:rPr lang="en-US">
                    <a:noFill/>
                  </a:rPr>
                  <a:t> </a:t>
                </a:r>
              </a:p>
            </p:txBody>
          </p:sp>
        </mc:Fallback>
      </mc:AlternateContent>
      <p:grpSp>
        <p:nvGrpSpPr>
          <p:cNvPr id="13" name="Group 12"/>
          <p:cNvGrpSpPr/>
          <p:nvPr/>
        </p:nvGrpSpPr>
        <p:grpSpPr>
          <a:xfrm>
            <a:off x="1736166" y="1690688"/>
            <a:ext cx="6537939" cy="4781171"/>
            <a:chOff x="929403" y="1476379"/>
            <a:chExt cx="8314244" cy="5381621"/>
          </a:xfrm>
        </p:grpSpPr>
        <p:pic>
          <p:nvPicPr>
            <p:cNvPr id="14" name="Picture 1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29403" y="1476379"/>
              <a:ext cx="8314244" cy="5381621"/>
            </a:xfrm>
            <a:prstGeom prst="rect">
              <a:avLst/>
            </a:prstGeom>
          </p:spPr>
        </p:pic>
        <p:cxnSp>
          <p:nvCxnSpPr>
            <p:cNvPr id="15" name="Straight Connector 14"/>
            <p:cNvCxnSpPr/>
            <p:nvPr/>
          </p:nvCxnSpPr>
          <p:spPr>
            <a:xfrm>
              <a:off x="7156939" y="1690688"/>
              <a:ext cx="0" cy="2246254"/>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7485189" y="1684823"/>
              <a:ext cx="0" cy="2246254"/>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7151074" y="4111505"/>
              <a:ext cx="0" cy="2246254"/>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7479324" y="4123225"/>
              <a:ext cx="0" cy="2246254"/>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3047995" y="4123225"/>
              <a:ext cx="0" cy="2246254"/>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3376245" y="4134945"/>
              <a:ext cx="0" cy="2246254"/>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3047999" y="1714134"/>
              <a:ext cx="0" cy="2246254"/>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3376249" y="1725854"/>
              <a:ext cx="0" cy="2246254"/>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23" name="Right Arrow 22"/>
            <p:cNvSpPr/>
            <p:nvPr/>
          </p:nvSpPr>
          <p:spPr>
            <a:xfrm>
              <a:off x="3811286" y="4982308"/>
              <a:ext cx="2883877" cy="222741"/>
            </a:xfrm>
            <a:prstGeom prst="rightArrow">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solidFill>
                  <a:srgbClr val="FF0000"/>
                </a:solidFill>
              </a:endParaRPr>
            </a:p>
          </p:txBody>
        </p:sp>
        <p:sp>
          <p:nvSpPr>
            <p:cNvPr id="24" name="Right Arrow 23"/>
            <p:cNvSpPr/>
            <p:nvPr/>
          </p:nvSpPr>
          <p:spPr>
            <a:xfrm>
              <a:off x="3910931" y="2584938"/>
              <a:ext cx="2883877" cy="222741"/>
            </a:xfrm>
            <a:prstGeom prst="rightArrow">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solidFill>
                  <a:srgbClr val="FF0000"/>
                </a:solidFill>
              </a:endParaRPr>
            </a:p>
          </p:txBody>
        </p:sp>
      </p:grpSp>
    </p:spTree>
    <p:extLst>
      <p:ext uri="{BB962C8B-B14F-4D97-AF65-F5344CB8AC3E}">
        <p14:creationId xmlns:p14="http://schemas.microsoft.com/office/powerpoint/2010/main" val="32830253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Wavepackets</a:t>
            </a:r>
            <a:r>
              <a:rPr lang="zh-CN" altLang="en-US" sz="2000" dirty="0">
                <a:solidFill>
                  <a:schemeClr val="bg2">
                    <a:lumMod val="50000"/>
                  </a:schemeClr>
                </a:solidFill>
              </a:rPr>
              <a:t> </a:t>
            </a:r>
            <a:r>
              <a:rPr lang="en-US" altLang="zh-CN" sz="2000" dirty="0">
                <a:solidFill>
                  <a:schemeClr val="bg2">
                    <a:lumMod val="50000"/>
                  </a:schemeClr>
                </a:solidFill>
              </a:rPr>
              <a:t>evolution</a:t>
            </a:r>
            <a:r>
              <a:rPr lang="zh-CN" altLang="en-US" sz="2000" dirty="0">
                <a:solidFill>
                  <a:schemeClr val="bg2">
                    <a:lumMod val="50000"/>
                  </a:schemeClr>
                </a:solidFill>
              </a:rPr>
              <a:t> </a:t>
            </a:r>
            <a:r>
              <a:rPr lang="en-US" altLang="zh-CN" sz="2000" dirty="0">
                <a:solidFill>
                  <a:schemeClr val="bg2">
                    <a:lumMod val="50000"/>
                  </a:schemeClr>
                </a:solidFill>
              </a:rPr>
              <a:t>and</a:t>
            </a:r>
            <a:r>
              <a:rPr lang="zh-CN" altLang="en-US" sz="2000" dirty="0">
                <a:solidFill>
                  <a:schemeClr val="bg2">
                    <a:lumMod val="50000"/>
                  </a:schemeClr>
                </a:solidFill>
              </a:rPr>
              <a:t> </a:t>
            </a:r>
            <a:r>
              <a:rPr lang="en-US" altLang="zh-CN" sz="2000" dirty="0">
                <a:solidFill>
                  <a:schemeClr val="bg2">
                    <a:lumMod val="50000"/>
                  </a:schemeClr>
                </a:solidFill>
              </a:rPr>
              <a:t>DD</a:t>
            </a:r>
            <a:r>
              <a:rPr lang="zh-CN" altLang="en-US" sz="2000" dirty="0">
                <a:solidFill>
                  <a:schemeClr val="bg2">
                    <a:lumMod val="50000"/>
                  </a:schemeClr>
                </a:solidFill>
              </a:rPr>
              <a:t> </a:t>
            </a:r>
            <a:r>
              <a:rPr lang="en-US" altLang="zh-CN" sz="2000" dirty="0">
                <a:solidFill>
                  <a:schemeClr val="bg2">
                    <a:lumMod val="50000"/>
                  </a:schemeClr>
                </a:solidFill>
              </a:rPr>
              <a:t>I</a:t>
            </a:r>
            <a:r>
              <a:rPr lang="en-US" altLang="zh-CN" sz="2000" dirty="0" smtClean="0">
                <a:solidFill>
                  <a:schemeClr val="bg2">
                    <a:lumMod val="50000"/>
                  </a:schemeClr>
                </a:solidFill>
              </a:rPr>
              <a:t>nteraction</a:t>
            </a:r>
            <a:r>
              <a:rPr lang="en-US" altLang="zh-CN" sz="2000" dirty="0"/>
              <a:t/>
            </a:r>
            <a:br>
              <a:rPr lang="en-US" altLang="zh-CN" sz="2000" dirty="0"/>
            </a:br>
            <a:r>
              <a:rPr lang="en-US" dirty="0" smtClean="0"/>
              <a:t>Experiment Result</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grpSp>
        <p:nvGrpSpPr>
          <p:cNvPr id="27" name="Group 26"/>
          <p:cNvGrpSpPr/>
          <p:nvPr/>
        </p:nvGrpSpPr>
        <p:grpSpPr>
          <a:xfrm>
            <a:off x="2574170" y="2012972"/>
            <a:ext cx="7043659" cy="4014986"/>
            <a:chOff x="1361513" y="2125268"/>
            <a:chExt cx="6369563" cy="3487230"/>
          </a:xfrm>
        </p:grpSpPr>
        <p:pic>
          <p:nvPicPr>
            <p:cNvPr id="28" name="Picture 2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61513" y="2125268"/>
              <a:ext cx="6369563" cy="3470313"/>
            </a:xfrm>
            <a:prstGeom prst="rect">
              <a:avLst/>
            </a:prstGeom>
          </p:spPr>
        </p:pic>
        <mc:AlternateContent xmlns:mc="http://schemas.openxmlformats.org/markup-compatibility/2006" xmlns:a14="http://schemas.microsoft.com/office/drawing/2010/main">
          <mc:Choice Requires="a14">
            <p:sp>
              <p:nvSpPr>
                <p:cNvPr id="29" name="TextBox 28"/>
                <p:cNvSpPr txBox="1"/>
                <p:nvPr/>
              </p:nvSpPr>
              <p:spPr>
                <a:xfrm>
                  <a:off x="3843720" y="5240310"/>
                  <a:ext cx="1922854" cy="372188"/>
                </a:xfrm>
                <a:prstGeom prst="rect">
                  <a:avLst/>
                </a:prstGeom>
                <a:solidFill>
                  <a:schemeClr val="bg1"/>
                </a:solidFill>
              </p:spPr>
              <p:txBody>
                <a:bodyPr wrap="none" rtlCol="0">
                  <a:spAutoFit/>
                </a:bodyPr>
                <a:lstStyle/>
                <a:p>
                  <a:r>
                    <a:rPr lang="en-US" altLang="zh-CN" sz="2000" dirty="0" smtClean="0"/>
                    <a:t>Density(</a:t>
                  </a:r>
                  <a14:m>
                    <m:oMath xmlns:m="http://schemas.openxmlformats.org/officeDocument/2006/math">
                      <m:sSup>
                        <m:sSupPr>
                          <m:ctrlPr>
                            <a:rPr lang="en-US" altLang="zh-CN" sz="2000" i="1" smtClean="0">
                              <a:latin typeface="Cambria Math" charset="0"/>
                            </a:rPr>
                          </m:ctrlPr>
                        </m:sSupPr>
                        <m:e>
                          <m:r>
                            <a:rPr lang="en-US" altLang="zh-CN" sz="2000" b="0" i="1" smtClean="0">
                              <a:latin typeface="Cambria Math" charset="0"/>
                            </a:rPr>
                            <m:t>10</m:t>
                          </m:r>
                        </m:e>
                        <m:sup>
                          <m:r>
                            <a:rPr lang="en-US" altLang="zh-CN" sz="2000" b="0" i="1" smtClean="0">
                              <a:latin typeface="Cambria Math" charset="0"/>
                            </a:rPr>
                            <m:t>8</m:t>
                          </m:r>
                        </m:sup>
                      </m:sSup>
                      <m:r>
                        <a:rPr lang="en-US" altLang="zh-CN" sz="2000" b="1" i="1" smtClean="0">
                          <a:latin typeface="Cambria Math" charset="0"/>
                        </a:rPr>
                        <m:t>/</m:t>
                      </m:r>
                      <m:sSup>
                        <m:sSupPr>
                          <m:ctrlPr>
                            <a:rPr lang="en-US" altLang="zh-CN" sz="2000" b="1" i="1" smtClean="0">
                              <a:latin typeface="Cambria Math" charset="0"/>
                            </a:rPr>
                          </m:ctrlPr>
                        </m:sSupPr>
                        <m:e>
                          <m:r>
                            <m:rPr>
                              <m:sty m:val="p"/>
                            </m:rPr>
                            <a:rPr lang="en-US" altLang="zh-CN" sz="2000" b="0" i="0" smtClean="0">
                              <a:latin typeface="Cambria Math" charset="0"/>
                            </a:rPr>
                            <m:t>cm</m:t>
                          </m:r>
                        </m:e>
                        <m:sup>
                          <m:r>
                            <a:rPr lang="en-US" altLang="zh-CN" sz="2000" b="1" i="1" smtClean="0">
                              <a:latin typeface="Cambria Math" charset="0"/>
                            </a:rPr>
                            <m:t>𝟑</m:t>
                          </m:r>
                        </m:sup>
                      </m:sSup>
                      <m:r>
                        <a:rPr lang="en-US" altLang="zh-CN" sz="2000" b="1" i="1" smtClean="0">
                          <a:latin typeface="Cambria Math" charset="0"/>
                        </a:rPr>
                        <m:t>)</m:t>
                      </m:r>
                    </m:oMath>
                  </a14:m>
                  <a:endParaRPr lang="en-US" sz="2000" b="1" dirty="0"/>
                </a:p>
              </p:txBody>
            </p:sp>
          </mc:Choice>
          <mc:Fallback xmlns="">
            <p:sp>
              <p:nvSpPr>
                <p:cNvPr id="29" name="TextBox 28"/>
                <p:cNvSpPr txBox="1">
                  <a:spLocks noRot="1" noChangeAspect="1" noMove="1" noResize="1" noEditPoints="1" noAdjustHandles="1" noChangeArrowheads="1" noChangeShapeType="1" noTextEdit="1"/>
                </p:cNvSpPr>
                <p:nvPr/>
              </p:nvSpPr>
              <p:spPr>
                <a:xfrm>
                  <a:off x="3843720" y="5240310"/>
                  <a:ext cx="1922854" cy="372188"/>
                </a:xfrm>
                <a:prstGeom prst="rect">
                  <a:avLst/>
                </a:prstGeom>
                <a:blipFill rotWithShape="0">
                  <a:blip r:embed="rId4"/>
                  <a:stretch>
                    <a:fillRect l="-3161" t="-1429" r="-1149" b="-25714"/>
                  </a:stretch>
                </a:blipFill>
              </p:spPr>
              <p:txBody>
                <a:bodyPr/>
                <a:lstStyle/>
                <a:p>
                  <a:r>
                    <a:rPr lang="en-US">
                      <a:noFill/>
                    </a:rPr>
                    <a:t> </a:t>
                  </a:r>
                </a:p>
              </p:txBody>
            </p:sp>
          </mc:Fallback>
        </mc:AlternateContent>
      </p:grpSp>
      <p:sp>
        <p:nvSpPr>
          <p:cNvPr id="30" name="Rectangle 29"/>
          <p:cNvSpPr/>
          <p:nvPr/>
        </p:nvSpPr>
        <p:spPr>
          <a:xfrm>
            <a:off x="4858025" y="1690688"/>
            <a:ext cx="3573351" cy="400110"/>
          </a:xfrm>
          <a:prstGeom prst="rect">
            <a:avLst/>
          </a:prstGeom>
        </p:spPr>
        <p:txBody>
          <a:bodyPr wrap="none">
            <a:spAutoFit/>
          </a:bodyPr>
          <a:lstStyle/>
          <a:p>
            <a:r>
              <a:rPr lang="en-US" sz="2000" dirty="0" smtClean="0"/>
              <a:t>Decay ratio </a:t>
            </a:r>
            <a:r>
              <a:rPr lang="en-US" sz="2000" smtClean="0"/>
              <a:t>at different densities</a:t>
            </a:r>
            <a:endParaRPr lang="en-US" sz="2000" dirty="0"/>
          </a:p>
        </p:txBody>
      </p:sp>
    </p:spTree>
    <p:extLst>
      <p:ext uri="{BB962C8B-B14F-4D97-AF65-F5344CB8AC3E}">
        <p14:creationId xmlns:p14="http://schemas.microsoft.com/office/powerpoint/2010/main" val="39817915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Wavepackets</a:t>
            </a:r>
            <a:r>
              <a:rPr lang="zh-CN" altLang="en-US" sz="2000" dirty="0">
                <a:solidFill>
                  <a:schemeClr val="bg2">
                    <a:lumMod val="50000"/>
                  </a:schemeClr>
                </a:solidFill>
              </a:rPr>
              <a:t> </a:t>
            </a:r>
            <a:r>
              <a:rPr lang="en-US" altLang="zh-CN" sz="2000" dirty="0">
                <a:solidFill>
                  <a:schemeClr val="bg2">
                    <a:lumMod val="50000"/>
                  </a:schemeClr>
                </a:solidFill>
              </a:rPr>
              <a:t>evolution</a:t>
            </a:r>
            <a:r>
              <a:rPr lang="zh-CN" altLang="en-US" sz="2000" dirty="0">
                <a:solidFill>
                  <a:schemeClr val="bg2">
                    <a:lumMod val="50000"/>
                  </a:schemeClr>
                </a:solidFill>
              </a:rPr>
              <a:t> </a:t>
            </a:r>
            <a:r>
              <a:rPr lang="en-US" altLang="zh-CN" sz="2000" dirty="0">
                <a:solidFill>
                  <a:schemeClr val="bg2">
                    <a:lumMod val="50000"/>
                  </a:schemeClr>
                </a:solidFill>
              </a:rPr>
              <a:t>and</a:t>
            </a:r>
            <a:r>
              <a:rPr lang="zh-CN" altLang="en-US" sz="2000" dirty="0">
                <a:solidFill>
                  <a:schemeClr val="bg2">
                    <a:lumMod val="50000"/>
                  </a:schemeClr>
                </a:solidFill>
              </a:rPr>
              <a:t> </a:t>
            </a:r>
            <a:r>
              <a:rPr lang="en-US" altLang="zh-CN" sz="2000" dirty="0">
                <a:solidFill>
                  <a:schemeClr val="bg2">
                    <a:lumMod val="50000"/>
                  </a:schemeClr>
                </a:solidFill>
              </a:rPr>
              <a:t>DD</a:t>
            </a:r>
            <a:r>
              <a:rPr lang="zh-CN" altLang="en-US" sz="2000" dirty="0">
                <a:solidFill>
                  <a:schemeClr val="bg2">
                    <a:lumMod val="50000"/>
                  </a:schemeClr>
                </a:solidFill>
              </a:rPr>
              <a:t> </a:t>
            </a:r>
            <a:r>
              <a:rPr lang="en-US" altLang="zh-CN" sz="2000" dirty="0">
                <a:solidFill>
                  <a:schemeClr val="bg2">
                    <a:lumMod val="50000"/>
                  </a:schemeClr>
                </a:solidFill>
              </a:rPr>
              <a:t>I</a:t>
            </a:r>
            <a:r>
              <a:rPr lang="en-US" altLang="zh-CN" sz="2000" dirty="0" smtClean="0">
                <a:solidFill>
                  <a:schemeClr val="bg2">
                    <a:lumMod val="50000"/>
                  </a:schemeClr>
                </a:solidFill>
              </a:rPr>
              <a:t>nteraction</a:t>
            </a:r>
            <a:r>
              <a:rPr lang="en-US" altLang="zh-CN" sz="2000" dirty="0"/>
              <a:t/>
            </a:r>
            <a:br>
              <a:rPr lang="en-US" altLang="zh-CN" sz="2000" dirty="0"/>
            </a:br>
            <a:r>
              <a:rPr lang="en-US" dirty="0" smtClean="0"/>
              <a:t>Analysis</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sp>
        <p:nvSpPr>
          <p:cNvPr id="30" name="Rectangle 29"/>
          <p:cNvSpPr/>
          <p:nvPr/>
        </p:nvSpPr>
        <p:spPr>
          <a:xfrm>
            <a:off x="951883" y="1831961"/>
            <a:ext cx="2281394" cy="400110"/>
          </a:xfrm>
          <a:prstGeom prst="rect">
            <a:avLst/>
          </a:prstGeom>
        </p:spPr>
        <p:txBody>
          <a:bodyPr wrap="none">
            <a:spAutoFit/>
          </a:bodyPr>
          <a:lstStyle/>
          <a:p>
            <a:r>
              <a:rPr lang="en-US" sz="2000" dirty="0"/>
              <a:t>32</a:t>
            </a:r>
            <a:r>
              <a:rPr lang="en-US" sz="2000" i="1" dirty="0"/>
              <a:t>s</a:t>
            </a:r>
            <a:r>
              <a:rPr lang="en-US" sz="2000" dirty="0"/>
              <a:t>+32</a:t>
            </a:r>
            <a:r>
              <a:rPr lang="en-US" sz="2000" i="1" dirty="0"/>
              <a:t>p</a:t>
            </a:r>
            <a:r>
              <a:rPr lang="en-US" sz="2000" dirty="0"/>
              <a:t>↔</a:t>
            </a:r>
            <a:r>
              <a:rPr lang="en-US" altLang="zh-CN" sz="2000" dirty="0"/>
              <a:t>32</a:t>
            </a:r>
            <a:r>
              <a:rPr lang="en-US" altLang="zh-CN" sz="2000" i="1" dirty="0"/>
              <a:t>p</a:t>
            </a:r>
            <a:r>
              <a:rPr lang="en-US" altLang="zh-CN" sz="2000" dirty="0"/>
              <a:t>+32</a:t>
            </a:r>
            <a:r>
              <a:rPr lang="en-US" altLang="zh-CN" sz="2000" i="1" dirty="0"/>
              <a:t>s</a:t>
            </a:r>
            <a:endParaRPr lang="en-US" sz="2000" i="1" dirty="0"/>
          </a:p>
        </p:txBody>
      </p:sp>
      <p:grpSp>
        <p:nvGrpSpPr>
          <p:cNvPr id="92" name="Group 91"/>
          <p:cNvGrpSpPr/>
          <p:nvPr/>
        </p:nvGrpSpPr>
        <p:grpSpPr>
          <a:xfrm>
            <a:off x="807532" y="2791207"/>
            <a:ext cx="10546268" cy="2978109"/>
            <a:chOff x="1276765" y="2791207"/>
            <a:chExt cx="10546268" cy="2978109"/>
          </a:xfrm>
        </p:grpSpPr>
        <p:grpSp>
          <p:nvGrpSpPr>
            <p:cNvPr id="9" name="Group 8"/>
            <p:cNvGrpSpPr/>
            <p:nvPr/>
          </p:nvGrpSpPr>
          <p:grpSpPr>
            <a:xfrm>
              <a:off x="1276765" y="2803931"/>
              <a:ext cx="10546268" cy="2679887"/>
              <a:chOff x="2009083" y="3803605"/>
              <a:chExt cx="8968779" cy="1788945"/>
            </a:xfrm>
          </p:grpSpPr>
          <p:grpSp>
            <p:nvGrpSpPr>
              <p:cNvPr id="10" name="Group 9"/>
              <p:cNvGrpSpPr/>
              <p:nvPr/>
            </p:nvGrpSpPr>
            <p:grpSpPr>
              <a:xfrm>
                <a:off x="2009083" y="3803605"/>
                <a:ext cx="8968779" cy="1788945"/>
                <a:chOff x="1268133" y="3806498"/>
                <a:chExt cx="11958372" cy="2385260"/>
              </a:xfrm>
            </p:grpSpPr>
            <p:grpSp>
              <p:nvGrpSpPr>
                <p:cNvPr id="13" name="Group 12"/>
                <p:cNvGrpSpPr/>
                <p:nvPr/>
              </p:nvGrpSpPr>
              <p:grpSpPr>
                <a:xfrm>
                  <a:off x="1268133" y="3806498"/>
                  <a:ext cx="11958372" cy="2385260"/>
                  <a:chOff x="1268133" y="3806498"/>
                  <a:chExt cx="11958372" cy="2385260"/>
                </a:xfrm>
              </p:grpSpPr>
              <p:grpSp>
                <p:nvGrpSpPr>
                  <p:cNvPr id="15" name="Group 14"/>
                  <p:cNvGrpSpPr/>
                  <p:nvPr/>
                </p:nvGrpSpPr>
                <p:grpSpPr>
                  <a:xfrm>
                    <a:off x="1970417" y="4357312"/>
                    <a:ext cx="1562100" cy="9698"/>
                    <a:chOff x="1409700" y="4486102"/>
                    <a:chExt cx="1562100" cy="9698"/>
                  </a:xfrm>
                </p:grpSpPr>
                <p:cxnSp>
                  <p:nvCxnSpPr>
                    <p:cNvPr id="39" name="Straight Connector 38"/>
                    <p:cNvCxnSpPr/>
                    <p:nvPr/>
                  </p:nvCxnSpPr>
                  <p:spPr>
                    <a:xfrm>
                      <a:off x="1409700" y="4486102"/>
                      <a:ext cx="685800"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2286000" y="4495800"/>
                      <a:ext cx="685800"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a:off x="3685380" y="3806498"/>
                    <a:ext cx="9394475" cy="1041639"/>
                    <a:chOff x="3124663" y="3935288"/>
                    <a:chExt cx="9394475" cy="1041639"/>
                  </a:xfrm>
                </p:grpSpPr>
                <p:cxnSp>
                  <p:nvCxnSpPr>
                    <p:cNvPr id="33" name="Straight Connector 32"/>
                    <p:cNvCxnSpPr/>
                    <p:nvPr/>
                  </p:nvCxnSpPr>
                  <p:spPr>
                    <a:xfrm>
                      <a:off x="3657601" y="4278207"/>
                      <a:ext cx="825284"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a:off x="3124663" y="4495686"/>
                      <a:ext cx="9394475" cy="0"/>
                    </a:xfrm>
                    <a:prstGeom prst="line">
                      <a:avLst/>
                    </a:prstGeom>
                    <a:ln w="25400">
                      <a:prstDash val="dash"/>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4482883" y="3935288"/>
                      <a:ext cx="2195400" cy="328728"/>
                    </a:xfrm>
                    <a:prstGeom prst="rect">
                      <a:avLst/>
                    </a:prstGeom>
                    <a:noFill/>
                  </p:spPr>
                  <p:txBody>
                    <a:bodyPr wrap="square" rtlCol="0">
                      <a:spAutoFit/>
                    </a:bodyPr>
                    <a:lstStyle/>
                    <a:p>
                      <a:pPr algn="ctr"/>
                      <a:r>
                        <a:rPr lang="en-US" dirty="0" smtClean="0"/>
                        <a:t>|+&gt;=|</a:t>
                      </a:r>
                      <a:r>
                        <a:rPr lang="en-US" i="1" dirty="0" err="1"/>
                        <a:t>ps</a:t>
                      </a:r>
                      <a:r>
                        <a:rPr lang="en-US" dirty="0"/>
                        <a:t>&gt;+|</a:t>
                      </a:r>
                      <a:r>
                        <a:rPr lang="en-US" i="1" dirty="0" err="1"/>
                        <a:t>sp</a:t>
                      </a:r>
                      <a:r>
                        <a:rPr lang="en-US" dirty="0"/>
                        <a:t>&gt;</a:t>
                      </a:r>
                    </a:p>
                  </p:txBody>
                </p:sp>
                <p:sp>
                  <p:nvSpPr>
                    <p:cNvPr id="36" name="TextBox 35"/>
                    <p:cNvSpPr txBox="1"/>
                    <p:nvPr/>
                  </p:nvSpPr>
                  <p:spPr>
                    <a:xfrm>
                      <a:off x="4482885" y="4648199"/>
                      <a:ext cx="2106722" cy="328728"/>
                    </a:xfrm>
                    <a:prstGeom prst="rect">
                      <a:avLst/>
                    </a:prstGeom>
                    <a:noFill/>
                  </p:spPr>
                  <p:txBody>
                    <a:bodyPr wrap="square" rtlCol="0">
                      <a:spAutoFit/>
                    </a:bodyPr>
                    <a:lstStyle/>
                    <a:p>
                      <a:pPr algn="ctr"/>
                      <a:r>
                        <a:rPr lang="en-US" dirty="0" smtClean="0"/>
                        <a:t>|-&gt;=|</a:t>
                      </a:r>
                      <a:r>
                        <a:rPr lang="en-US" i="1" dirty="0" err="1"/>
                        <a:t>ps</a:t>
                      </a:r>
                      <a:r>
                        <a:rPr lang="en-US" dirty="0"/>
                        <a:t>&gt;-|</a:t>
                      </a:r>
                      <a:r>
                        <a:rPr lang="en-US" i="1" dirty="0" err="1"/>
                        <a:t>sp</a:t>
                      </a:r>
                      <a:r>
                        <a:rPr lang="en-US" dirty="0"/>
                        <a:t>&gt;</a:t>
                      </a:r>
                    </a:p>
                  </p:txBody>
                </p:sp>
                <p:cxnSp>
                  <p:nvCxnSpPr>
                    <p:cNvPr id="37" name="Straight Arrow Connector 36"/>
                    <p:cNvCxnSpPr/>
                    <p:nvPr/>
                  </p:nvCxnSpPr>
                  <p:spPr>
                    <a:xfrm>
                      <a:off x="3810000" y="4260961"/>
                      <a:ext cx="0" cy="387238"/>
                    </a:xfrm>
                    <a:prstGeom prst="straightConnector1">
                      <a:avLst/>
                    </a:prstGeom>
                    <a:ln>
                      <a:headEnd type="arrow"/>
                      <a:tailEnd type="arrow"/>
                    </a:ln>
                  </p:spPr>
                  <p:style>
                    <a:lnRef idx="1">
                      <a:schemeClr val="accent2"/>
                    </a:lnRef>
                    <a:fillRef idx="0">
                      <a:schemeClr val="accent2"/>
                    </a:fillRef>
                    <a:effectRef idx="0">
                      <a:schemeClr val="accent2"/>
                    </a:effectRef>
                    <a:fontRef idx="minor">
                      <a:schemeClr val="tx1"/>
                    </a:fontRef>
                  </p:style>
                </p:cxnSp>
                <mc:AlternateContent xmlns:mc="http://schemas.openxmlformats.org/markup-compatibility/2006">
                  <mc:Choice xmlns:a14="http://schemas.microsoft.com/office/drawing/2010/main" Requires="a14">
                    <p:sp>
                      <p:nvSpPr>
                        <p:cNvPr id="38" name="TextBox 37"/>
                        <p:cNvSpPr txBox="1"/>
                        <p:nvPr/>
                      </p:nvSpPr>
                      <p:spPr>
                        <a:xfrm>
                          <a:off x="3666183" y="4274871"/>
                          <a:ext cx="736290" cy="267091"/>
                        </a:xfrm>
                        <a:prstGeom prst="rect">
                          <a:avLst/>
                        </a:prstGeom>
                        <a:noFill/>
                      </p:spPr>
                      <p:txBody>
                        <a:bodyPr wrap="square" rtlCol="0">
                          <a:spAutoFit/>
                        </a:bodyPr>
                        <a:lstStyle/>
                        <a:p>
                          <a:pPr algn="ctr"/>
                          <a:r>
                            <a:rPr lang="en-US" sz="1350" dirty="0" smtClean="0"/>
                            <a:t>2</a:t>
                          </a:r>
                          <a14:m>
                            <m:oMath xmlns:m="http://schemas.openxmlformats.org/officeDocument/2006/math">
                              <m:r>
                                <a:rPr lang="en-US" sz="1350" i="1" smtClean="0">
                                  <a:latin typeface="Cambria Math" charset="0"/>
                                  <a:ea typeface="Cambria Math" charset="0"/>
                                  <a:cs typeface="Cambria Math" charset="0"/>
                                </a:rPr>
                                <m:t>𝜖</m:t>
                              </m:r>
                            </m:oMath>
                          </a14:m>
                          <a:endParaRPr lang="en-US" sz="1350" i="1" dirty="0"/>
                        </a:p>
                      </p:txBody>
                    </p:sp>
                  </mc:Choice>
                  <mc:Fallback>
                    <p:sp>
                      <p:nvSpPr>
                        <p:cNvPr id="38" name="TextBox 37"/>
                        <p:cNvSpPr txBox="1">
                          <a:spLocks noRot="1" noChangeAspect="1" noMove="1" noResize="1" noEditPoints="1" noAdjustHandles="1" noChangeArrowheads="1" noChangeShapeType="1" noTextEdit="1"/>
                        </p:cNvSpPr>
                        <p:nvPr/>
                      </p:nvSpPr>
                      <p:spPr>
                        <a:xfrm>
                          <a:off x="3666183" y="4274871"/>
                          <a:ext cx="736290" cy="267091"/>
                        </a:xfrm>
                        <a:prstGeom prst="rect">
                          <a:avLst/>
                        </a:prstGeom>
                        <a:blipFill rotWithShape="0">
                          <a:blip r:embed="rId3"/>
                          <a:stretch>
                            <a:fillRect t="-4082" b="-20408"/>
                          </a:stretch>
                        </a:blipFill>
                      </p:spPr>
                      <p:txBody>
                        <a:bodyPr/>
                        <a:lstStyle/>
                        <a:p>
                          <a:r>
                            <a:rPr lang="en-US">
                              <a:noFill/>
                            </a:rPr>
                            <a:t> </a:t>
                          </a:r>
                        </a:p>
                      </p:txBody>
                    </p:sp>
                  </mc:Fallback>
                </mc:AlternateContent>
              </p:grpSp>
              <p:grpSp>
                <p:nvGrpSpPr>
                  <p:cNvPr id="17" name="Group 16"/>
                  <p:cNvGrpSpPr/>
                  <p:nvPr/>
                </p:nvGrpSpPr>
                <p:grpSpPr>
                  <a:xfrm>
                    <a:off x="1268133" y="3842453"/>
                    <a:ext cx="11958372" cy="2349305"/>
                    <a:chOff x="686651" y="3971243"/>
                    <a:chExt cx="11958372" cy="2349305"/>
                  </a:xfrm>
                </p:grpSpPr>
                <p:cxnSp>
                  <p:nvCxnSpPr>
                    <p:cNvPr id="23" name="Straight Connector 22"/>
                    <p:cNvCxnSpPr/>
                    <p:nvPr/>
                  </p:nvCxnSpPr>
                  <p:spPr>
                    <a:xfrm>
                      <a:off x="1219200" y="6172200"/>
                      <a:ext cx="11425823" cy="0"/>
                    </a:xfrm>
                    <a:prstGeom prst="line">
                      <a:avLst/>
                    </a:prstGeom>
                    <a:ln w="38100">
                      <a:solidFill>
                        <a:srgbClr val="0070C0"/>
                      </a:solidFill>
                      <a:prstDash val="sysDash"/>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686651" y="5909638"/>
                      <a:ext cx="665035" cy="410910"/>
                    </a:xfrm>
                    <a:prstGeom prst="rect">
                      <a:avLst/>
                    </a:prstGeom>
                    <a:noFill/>
                  </p:spPr>
                  <p:txBody>
                    <a:bodyPr wrap="square" rtlCol="0">
                      <a:spAutoFit/>
                    </a:bodyPr>
                    <a:lstStyle/>
                    <a:p>
                      <a:pPr algn="ctr"/>
                      <a:r>
                        <a:rPr lang="en-US" sz="2400" i="1" dirty="0" err="1"/>
                        <a:t>ss</a:t>
                      </a:r>
                      <a:endParaRPr lang="en-US" sz="2400" i="1" dirty="0"/>
                    </a:p>
                  </p:txBody>
                </p:sp>
                <p:sp>
                  <p:nvSpPr>
                    <p:cNvPr id="25" name="Rectangle 24"/>
                    <p:cNvSpPr/>
                    <p:nvPr/>
                  </p:nvSpPr>
                  <p:spPr>
                    <a:xfrm>
                      <a:off x="1452143" y="3971243"/>
                      <a:ext cx="524281" cy="410910"/>
                    </a:xfrm>
                    <a:prstGeom prst="rect">
                      <a:avLst/>
                    </a:prstGeom>
                  </p:spPr>
                  <p:txBody>
                    <a:bodyPr wrap="none" anchor="b">
                      <a:spAutoFit/>
                    </a:bodyPr>
                    <a:lstStyle/>
                    <a:p>
                      <a:pPr algn="ctr"/>
                      <a:r>
                        <a:rPr lang="en-US" sz="2400" i="1" dirty="0" err="1"/>
                        <a:t>ps</a:t>
                      </a:r>
                      <a:endParaRPr lang="en-US" sz="2400" i="1" dirty="0"/>
                    </a:p>
                  </p:txBody>
                </p:sp>
                <p:cxnSp>
                  <p:nvCxnSpPr>
                    <p:cNvPr id="26" name="Straight Arrow Connector 25"/>
                    <p:cNvCxnSpPr/>
                    <p:nvPr/>
                  </p:nvCxnSpPr>
                  <p:spPr>
                    <a:xfrm>
                      <a:off x="4000499" y="4648200"/>
                      <a:ext cx="1" cy="1524000"/>
                    </a:xfrm>
                    <a:prstGeom prst="straightConnector1">
                      <a:avLst/>
                    </a:prstGeom>
                    <a:ln w="28575">
                      <a:solidFill>
                        <a:srgbClr val="00B05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a:off x="4318513" y="4278205"/>
                      <a:ext cx="0" cy="1893995"/>
                    </a:xfrm>
                    <a:prstGeom prst="straightConnector1">
                      <a:avLst/>
                    </a:prstGeom>
                    <a:ln w="28575">
                      <a:solidFill>
                        <a:srgbClr val="00B050"/>
                      </a:solidFill>
                      <a:headEnd type="arrow"/>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32" name="TextBox 31"/>
                        <p:cNvSpPr txBox="1"/>
                        <p:nvPr/>
                      </p:nvSpPr>
                      <p:spPr>
                        <a:xfrm>
                          <a:off x="4497421" y="5142005"/>
                          <a:ext cx="1116030" cy="328728"/>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sSub>
                                  <m:sSubPr>
                                    <m:ctrlPr>
                                      <a:rPr lang="en-US" i="1" smtClean="0">
                                        <a:latin typeface="Cambria Math" charset="0"/>
                                      </a:rPr>
                                    </m:ctrlPr>
                                  </m:sSubPr>
                                  <m:e>
                                    <m:r>
                                      <a:rPr lang="en-US" i="1">
                                        <a:latin typeface="Cambria Math"/>
                                      </a:rPr>
                                      <m:t>𝐸</m:t>
                                    </m:r>
                                  </m:e>
                                  <m:sub>
                                    <m:r>
                                      <a:rPr lang="en-US" i="1">
                                        <a:latin typeface="Cambria Math"/>
                                      </a:rPr>
                                      <m:t>0</m:t>
                                    </m:r>
                                  </m:sub>
                                </m:sSub>
                                <m:r>
                                  <a:rPr lang="en-US">
                                    <a:latin typeface="Cambria Math"/>
                                  </a:rPr>
                                  <m:t>+</m:t>
                                </m:r>
                                <m:r>
                                  <m:rPr>
                                    <m:nor/>
                                  </m:rPr>
                                  <a:rPr lang="en-US" dirty="0"/>
                                  <m:t>2</m:t>
                                </m:r>
                                <m:r>
                                  <a:rPr lang="en-US" i="1">
                                    <a:latin typeface="Cambria Math" charset="0"/>
                                    <a:ea typeface="Cambria Math" charset="0"/>
                                    <a:cs typeface="Cambria Math" charset="0"/>
                                  </a:rPr>
                                  <m:t>𝜖</m:t>
                                </m:r>
                              </m:oMath>
                            </m:oMathPara>
                          </a14:m>
                          <a:endParaRPr lang="en-US" i="1" dirty="0"/>
                        </a:p>
                      </p:txBody>
                    </p:sp>
                  </mc:Choice>
                  <mc:Fallback>
                    <p:sp>
                      <p:nvSpPr>
                        <p:cNvPr id="32" name="TextBox 31"/>
                        <p:cNvSpPr txBox="1">
                          <a:spLocks noRot="1" noChangeAspect="1" noMove="1" noResize="1" noEditPoints="1" noAdjustHandles="1" noChangeArrowheads="1" noChangeShapeType="1" noTextEdit="1"/>
                        </p:cNvSpPr>
                        <p:nvPr/>
                      </p:nvSpPr>
                      <p:spPr>
                        <a:xfrm>
                          <a:off x="4497421" y="5142005"/>
                          <a:ext cx="1116030" cy="328728"/>
                        </a:xfrm>
                        <a:prstGeom prst="rect">
                          <a:avLst/>
                        </a:prstGeom>
                        <a:blipFill rotWithShape="0">
                          <a:blip r:embed="rId4"/>
                          <a:stretch>
                            <a:fillRect/>
                          </a:stretch>
                        </a:blipFill>
                      </p:spPr>
                      <p:txBody>
                        <a:bodyPr/>
                        <a:lstStyle/>
                        <a:p>
                          <a:r>
                            <a:rPr lang="en-US">
                              <a:noFill/>
                            </a:rPr>
                            <a:t> </a:t>
                          </a:r>
                        </a:p>
                      </p:txBody>
                    </p:sp>
                  </mc:Fallback>
                </mc:AlternateContent>
              </p:grpSp>
              <p:cxnSp>
                <p:nvCxnSpPr>
                  <p:cNvPr id="18" name="Straight Connector 17"/>
                  <p:cNvCxnSpPr/>
                  <p:nvPr/>
                </p:nvCxnSpPr>
                <p:spPr>
                  <a:xfrm>
                    <a:off x="4218318" y="4520812"/>
                    <a:ext cx="825283" cy="5154"/>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sp>
                <p:nvSpPr>
                  <p:cNvPr id="19" name="Multiply 18"/>
                  <p:cNvSpPr/>
                  <p:nvPr/>
                </p:nvSpPr>
                <p:spPr>
                  <a:xfrm>
                    <a:off x="4424190" y="5197881"/>
                    <a:ext cx="315583" cy="369332"/>
                  </a:xfrm>
                  <a:prstGeom prst="mathMultiply">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cxnSp>
                <p:nvCxnSpPr>
                  <p:cNvPr id="20" name="Straight Arrow Connector 19"/>
                  <p:cNvCxnSpPr/>
                  <p:nvPr/>
                </p:nvCxnSpPr>
                <p:spPr>
                  <a:xfrm>
                    <a:off x="2313316" y="4366896"/>
                    <a:ext cx="0" cy="1708666"/>
                  </a:xfrm>
                  <a:prstGeom prst="straightConnector1">
                    <a:avLst/>
                  </a:prstGeom>
                  <a:ln w="28575">
                    <a:solidFill>
                      <a:srgbClr val="00B05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3169711" y="4343548"/>
                    <a:ext cx="0" cy="1708666"/>
                  </a:xfrm>
                  <a:prstGeom prst="straightConnector1">
                    <a:avLst/>
                  </a:prstGeom>
                  <a:ln w="28575">
                    <a:solidFill>
                      <a:srgbClr val="00B05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22" name="Rectangle 21"/>
                  <p:cNvSpPr/>
                  <p:nvPr/>
                </p:nvSpPr>
                <p:spPr>
                  <a:xfrm>
                    <a:off x="2846717" y="3829146"/>
                    <a:ext cx="525661" cy="410910"/>
                  </a:xfrm>
                  <a:prstGeom prst="rect">
                    <a:avLst/>
                  </a:prstGeom>
                </p:spPr>
                <p:txBody>
                  <a:bodyPr wrap="none" anchor="b">
                    <a:spAutoFit/>
                  </a:bodyPr>
                  <a:lstStyle/>
                  <a:p>
                    <a:pPr algn="ctr"/>
                    <a:r>
                      <a:rPr lang="en-US" sz="2400" i="1" dirty="0" err="1"/>
                      <a:t>sp</a:t>
                    </a:r>
                    <a:endParaRPr lang="en-US" sz="2400" i="1" dirty="0"/>
                  </a:p>
                </p:txBody>
              </p:sp>
            </p:grpSp>
            <p:sp>
              <p:nvSpPr>
                <p:cNvPr id="14" name="TextBox 13"/>
                <p:cNvSpPr txBox="1"/>
                <p:nvPr/>
              </p:nvSpPr>
              <p:spPr>
                <a:xfrm>
                  <a:off x="3272781" y="5309443"/>
                  <a:ext cx="1283617" cy="301333"/>
                </a:xfrm>
                <a:prstGeom prst="rect">
                  <a:avLst/>
                </a:prstGeom>
                <a:noFill/>
              </p:spPr>
              <p:txBody>
                <a:bodyPr wrap="none" rtlCol="0">
                  <a:spAutoFit/>
                </a:bodyPr>
                <a:lstStyle/>
                <a:p>
                  <a:pPr algn="ctr"/>
                  <a:r>
                    <a:rPr lang="en-US" sz="1600" dirty="0"/>
                    <a:t>&lt;</a:t>
                  </a:r>
                  <a:r>
                    <a:rPr lang="en-US" sz="1600" i="1" dirty="0" err="1"/>
                    <a:t>ss</a:t>
                  </a:r>
                  <a:r>
                    <a:rPr lang="en-US" sz="1600" dirty="0" err="1"/>
                    <a:t>|z</a:t>
                  </a:r>
                  <a:r>
                    <a:rPr lang="en-US" sz="1600" dirty="0" smtClean="0"/>
                    <a:t>|-&gt;=</a:t>
                  </a:r>
                  <a:r>
                    <a:rPr lang="en-US" sz="1600" dirty="0"/>
                    <a:t>0</a:t>
                  </a:r>
                </a:p>
              </p:txBody>
            </p:sp>
          </p:grpSp>
          <mc:AlternateContent xmlns:mc="http://schemas.openxmlformats.org/markup-compatibility/2006" xmlns:a14="http://schemas.microsoft.com/office/drawing/2010/main">
            <mc:Choice Requires="a14">
              <p:sp>
                <p:nvSpPr>
                  <p:cNvPr id="12" name="TextBox 11"/>
                  <p:cNvSpPr txBox="1"/>
                  <p:nvPr/>
                </p:nvSpPr>
                <p:spPr>
                  <a:xfrm>
                    <a:off x="2320318" y="4730817"/>
                    <a:ext cx="405479" cy="246546"/>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sSub>
                            <m:sSubPr>
                              <m:ctrlPr>
                                <a:rPr lang="en-US" i="1" smtClean="0">
                                  <a:solidFill>
                                    <a:schemeClr val="tx1"/>
                                  </a:solidFill>
                                  <a:latin typeface="Cambria Math" charset="0"/>
                                </a:rPr>
                              </m:ctrlPr>
                            </m:sSubPr>
                            <m:e>
                              <m:r>
                                <a:rPr lang="en-US" i="1">
                                  <a:solidFill>
                                    <a:schemeClr val="tx1"/>
                                  </a:solidFill>
                                  <a:latin typeface="Cambria Math"/>
                                </a:rPr>
                                <m:t>𝐸</m:t>
                              </m:r>
                            </m:e>
                            <m:sub>
                              <m:r>
                                <a:rPr lang="en-US" i="1">
                                  <a:solidFill>
                                    <a:schemeClr val="tx1"/>
                                  </a:solidFill>
                                  <a:latin typeface="Cambria Math"/>
                                </a:rPr>
                                <m:t>0</m:t>
                              </m:r>
                            </m:sub>
                          </m:sSub>
                        </m:oMath>
                      </m:oMathPara>
                    </a14:m>
                    <a:endParaRPr lang="en-US" dirty="0">
                      <a:solidFill>
                        <a:schemeClr val="tx1"/>
                      </a:solidFill>
                    </a:endParaRPr>
                  </a:p>
                </p:txBody>
              </p:sp>
            </mc:Choice>
            <mc:Fallback xmlns="">
              <p:sp>
                <p:nvSpPr>
                  <p:cNvPr id="35" name="TextBox 34"/>
                  <p:cNvSpPr txBox="1">
                    <a:spLocks noRot="1" noChangeAspect="1" noMove="1" noResize="1" noEditPoints="1" noAdjustHandles="1" noChangeArrowheads="1" noChangeShapeType="1" noTextEdit="1"/>
                  </p:cNvSpPr>
                  <p:nvPr/>
                </p:nvSpPr>
                <p:spPr>
                  <a:xfrm>
                    <a:off x="2287865" y="4730817"/>
                    <a:ext cx="470385" cy="369332"/>
                  </a:xfrm>
                  <a:prstGeom prst="rect">
                    <a:avLst/>
                  </a:prstGeom>
                  <a:blipFill rotWithShape="0">
                    <a:blip r:embed="rId12"/>
                    <a:stretch>
                      <a:fillRect/>
                    </a:stretch>
                  </a:blipFill>
                </p:spPr>
                <p:txBody>
                  <a:bodyPr/>
                  <a:lstStyle/>
                  <a:p>
                    <a:r>
                      <a:rPr lang="en-US">
                        <a:noFill/>
                      </a:rPr>
                      <a:t> </a:t>
                    </a:r>
                  </a:p>
                </p:txBody>
              </p:sp>
            </mc:Fallback>
          </mc:AlternateContent>
        </p:grpSp>
        <p:sp>
          <p:nvSpPr>
            <p:cNvPr id="44" name="Right Arrow 43"/>
            <p:cNvSpPr/>
            <p:nvPr/>
          </p:nvSpPr>
          <p:spPr>
            <a:xfrm>
              <a:off x="6356218" y="4158854"/>
              <a:ext cx="693512" cy="44854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pSp>
          <p:nvGrpSpPr>
            <p:cNvPr id="3" name="Group 2"/>
            <p:cNvGrpSpPr/>
            <p:nvPr/>
          </p:nvGrpSpPr>
          <p:grpSpPr>
            <a:xfrm>
              <a:off x="7271654" y="2791207"/>
              <a:ext cx="4082143" cy="2978109"/>
              <a:chOff x="7588866" y="3871229"/>
              <a:chExt cx="3232689" cy="1808730"/>
            </a:xfrm>
          </p:grpSpPr>
          <p:grpSp>
            <p:nvGrpSpPr>
              <p:cNvPr id="45" name="Group 44"/>
              <p:cNvGrpSpPr/>
              <p:nvPr/>
            </p:nvGrpSpPr>
            <p:grpSpPr>
              <a:xfrm>
                <a:off x="10026457" y="4101182"/>
                <a:ext cx="671590" cy="1301078"/>
                <a:chOff x="3532843" y="4916264"/>
                <a:chExt cx="837425" cy="1847302"/>
              </a:xfrm>
            </p:grpSpPr>
            <p:cxnSp>
              <p:nvCxnSpPr>
                <p:cNvPr id="76" name="Straight Connector 75"/>
                <p:cNvCxnSpPr/>
                <p:nvPr/>
              </p:nvCxnSpPr>
              <p:spPr>
                <a:xfrm>
                  <a:off x="3544984" y="4932972"/>
                  <a:ext cx="825284"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72" name="Group 71"/>
                <p:cNvGrpSpPr/>
                <p:nvPr/>
              </p:nvGrpSpPr>
              <p:grpSpPr>
                <a:xfrm>
                  <a:off x="3532843" y="4916264"/>
                  <a:ext cx="837425" cy="1847302"/>
                  <a:chOff x="3544983" y="4916264"/>
                  <a:chExt cx="837425" cy="1847302"/>
                </a:xfrm>
              </p:grpSpPr>
              <p:cxnSp>
                <p:nvCxnSpPr>
                  <p:cNvPr id="73" name="Straight Connector 72"/>
                  <p:cNvCxnSpPr/>
                  <p:nvPr/>
                </p:nvCxnSpPr>
                <p:spPr>
                  <a:xfrm flipV="1">
                    <a:off x="3544983" y="6763565"/>
                    <a:ext cx="837425" cy="1"/>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74" name="Straight Arrow Connector 73"/>
                  <p:cNvCxnSpPr/>
                  <p:nvPr/>
                </p:nvCxnSpPr>
                <p:spPr>
                  <a:xfrm>
                    <a:off x="4239941" y="4916264"/>
                    <a:ext cx="11608" cy="1805478"/>
                  </a:xfrm>
                  <a:prstGeom prst="straightConnector1">
                    <a:avLst/>
                  </a:prstGeom>
                  <a:ln w="28575">
                    <a:solidFill>
                      <a:srgbClr val="00B05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75" name="Straight Connector 74"/>
                  <p:cNvCxnSpPr/>
                  <p:nvPr/>
                </p:nvCxnSpPr>
                <p:spPr>
                  <a:xfrm>
                    <a:off x="3544983" y="5318279"/>
                    <a:ext cx="825283" cy="5153"/>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grpSp>
          </p:grpSp>
          <p:grpSp>
            <p:nvGrpSpPr>
              <p:cNvPr id="46" name="Group 45"/>
              <p:cNvGrpSpPr/>
              <p:nvPr/>
            </p:nvGrpSpPr>
            <p:grpSpPr>
              <a:xfrm>
                <a:off x="8913885" y="4051777"/>
                <a:ext cx="674460" cy="1350486"/>
                <a:chOff x="3532843" y="4846114"/>
                <a:chExt cx="841003" cy="1917452"/>
              </a:xfrm>
            </p:grpSpPr>
            <p:cxnSp>
              <p:nvCxnSpPr>
                <p:cNvPr id="69" name="Straight Connector 68"/>
                <p:cNvCxnSpPr/>
                <p:nvPr/>
              </p:nvCxnSpPr>
              <p:spPr>
                <a:xfrm>
                  <a:off x="3548562" y="4846114"/>
                  <a:ext cx="825284"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65" name="Group 64"/>
                <p:cNvGrpSpPr/>
                <p:nvPr/>
              </p:nvGrpSpPr>
              <p:grpSpPr>
                <a:xfrm>
                  <a:off x="3532843" y="4846114"/>
                  <a:ext cx="841002" cy="1917452"/>
                  <a:chOff x="3544983" y="4846114"/>
                  <a:chExt cx="841002" cy="1917452"/>
                </a:xfrm>
              </p:grpSpPr>
              <p:cxnSp>
                <p:nvCxnSpPr>
                  <p:cNvPr id="66" name="Straight Connector 65"/>
                  <p:cNvCxnSpPr/>
                  <p:nvPr/>
                </p:nvCxnSpPr>
                <p:spPr>
                  <a:xfrm>
                    <a:off x="3544983" y="6763566"/>
                    <a:ext cx="837425"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7" name="Straight Arrow Connector 66"/>
                  <p:cNvCxnSpPr/>
                  <p:nvPr/>
                </p:nvCxnSpPr>
                <p:spPr>
                  <a:xfrm flipH="1">
                    <a:off x="4251548" y="4846114"/>
                    <a:ext cx="1799" cy="1875628"/>
                  </a:xfrm>
                  <a:prstGeom prst="straightConnector1">
                    <a:avLst/>
                  </a:prstGeom>
                  <a:ln w="28575">
                    <a:solidFill>
                      <a:srgbClr val="00B05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68" name="Straight Connector 67"/>
                  <p:cNvCxnSpPr/>
                  <p:nvPr/>
                </p:nvCxnSpPr>
                <p:spPr>
                  <a:xfrm>
                    <a:off x="3560702" y="5452050"/>
                    <a:ext cx="825283" cy="5153"/>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grpSp>
          </p:grpSp>
          <p:grpSp>
            <p:nvGrpSpPr>
              <p:cNvPr id="47" name="Group 46"/>
              <p:cNvGrpSpPr/>
              <p:nvPr/>
            </p:nvGrpSpPr>
            <p:grpSpPr>
              <a:xfrm>
                <a:off x="7810191" y="3871229"/>
                <a:ext cx="673463" cy="1531034"/>
                <a:chOff x="3530508" y="4563307"/>
                <a:chExt cx="839760" cy="2173797"/>
              </a:xfrm>
            </p:grpSpPr>
            <p:cxnSp>
              <p:nvCxnSpPr>
                <p:cNvPr id="62" name="Straight Connector 61"/>
                <p:cNvCxnSpPr/>
                <p:nvPr/>
              </p:nvCxnSpPr>
              <p:spPr>
                <a:xfrm>
                  <a:off x="3530508" y="4563307"/>
                  <a:ext cx="825284"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58" name="Group 57"/>
                <p:cNvGrpSpPr/>
                <p:nvPr/>
              </p:nvGrpSpPr>
              <p:grpSpPr>
                <a:xfrm>
                  <a:off x="3532843" y="4574278"/>
                  <a:ext cx="837425" cy="2162826"/>
                  <a:chOff x="3544983" y="4574278"/>
                  <a:chExt cx="837425" cy="2162826"/>
                </a:xfrm>
              </p:grpSpPr>
              <p:cxnSp>
                <p:nvCxnSpPr>
                  <p:cNvPr id="59" name="Straight Connector 58"/>
                  <p:cNvCxnSpPr/>
                  <p:nvPr/>
                </p:nvCxnSpPr>
                <p:spPr>
                  <a:xfrm>
                    <a:off x="3544983" y="6737104"/>
                    <a:ext cx="837425"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p:nvPr/>
                </p:nvCxnSpPr>
                <p:spPr>
                  <a:xfrm>
                    <a:off x="4245719" y="4574278"/>
                    <a:ext cx="5831" cy="2147464"/>
                  </a:xfrm>
                  <a:prstGeom prst="straightConnector1">
                    <a:avLst/>
                  </a:prstGeom>
                  <a:ln w="28575">
                    <a:solidFill>
                      <a:srgbClr val="00B05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61" name="Straight Connector 60"/>
                  <p:cNvCxnSpPr/>
                  <p:nvPr/>
                </p:nvCxnSpPr>
                <p:spPr>
                  <a:xfrm>
                    <a:off x="3544983" y="5581997"/>
                    <a:ext cx="825283" cy="5153"/>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grpSp>
          </p:grpSp>
          <p:sp>
            <p:nvSpPr>
              <p:cNvPr id="48" name="Flowchart: Connector 77"/>
              <p:cNvSpPr/>
              <p:nvPr/>
            </p:nvSpPr>
            <p:spPr>
              <a:xfrm>
                <a:off x="7824515" y="5513353"/>
                <a:ext cx="217503" cy="166606"/>
              </a:xfrm>
              <a:prstGeom prst="flowChartConnector">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49" name="Flowchart: Connector 80"/>
              <p:cNvSpPr/>
              <p:nvPr/>
            </p:nvSpPr>
            <p:spPr>
              <a:xfrm>
                <a:off x="8118236" y="5510956"/>
                <a:ext cx="217503" cy="166606"/>
              </a:xfrm>
              <a:prstGeom prst="flowChartConnector">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Flowchart: Connector 81"/>
              <p:cNvSpPr/>
              <p:nvPr/>
            </p:nvSpPr>
            <p:spPr>
              <a:xfrm>
                <a:off x="8926681" y="5491573"/>
                <a:ext cx="217503" cy="166606"/>
              </a:xfrm>
              <a:prstGeom prst="flowChartConnector">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Flowchart: Connector 82"/>
              <p:cNvSpPr/>
              <p:nvPr/>
            </p:nvSpPr>
            <p:spPr>
              <a:xfrm>
                <a:off x="9344340" y="5491573"/>
                <a:ext cx="217503" cy="166606"/>
              </a:xfrm>
              <a:prstGeom prst="flowChartConnector">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Flowchart: Connector 83"/>
              <p:cNvSpPr/>
              <p:nvPr/>
            </p:nvSpPr>
            <p:spPr>
              <a:xfrm>
                <a:off x="9982507" y="5491573"/>
                <a:ext cx="217503" cy="166606"/>
              </a:xfrm>
              <a:prstGeom prst="flowChartConnector">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Flowchart: Connector 84"/>
              <p:cNvSpPr/>
              <p:nvPr/>
            </p:nvSpPr>
            <p:spPr>
              <a:xfrm>
                <a:off x="10604052" y="5490531"/>
                <a:ext cx="217503" cy="166606"/>
              </a:xfrm>
              <a:prstGeom prst="flowChartConnector">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54" name="TextBox 53"/>
                  <p:cNvSpPr txBox="1"/>
                  <p:nvPr/>
                </p:nvSpPr>
                <p:spPr>
                  <a:xfrm>
                    <a:off x="7588866" y="4768658"/>
                    <a:ext cx="811727" cy="205618"/>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i="1" dirty="0" smtClean="0">
                              <a:latin typeface="Cambria Math" panose="02040503050406030204" pitchFamily="18" charset="0"/>
                              <a:ea typeface="Cambria Math" panose="02040503050406030204" pitchFamily="18" charset="0"/>
                            </a:rPr>
                            <m:t>∆</m:t>
                          </m:r>
                          <m:r>
                            <a:rPr lang="en-US" sz="1600" b="0" i="1" dirty="0" smtClean="0">
                              <a:latin typeface="Cambria Math" panose="02040503050406030204" pitchFamily="18" charset="0"/>
                              <a:ea typeface="Cambria Math" panose="02040503050406030204" pitchFamily="18" charset="0"/>
                            </a:rPr>
                            <m:t>𝐸</m:t>
                          </m:r>
                          <m:r>
                            <a:rPr lang="en-US" sz="1600">
                              <a:latin typeface="Cambria Math"/>
                            </a:rPr>
                            <m:t>+</m:t>
                          </m:r>
                          <m:sSub>
                            <m:sSubPr>
                              <m:ctrlPr>
                                <a:rPr lang="en-US" sz="1600" i="1" smtClean="0">
                                  <a:latin typeface="Cambria Math" charset="0"/>
                                </a:rPr>
                              </m:ctrlPr>
                            </m:sSubPr>
                            <m:e>
                              <m:r>
                                <m:rPr>
                                  <m:nor/>
                                </m:rPr>
                                <a:rPr lang="en-US" sz="1600" dirty="0"/>
                                <m:t>2</m:t>
                              </m:r>
                              <m:r>
                                <a:rPr lang="en-US" sz="1600" i="1">
                                  <a:latin typeface="Cambria Math" charset="0"/>
                                  <a:ea typeface="Cambria Math" charset="0"/>
                                  <a:cs typeface="Cambria Math" charset="0"/>
                                </a:rPr>
                                <m:t>𝜖</m:t>
                              </m:r>
                            </m:e>
                            <m:sub>
                              <m:r>
                                <a:rPr lang="en-US" sz="1600" b="0" i="1" smtClean="0">
                                  <a:latin typeface="Cambria Math" panose="02040503050406030204" pitchFamily="18" charset="0"/>
                                </a:rPr>
                                <m:t>1</m:t>
                              </m:r>
                            </m:sub>
                          </m:sSub>
                        </m:oMath>
                      </m:oMathPara>
                    </a14:m>
                    <a:endParaRPr lang="en-US" sz="1600" dirty="0"/>
                  </a:p>
                </p:txBody>
              </p:sp>
            </mc:Choice>
            <mc:Fallback>
              <p:sp>
                <p:nvSpPr>
                  <p:cNvPr id="54" name="TextBox 53"/>
                  <p:cNvSpPr txBox="1">
                    <a:spLocks noRot="1" noChangeAspect="1" noMove="1" noResize="1" noEditPoints="1" noAdjustHandles="1" noChangeArrowheads="1" noChangeShapeType="1" noTextEdit="1"/>
                  </p:cNvSpPr>
                  <p:nvPr/>
                </p:nvSpPr>
                <p:spPr>
                  <a:xfrm>
                    <a:off x="7588866" y="4768658"/>
                    <a:ext cx="811727" cy="205618"/>
                  </a:xfrm>
                  <a:prstGeom prst="rect">
                    <a:avLst/>
                  </a:prstGeom>
                  <a:blipFill rotWithShape="0">
                    <a:blip r:embed="rId13"/>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5" name="TextBox 54"/>
                  <p:cNvSpPr txBox="1"/>
                  <p:nvPr/>
                </p:nvSpPr>
                <p:spPr>
                  <a:xfrm>
                    <a:off x="8701859" y="4778426"/>
                    <a:ext cx="815484" cy="205618"/>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i="1" dirty="0" smtClean="0">
                              <a:latin typeface="Cambria Math" panose="02040503050406030204" pitchFamily="18" charset="0"/>
                              <a:ea typeface="Cambria Math" panose="02040503050406030204" pitchFamily="18" charset="0"/>
                            </a:rPr>
                            <m:t>∆</m:t>
                          </m:r>
                          <m:r>
                            <a:rPr lang="en-US" sz="1600" b="0" i="1" dirty="0" smtClean="0">
                              <a:latin typeface="Cambria Math" panose="02040503050406030204" pitchFamily="18" charset="0"/>
                              <a:ea typeface="Cambria Math" panose="02040503050406030204" pitchFamily="18" charset="0"/>
                            </a:rPr>
                            <m:t>𝐸</m:t>
                          </m:r>
                          <m:r>
                            <a:rPr lang="en-US" sz="1600">
                              <a:latin typeface="Cambria Math"/>
                            </a:rPr>
                            <m:t>+</m:t>
                          </m:r>
                          <m:sSub>
                            <m:sSubPr>
                              <m:ctrlPr>
                                <a:rPr lang="en-US" sz="1600" i="1" smtClean="0">
                                  <a:latin typeface="Cambria Math" charset="0"/>
                                </a:rPr>
                              </m:ctrlPr>
                            </m:sSubPr>
                            <m:e>
                              <m:r>
                                <m:rPr>
                                  <m:nor/>
                                </m:rPr>
                                <a:rPr lang="en-US" sz="1600" dirty="0"/>
                                <m:t>2</m:t>
                              </m:r>
                              <m:r>
                                <a:rPr lang="en-US" sz="1600" i="1">
                                  <a:latin typeface="Cambria Math" charset="0"/>
                                  <a:ea typeface="Cambria Math" charset="0"/>
                                  <a:cs typeface="Cambria Math" charset="0"/>
                                </a:rPr>
                                <m:t>𝜖</m:t>
                              </m:r>
                            </m:e>
                            <m:sub>
                              <m:r>
                                <a:rPr lang="en-US" sz="1600" b="0" i="1" smtClean="0">
                                  <a:latin typeface="Cambria Math" panose="02040503050406030204" pitchFamily="18" charset="0"/>
                                </a:rPr>
                                <m:t>2</m:t>
                              </m:r>
                            </m:sub>
                          </m:sSub>
                        </m:oMath>
                      </m:oMathPara>
                    </a14:m>
                    <a:endParaRPr lang="en-US" sz="1600" dirty="0"/>
                  </a:p>
                </p:txBody>
              </p:sp>
            </mc:Choice>
            <mc:Fallback>
              <p:sp>
                <p:nvSpPr>
                  <p:cNvPr id="55" name="TextBox 54"/>
                  <p:cNvSpPr txBox="1">
                    <a:spLocks noRot="1" noChangeAspect="1" noMove="1" noResize="1" noEditPoints="1" noAdjustHandles="1" noChangeArrowheads="1" noChangeShapeType="1" noTextEdit="1"/>
                  </p:cNvSpPr>
                  <p:nvPr/>
                </p:nvSpPr>
                <p:spPr>
                  <a:xfrm>
                    <a:off x="8701859" y="4778426"/>
                    <a:ext cx="815484" cy="205618"/>
                  </a:xfrm>
                  <a:prstGeom prst="rect">
                    <a:avLst/>
                  </a:prstGeom>
                  <a:blipFill rotWithShape="0">
                    <a:blip r:embed="rId14"/>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6" name="TextBox 55"/>
                  <p:cNvSpPr txBox="1"/>
                  <p:nvPr/>
                </p:nvSpPr>
                <p:spPr>
                  <a:xfrm>
                    <a:off x="9872826" y="4769376"/>
                    <a:ext cx="815484" cy="205618"/>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i="1" dirty="0" smtClean="0">
                              <a:latin typeface="Cambria Math" panose="02040503050406030204" pitchFamily="18" charset="0"/>
                              <a:ea typeface="Cambria Math" panose="02040503050406030204" pitchFamily="18" charset="0"/>
                            </a:rPr>
                            <m:t>∆</m:t>
                          </m:r>
                          <m:r>
                            <a:rPr lang="en-US" sz="1600" b="0" i="1" dirty="0" smtClean="0">
                              <a:latin typeface="Cambria Math" panose="02040503050406030204" pitchFamily="18" charset="0"/>
                              <a:ea typeface="Cambria Math" panose="02040503050406030204" pitchFamily="18" charset="0"/>
                            </a:rPr>
                            <m:t>𝐸</m:t>
                          </m:r>
                          <m:r>
                            <a:rPr lang="en-US" sz="1600">
                              <a:latin typeface="Cambria Math"/>
                            </a:rPr>
                            <m:t>+</m:t>
                          </m:r>
                          <m:sSub>
                            <m:sSubPr>
                              <m:ctrlPr>
                                <a:rPr lang="en-US" sz="1600" i="1" smtClean="0">
                                  <a:latin typeface="Cambria Math" charset="0"/>
                                </a:rPr>
                              </m:ctrlPr>
                            </m:sSubPr>
                            <m:e>
                              <m:r>
                                <m:rPr>
                                  <m:nor/>
                                </m:rPr>
                                <a:rPr lang="en-US" sz="1600" dirty="0"/>
                                <m:t>2</m:t>
                              </m:r>
                              <m:r>
                                <a:rPr lang="en-US" sz="1600" i="1">
                                  <a:latin typeface="Cambria Math" charset="0"/>
                                  <a:ea typeface="Cambria Math" charset="0"/>
                                  <a:cs typeface="Cambria Math" charset="0"/>
                                </a:rPr>
                                <m:t>𝜖</m:t>
                              </m:r>
                            </m:e>
                            <m:sub>
                              <m:r>
                                <a:rPr lang="en-US" sz="1600" b="0" i="1" smtClean="0">
                                  <a:latin typeface="Cambria Math" panose="02040503050406030204" pitchFamily="18" charset="0"/>
                                </a:rPr>
                                <m:t>3</m:t>
                              </m:r>
                            </m:sub>
                          </m:sSub>
                        </m:oMath>
                      </m:oMathPara>
                    </a14:m>
                    <a:endParaRPr lang="en-US" sz="1600" dirty="0"/>
                  </a:p>
                </p:txBody>
              </p:sp>
            </mc:Choice>
            <mc:Fallback>
              <p:sp>
                <p:nvSpPr>
                  <p:cNvPr id="56" name="TextBox 55"/>
                  <p:cNvSpPr txBox="1">
                    <a:spLocks noRot="1" noChangeAspect="1" noMove="1" noResize="1" noEditPoints="1" noAdjustHandles="1" noChangeArrowheads="1" noChangeShapeType="1" noTextEdit="1"/>
                  </p:cNvSpPr>
                  <p:nvPr/>
                </p:nvSpPr>
                <p:spPr>
                  <a:xfrm>
                    <a:off x="9872826" y="4769376"/>
                    <a:ext cx="815484" cy="205618"/>
                  </a:xfrm>
                  <a:prstGeom prst="rect">
                    <a:avLst/>
                  </a:prstGeom>
                  <a:blipFill rotWithShape="0">
                    <a:blip r:embed="rId15"/>
                    <a:stretch>
                      <a:fillRect/>
                    </a:stretch>
                  </a:blipFill>
                </p:spPr>
                <p:txBody>
                  <a:bodyPr/>
                  <a:lstStyle/>
                  <a:p>
                    <a:r>
                      <a:rPr lang="en-US">
                        <a:noFill/>
                      </a:rPr>
                      <a:t> </a:t>
                    </a:r>
                  </a:p>
                </p:txBody>
              </p:sp>
            </mc:Fallback>
          </mc:AlternateContent>
        </p:grpSp>
        <p:cxnSp>
          <p:nvCxnSpPr>
            <p:cNvPr id="89" name="Straight Connector 88"/>
            <p:cNvCxnSpPr/>
            <p:nvPr/>
          </p:nvCxnSpPr>
          <p:spPr>
            <a:xfrm>
              <a:off x="1820878" y="5304437"/>
              <a:ext cx="1452881"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91" name="Straight Connector 90"/>
            <p:cNvCxnSpPr/>
            <p:nvPr/>
          </p:nvCxnSpPr>
          <p:spPr>
            <a:xfrm>
              <a:off x="3611212" y="5312078"/>
              <a:ext cx="1452881"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99621552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Wavepackets</a:t>
            </a:r>
            <a:r>
              <a:rPr lang="zh-CN" altLang="en-US" sz="2000" dirty="0">
                <a:solidFill>
                  <a:schemeClr val="bg2">
                    <a:lumMod val="50000"/>
                  </a:schemeClr>
                </a:solidFill>
              </a:rPr>
              <a:t> </a:t>
            </a:r>
            <a:r>
              <a:rPr lang="en-US" altLang="zh-CN" sz="2000" dirty="0">
                <a:solidFill>
                  <a:schemeClr val="bg2">
                    <a:lumMod val="50000"/>
                  </a:schemeClr>
                </a:solidFill>
              </a:rPr>
              <a:t>evolution</a:t>
            </a:r>
            <a:r>
              <a:rPr lang="zh-CN" altLang="en-US" sz="2000" dirty="0">
                <a:solidFill>
                  <a:schemeClr val="bg2">
                    <a:lumMod val="50000"/>
                  </a:schemeClr>
                </a:solidFill>
              </a:rPr>
              <a:t> </a:t>
            </a:r>
            <a:r>
              <a:rPr lang="en-US" altLang="zh-CN" sz="2000" dirty="0">
                <a:solidFill>
                  <a:schemeClr val="bg2">
                    <a:lumMod val="50000"/>
                  </a:schemeClr>
                </a:solidFill>
              </a:rPr>
              <a:t>and</a:t>
            </a:r>
            <a:r>
              <a:rPr lang="zh-CN" altLang="en-US" sz="2000" dirty="0">
                <a:solidFill>
                  <a:schemeClr val="bg2">
                    <a:lumMod val="50000"/>
                  </a:schemeClr>
                </a:solidFill>
              </a:rPr>
              <a:t> </a:t>
            </a:r>
            <a:r>
              <a:rPr lang="en-US" altLang="zh-CN" sz="2000" dirty="0">
                <a:solidFill>
                  <a:schemeClr val="bg2">
                    <a:lumMod val="50000"/>
                  </a:schemeClr>
                </a:solidFill>
              </a:rPr>
              <a:t>DD</a:t>
            </a:r>
            <a:r>
              <a:rPr lang="zh-CN" altLang="en-US" sz="2000" dirty="0">
                <a:solidFill>
                  <a:schemeClr val="bg2">
                    <a:lumMod val="50000"/>
                  </a:schemeClr>
                </a:solidFill>
              </a:rPr>
              <a:t> </a:t>
            </a:r>
            <a:r>
              <a:rPr lang="en-US" altLang="zh-CN" sz="2000" dirty="0">
                <a:solidFill>
                  <a:schemeClr val="bg2">
                    <a:lumMod val="50000"/>
                  </a:schemeClr>
                </a:solidFill>
              </a:rPr>
              <a:t>I</a:t>
            </a:r>
            <a:r>
              <a:rPr lang="en-US" altLang="zh-CN" sz="2000" dirty="0" smtClean="0">
                <a:solidFill>
                  <a:schemeClr val="bg2">
                    <a:lumMod val="50000"/>
                  </a:schemeClr>
                </a:solidFill>
              </a:rPr>
              <a:t>nteraction</a:t>
            </a:r>
            <a:r>
              <a:rPr lang="en-US" altLang="zh-CN" sz="2000" dirty="0"/>
              <a:t/>
            </a:r>
            <a:br>
              <a:rPr lang="en-US" altLang="zh-CN" sz="2000" dirty="0"/>
            </a:br>
            <a:r>
              <a:rPr lang="en-US" dirty="0" smtClean="0"/>
              <a:t>Analysis</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grpSp>
        <p:nvGrpSpPr>
          <p:cNvPr id="64" name="Group 63"/>
          <p:cNvGrpSpPr/>
          <p:nvPr/>
        </p:nvGrpSpPr>
        <p:grpSpPr>
          <a:xfrm>
            <a:off x="1795806" y="1491915"/>
            <a:ext cx="9128868" cy="4702241"/>
            <a:chOff x="993700" y="1977656"/>
            <a:chExt cx="7714367" cy="4248585"/>
          </a:xfrm>
        </p:grpSpPr>
        <p:grpSp>
          <p:nvGrpSpPr>
            <p:cNvPr id="70" name="Group 69"/>
            <p:cNvGrpSpPr/>
            <p:nvPr/>
          </p:nvGrpSpPr>
          <p:grpSpPr>
            <a:xfrm>
              <a:off x="993700" y="1977656"/>
              <a:ext cx="7714367" cy="2339148"/>
              <a:chOff x="171301" y="1853486"/>
              <a:chExt cx="9097261" cy="2814133"/>
            </a:xfrm>
          </p:grpSpPr>
          <mc:AlternateContent xmlns:mc="http://schemas.openxmlformats.org/markup-compatibility/2006" xmlns:a14="http://schemas.microsoft.com/office/drawing/2010/main">
            <mc:Choice Requires="a14">
              <p:graphicFrame>
                <p:nvGraphicFramePr>
                  <p:cNvPr id="95" name="Chart 94"/>
                  <p:cNvGraphicFramePr>
                    <a:graphicFrameLocks/>
                  </p:cNvGraphicFramePr>
                  <p:nvPr>
                    <p:extLst>
                      <p:ext uri="{D42A27DB-BD31-4B8C-83A1-F6EECF244321}">
                        <p14:modId xmlns:p14="http://schemas.microsoft.com/office/powerpoint/2010/main" val="200842381"/>
                      </p:ext>
                    </p:extLst>
                  </p:nvPr>
                </p:nvGraphicFramePr>
                <p:xfrm>
                  <a:off x="6210690" y="2041490"/>
                  <a:ext cx="3057872" cy="2086102"/>
                </p:xfrm>
                <a:graphic>
                  <a:graphicData uri="http://schemas.openxmlformats.org/drawingml/2006/chart">
                    <c:chart xmlns:c="http://schemas.openxmlformats.org/drawingml/2006/chart" xmlns:r="http://schemas.openxmlformats.org/officeDocument/2006/relationships" r:id="rId3"/>
                  </a:graphicData>
                </a:graphic>
              </p:graphicFrame>
            </mc:Choice>
            <mc:Fallback xmlns="">
              <p:graphicFrame>
                <p:nvGraphicFramePr>
                  <p:cNvPr id="95" name="Chart 94"/>
                  <p:cNvGraphicFramePr>
                    <a:graphicFrameLocks/>
                  </p:cNvGraphicFramePr>
                  <p:nvPr>
                    <p:extLst>
                      <p:ext uri="{D42A27DB-BD31-4B8C-83A1-F6EECF244321}">
                        <p14:modId xmlns:p14="http://schemas.microsoft.com/office/powerpoint/2010/main" val="200842381"/>
                      </p:ext>
                    </p:extLst>
                  </p:nvPr>
                </p:nvGraphicFramePr>
                <p:xfrm>
                  <a:off x="6210690" y="2041490"/>
                  <a:ext cx="3057872" cy="2086102"/>
                </p:xfrm>
                <a:graphic>
                  <a:graphicData uri="http://schemas.openxmlformats.org/drawingml/2006/chart">
                    <c:chart xmlns:c="http://schemas.openxmlformats.org/drawingml/2006/chart" xmlns:r="http://schemas.openxmlformats.org/officeDocument/2006/relationships" r:id="rId4"/>
                  </a:graphicData>
                </a:graphic>
              </p:graphicFrame>
            </mc:Fallback>
          </mc:AlternateContent>
          <mc:AlternateContent xmlns:mc="http://schemas.openxmlformats.org/markup-compatibility/2006" xmlns:a14="http://schemas.microsoft.com/office/drawing/2010/main">
            <mc:Choice Requires="a14">
              <p:graphicFrame>
                <p:nvGraphicFramePr>
                  <p:cNvPr id="96" name="Chart 95"/>
                  <p:cNvGraphicFramePr>
                    <a:graphicFrameLocks/>
                  </p:cNvGraphicFramePr>
                  <p:nvPr>
                    <p:extLst>
                      <p:ext uri="{D42A27DB-BD31-4B8C-83A1-F6EECF244321}">
                        <p14:modId xmlns:p14="http://schemas.microsoft.com/office/powerpoint/2010/main" val="1861088030"/>
                      </p:ext>
                    </p:extLst>
                  </p:nvPr>
                </p:nvGraphicFramePr>
                <p:xfrm>
                  <a:off x="2960283" y="1853486"/>
                  <a:ext cx="3236325" cy="2274107"/>
                </p:xfrm>
                <a:graphic>
                  <a:graphicData uri="http://schemas.openxmlformats.org/drawingml/2006/chart">
                    <c:chart xmlns:c="http://schemas.openxmlformats.org/drawingml/2006/chart" xmlns:r="http://schemas.openxmlformats.org/officeDocument/2006/relationships" r:id="rId5"/>
                  </a:graphicData>
                </a:graphic>
              </p:graphicFrame>
            </mc:Choice>
            <mc:Fallback xmlns="">
              <p:graphicFrame>
                <p:nvGraphicFramePr>
                  <p:cNvPr id="96" name="Chart 95"/>
                  <p:cNvGraphicFramePr>
                    <a:graphicFrameLocks/>
                  </p:cNvGraphicFramePr>
                  <p:nvPr>
                    <p:extLst>
                      <p:ext uri="{D42A27DB-BD31-4B8C-83A1-F6EECF244321}">
                        <p14:modId xmlns:p14="http://schemas.microsoft.com/office/powerpoint/2010/main" val="1861088030"/>
                      </p:ext>
                    </p:extLst>
                  </p:nvPr>
                </p:nvGraphicFramePr>
                <p:xfrm>
                  <a:off x="2960283" y="1853486"/>
                  <a:ext cx="3236325" cy="2274107"/>
                </p:xfrm>
                <a:graphic>
                  <a:graphicData uri="http://schemas.openxmlformats.org/drawingml/2006/chart">
                    <c:chart xmlns:c="http://schemas.openxmlformats.org/drawingml/2006/chart" xmlns:r="http://schemas.openxmlformats.org/officeDocument/2006/relationships" r:id="rId6"/>
                  </a:graphicData>
                </a:graphic>
              </p:graphicFrame>
            </mc:Fallback>
          </mc:AlternateContent>
          <mc:AlternateContent xmlns:mc="http://schemas.openxmlformats.org/markup-compatibility/2006" xmlns:a14="http://schemas.microsoft.com/office/drawing/2010/main">
            <mc:Choice Requires="a14">
              <p:graphicFrame>
                <p:nvGraphicFramePr>
                  <p:cNvPr id="97" name="Chart 96"/>
                  <p:cNvGraphicFramePr>
                    <a:graphicFrameLocks/>
                  </p:cNvGraphicFramePr>
                  <p:nvPr>
                    <p:extLst>
                      <p:ext uri="{D42A27DB-BD31-4B8C-83A1-F6EECF244321}">
                        <p14:modId xmlns:p14="http://schemas.microsoft.com/office/powerpoint/2010/main" val="1207201655"/>
                      </p:ext>
                    </p:extLst>
                  </p:nvPr>
                </p:nvGraphicFramePr>
                <p:xfrm>
                  <a:off x="171301" y="2222593"/>
                  <a:ext cx="2982861" cy="2445026"/>
                </p:xfrm>
                <a:graphic>
                  <a:graphicData uri="http://schemas.openxmlformats.org/drawingml/2006/chart">
                    <c:chart xmlns:c="http://schemas.openxmlformats.org/drawingml/2006/chart" xmlns:r="http://schemas.openxmlformats.org/officeDocument/2006/relationships" r:id="rId7"/>
                  </a:graphicData>
                </a:graphic>
              </p:graphicFrame>
            </mc:Choice>
            <mc:Fallback xmlns="">
              <p:graphicFrame>
                <p:nvGraphicFramePr>
                  <p:cNvPr id="97" name="Chart 96"/>
                  <p:cNvGraphicFramePr>
                    <a:graphicFrameLocks/>
                  </p:cNvGraphicFramePr>
                  <p:nvPr>
                    <p:extLst>
                      <p:ext uri="{D42A27DB-BD31-4B8C-83A1-F6EECF244321}">
                        <p14:modId xmlns:p14="http://schemas.microsoft.com/office/powerpoint/2010/main" val="1207201655"/>
                      </p:ext>
                    </p:extLst>
                  </p:nvPr>
                </p:nvGraphicFramePr>
                <p:xfrm>
                  <a:off x="171301" y="2222593"/>
                  <a:ext cx="2982861" cy="2445026"/>
                </p:xfrm>
                <a:graphic>
                  <a:graphicData uri="http://schemas.openxmlformats.org/drawingml/2006/chart">
                    <c:chart xmlns:c="http://schemas.openxmlformats.org/drawingml/2006/chart" xmlns:r="http://schemas.openxmlformats.org/officeDocument/2006/relationships" r:id="rId8"/>
                  </a:graphicData>
                </a:graphic>
              </p:graphicFrame>
            </mc:Fallback>
          </mc:AlternateContent>
          <p:sp>
            <p:nvSpPr>
              <p:cNvPr id="98" name="TextBox 1"/>
              <p:cNvSpPr txBox="1"/>
              <p:nvPr/>
            </p:nvSpPr>
            <p:spPr>
              <a:xfrm>
                <a:off x="4243912" y="4127593"/>
                <a:ext cx="1600200" cy="540026"/>
              </a:xfrm>
              <a:prstGeom prst="rect">
                <a:avLst/>
              </a:prstGeom>
            </p:spPr>
            <p:txBody>
              <a:bodyPr wrap="none" rtlCol="0"/>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r>
                  <a:rPr lang="en-US" sz="1500" dirty="0"/>
                  <a:t>Two</a:t>
                </a:r>
                <a:r>
                  <a:rPr lang="en-US" sz="825" dirty="0"/>
                  <a:t> </a:t>
                </a:r>
                <a:r>
                  <a:rPr lang="en-US" sz="1500" dirty="0"/>
                  <a:t>Pairs</a:t>
                </a:r>
                <a:endParaRPr lang="en-US" sz="825" dirty="0"/>
              </a:p>
            </p:txBody>
          </p:sp>
          <p:sp>
            <p:nvSpPr>
              <p:cNvPr id="99" name="TextBox 1"/>
              <p:cNvSpPr txBox="1"/>
              <p:nvPr/>
            </p:nvSpPr>
            <p:spPr>
              <a:xfrm>
                <a:off x="6933862" y="4127593"/>
                <a:ext cx="1600200" cy="540026"/>
              </a:xfrm>
              <a:prstGeom prst="rect">
                <a:avLst/>
              </a:prstGeom>
            </p:spPr>
            <p:txBody>
              <a:bodyPr wrap="none" rtlCol="0"/>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r>
                  <a:rPr lang="en-US" sz="1500" dirty="0"/>
                  <a:t>Many </a:t>
                </a:r>
                <a:r>
                  <a:rPr lang="en-US" sz="1500" dirty="0" err="1"/>
                  <a:t>Many</a:t>
                </a:r>
                <a:r>
                  <a:rPr lang="en-US" sz="825" dirty="0"/>
                  <a:t> </a:t>
                </a:r>
                <a:r>
                  <a:rPr lang="en-US" sz="1500" dirty="0"/>
                  <a:t>Pairs</a:t>
                </a:r>
                <a:endParaRPr lang="en-US" sz="825" dirty="0"/>
              </a:p>
            </p:txBody>
          </p:sp>
        </p:grpSp>
        <p:grpSp>
          <p:nvGrpSpPr>
            <p:cNvPr id="71" name="Group 70"/>
            <p:cNvGrpSpPr/>
            <p:nvPr/>
          </p:nvGrpSpPr>
          <p:grpSpPr>
            <a:xfrm>
              <a:off x="1527974" y="4518838"/>
              <a:ext cx="6485576" cy="1707403"/>
              <a:chOff x="1527974" y="4518838"/>
              <a:chExt cx="6485576" cy="1707403"/>
            </a:xfrm>
          </p:grpSpPr>
          <p:cxnSp>
            <p:nvCxnSpPr>
              <p:cNvPr id="77" name="Straight Connector 76"/>
              <p:cNvCxnSpPr/>
              <p:nvPr/>
            </p:nvCxnSpPr>
            <p:spPr>
              <a:xfrm>
                <a:off x="1542148" y="6226241"/>
                <a:ext cx="920450"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78" name="Straight Arrow Connector 77"/>
              <p:cNvCxnSpPr/>
              <p:nvPr/>
            </p:nvCxnSpPr>
            <p:spPr>
              <a:xfrm>
                <a:off x="2108793" y="4777186"/>
                <a:ext cx="0" cy="1449055"/>
              </a:xfrm>
              <a:prstGeom prst="straightConnector1">
                <a:avLst/>
              </a:prstGeom>
              <a:ln w="28575">
                <a:solidFill>
                  <a:srgbClr val="00B05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79" name="Straight Connector 78"/>
              <p:cNvCxnSpPr/>
              <p:nvPr/>
            </p:nvCxnSpPr>
            <p:spPr>
              <a:xfrm>
                <a:off x="1527974" y="4755027"/>
                <a:ext cx="920450"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80" name="Straight Connector 79"/>
              <p:cNvCxnSpPr/>
              <p:nvPr/>
            </p:nvCxnSpPr>
            <p:spPr>
              <a:xfrm>
                <a:off x="4331422" y="6204082"/>
                <a:ext cx="920450"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81" name="Straight Arrow Connector 80"/>
              <p:cNvCxnSpPr/>
              <p:nvPr/>
            </p:nvCxnSpPr>
            <p:spPr>
              <a:xfrm>
                <a:off x="4898067" y="4755027"/>
                <a:ext cx="0" cy="1449055"/>
              </a:xfrm>
              <a:prstGeom prst="straightConnector1">
                <a:avLst/>
              </a:prstGeom>
              <a:ln w="28575">
                <a:solidFill>
                  <a:srgbClr val="00B05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82" name="Straight Connector 81"/>
              <p:cNvCxnSpPr/>
              <p:nvPr/>
            </p:nvCxnSpPr>
            <p:spPr>
              <a:xfrm>
                <a:off x="4317248" y="4732868"/>
                <a:ext cx="920450"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83" name="Straight Connector 82"/>
              <p:cNvCxnSpPr/>
              <p:nvPr/>
            </p:nvCxnSpPr>
            <p:spPr>
              <a:xfrm>
                <a:off x="7093100" y="6203188"/>
                <a:ext cx="920450"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84" name="Straight Connector 83"/>
              <p:cNvCxnSpPr/>
              <p:nvPr/>
            </p:nvCxnSpPr>
            <p:spPr>
              <a:xfrm>
                <a:off x="4331422" y="4959696"/>
                <a:ext cx="920450"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85" name="Straight Arrow Connector 84"/>
              <p:cNvCxnSpPr/>
              <p:nvPr/>
            </p:nvCxnSpPr>
            <p:spPr>
              <a:xfrm flipH="1">
                <a:off x="4593265" y="4959696"/>
                <a:ext cx="10634" cy="1243492"/>
              </a:xfrm>
              <a:prstGeom prst="straightConnector1">
                <a:avLst/>
              </a:prstGeom>
              <a:ln w="28575">
                <a:solidFill>
                  <a:srgbClr val="00B05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86" name="Rectangle 85"/>
              <p:cNvSpPr/>
              <p:nvPr/>
            </p:nvSpPr>
            <p:spPr>
              <a:xfrm>
                <a:off x="7093100" y="4518838"/>
                <a:ext cx="920450" cy="350874"/>
              </a:xfrm>
              <a:prstGeom prst="rect">
                <a:avLst/>
              </a:prstGeom>
              <a:pattFill prst="ltUpDiag">
                <a:fgClr>
                  <a:srgbClr val="0070C0"/>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7" name="Straight Arrow Connector 86"/>
              <p:cNvCxnSpPr/>
              <p:nvPr/>
            </p:nvCxnSpPr>
            <p:spPr>
              <a:xfrm flipH="1">
                <a:off x="7659745" y="4732868"/>
                <a:ext cx="18062" cy="1470320"/>
              </a:xfrm>
              <a:prstGeom prst="straightConnector1">
                <a:avLst/>
              </a:prstGeom>
              <a:ln w="28575">
                <a:solidFill>
                  <a:srgbClr val="00B050"/>
                </a:solidFill>
                <a:prstDash val="sysDash"/>
                <a:headEnd type="arrow"/>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8" name="TextBox 87"/>
                  <p:cNvSpPr txBox="1"/>
                  <p:nvPr/>
                </p:nvSpPr>
                <p:spPr>
                  <a:xfrm>
                    <a:off x="1561104" y="5283362"/>
                    <a:ext cx="60933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m:t>
                          </m:r>
                          <m:sSub>
                            <m:sSubPr>
                              <m:ctrlPr>
                                <a:rPr lang="en-US" i="1" smtClean="0">
                                  <a:latin typeface="Cambria Math"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𝐸</m:t>
                              </m:r>
                            </m:e>
                            <m:sub>
                              <m:r>
                                <a:rPr lang="en-US" b="0" i="1" smtClean="0">
                                  <a:latin typeface="Cambria Math" panose="02040503050406030204" pitchFamily="18" charset="0"/>
                                  <a:ea typeface="Cambria Math" panose="02040503050406030204" pitchFamily="18" charset="0"/>
                                </a:rPr>
                                <m:t>1</m:t>
                              </m:r>
                            </m:sub>
                          </m:sSub>
                        </m:oMath>
                      </m:oMathPara>
                    </a14:m>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1561104" y="5283362"/>
                    <a:ext cx="609334" cy="369332"/>
                  </a:xfrm>
                  <a:prstGeom prst="rect">
                    <a:avLst/>
                  </a:prstGeom>
                  <a:blipFill rotWithShape="0">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0" name="TextBox 89"/>
                  <p:cNvSpPr txBox="1"/>
                  <p:nvPr/>
                </p:nvSpPr>
                <p:spPr>
                  <a:xfrm>
                    <a:off x="4040850" y="5322016"/>
                    <a:ext cx="609333"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m:t>
                          </m:r>
                          <m:sSub>
                            <m:sSubPr>
                              <m:ctrlPr>
                                <a:rPr lang="en-US" i="1" smtClean="0">
                                  <a:latin typeface="Cambria Math"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𝐸</m:t>
                              </m:r>
                            </m:e>
                            <m:sub>
                              <m:r>
                                <a:rPr lang="en-US" b="0" i="1" smtClean="0">
                                  <a:latin typeface="Cambria Math" panose="02040503050406030204" pitchFamily="18" charset="0"/>
                                  <a:ea typeface="Cambria Math" panose="02040503050406030204" pitchFamily="18" charset="0"/>
                                </a:rPr>
                                <m:t>1</m:t>
                              </m:r>
                            </m:sub>
                          </m:sSub>
                        </m:oMath>
                      </m:oMathPara>
                    </a14:m>
                    <a:endParaRPr lang="en-US" dirty="0"/>
                  </a:p>
                </p:txBody>
              </p:sp>
            </mc:Choice>
            <mc:Fallback xmlns="">
              <p:sp>
                <p:nvSpPr>
                  <p:cNvPr id="25" name="TextBox 24"/>
                  <p:cNvSpPr txBox="1">
                    <a:spLocks noRot="1" noChangeAspect="1" noMove="1" noResize="1" noEditPoints="1" noAdjustHandles="1" noChangeArrowheads="1" noChangeShapeType="1" noTextEdit="1"/>
                  </p:cNvSpPr>
                  <p:nvPr/>
                </p:nvSpPr>
                <p:spPr>
                  <a:xfrm>
                    <a:off x="4040850" y="5322016"/>
                    <a:ext cx="609333" cy="369332"/>
                  </a:xfrm>
                  <a:prstGeom prst="rect">
                    <a:avLst/>
                  </a:prstGeom>
                  <a:blipFill rotWithShape="0">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3" name="TextBox 92"/>
                  <p:cNvSpPr txBox="1"/>
                  <p:nvPr/>
                </p:nvSpPr>
                <p:spPr>
                  <a:xfrm>
                    <a:off x="4849887" y="5317047"/>
                    <a:ext cx="614655"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m:t>
                          </m:r>
                          <m:sSub>
                            <m:sSubPr>
                              <m:ctrlPr>
                                <a:rPr lang="en-US" i="1" smtClean="0">
                                  <a:latin typeface="Cambria Math"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𝐸</m:t>
                              </m:r>
                            </m:e>
                            <m:sub>
                              <m:r>
                                <a:rPr lang="en-US" b="0" i="1" smtClean="0">
                                  <a:latin typeface="Cambria Math" panose="02040503050406030204" pitchFamily="18" charset="0"/>
                                  <a:ea typeface="Cambria Math" panose="02040503050406030204" pitchFamily="18" charset="0"/>
                                </a:rPr>
                                <m:t>2</m:t>
                              </m:r>
                            </m:sub>
                          </m:sSub>
                        </m:oMath>
                      </m:oMathPara>
                    </a14:m>
                    <a:endParaRPr lang="en-US" dirty="0"/>
                  </a:p>
                </p:txBody>
              </p:sp>
            </mc:Choice>
            <mc:Fallback xmlns="">
              <p:sp>
                <p:nvSpPr>
                  <p:cNvPr id="26" name="TextBox 25"/>
                  <p:cNvSpPr txBox="1">
                    <a:spLocks noRot="1" noChangeAspect="1" noMove="1" noResize="1" noEditPoints="1" noAdjustHandles="1" noChangeArrowheads="1" noChangeShapeType="1" noTextEdit="1"/>
                  </p:cNvSpPr>
                  <p:nvPr/>
                </p:nvSpPr>
                <p:spPr>
                  <a:xfrm>
                    <a:off x="4849887" y="5317047"/>
                    <a:ext cx="614655" cy="369332"/>
                  </a:xfrm>
                  <a:prstGeom prst="rect">
                    <a:avLst/>
                  </a:prstGeom>
                  <a:blipFill rotWithShape="0">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4" name="TextBox 93"/>
                  <p:cNvSpPr txBox="1"/>
                  <p:nvPr/>
                </p:nvSpPr>
                <p:spPr>
                  <a:xfrm>
                    <a:off x="6582239" y="5212110"/>
                    <a:ext cx="1106329" cy="369332"/>
                  </a:xfrm>
                  <a:prstGeom prst="rect">
                    <a:avLst/>
                  </a:prstGeom>
                  <a:noFill/>
                </p:spPr>
                <p:txBody>
                  <a:bodyPr wrap="none" rtlCol="0">
                    <a:spAutoFit/>
                  </a:bodyPr>
                  <a:lstStyle/>
                  <a:p>
                    <a14:m>
                      <m:oMath xmlns:m="http://schemas.openxmlformats.org/officeDocument/2006/math">
                        <m:r>
                          <a:rPr lang="en-US" i="1" smtClean="0">
                            <a:latin typeface="Cambria Math" panose="02040503050406030204" pitchFamily="18" charset="0"/>
                            <a:ea typeface="Cambria Math" panose="02040503050406030204" pitchFamily="18" charset="0"/>
                          </a:rPr>
                          <m:t>∆</m:t>
                        </m:r>
                        <m:sSub>
                          <m:sSubPr>
                            <m:ctrlPr>
                              <a:rPr lang="en-US" i="1" smtClean="0">
                                <a:latin typeface="Cambria Math"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𝐸</m:t>
                            </m:r>
                          </m:e>
                          <m:sub>
                            <m:r>
                              <a:rPr lang="en-US" b="0" i="1" smtClean="0">
                                <a:latin typeface="Cambria Math" panose="02040503050406030204" pitchFamily="18" charset="0"/>
                                <a:ea typeface="Cambria Math" panose="02040503050406030204" pitchFamily="18" charset="0"/>
                              </a:rPr>
                              <m:t>1</m:t>
                            </m:r>
                          </m:sub>
                        </m:sSub>
                      </m:oMath>
                    </a14:m>
                    <a:r>
                      <a:rPr lang="en-US" dirty="0" smtClean="0"/>
                      <a:t>…</a:t>
                    </a:r>
                    <a14:m>
                      <m:oMath xmlns:m="http://schemas.openxmlformats.org/officeDocument/2006/math">
                        <m:r>
                          <a:rPr lang="en-US" i="1" dirty="0" smtClean="0">
                            <a:latin typeface="Cambria Math" panose="02040503050406030204" pitchFamily="18" charset="0"/>
                            <a:ea typeface="Cambria Math" panose="02040503050406030204" pitchFamily="18" charset="0"/>
                          </a:rPr>
                          <m:t>∆</m:t>
                        </m:r>
                        <m:sSub>
                          <m:sSubPr>
                            <m:ctrlPr>
                              <a:rPr lang="en-US" i="1" dirty="0" smtClean="0">
                                <a:latin typeface="Cambria Math" charset="0"/>
                                <a:ea typeface="Cambria Math" panose="02040503050406030204" pitchFamily="18" charset="0"/>
                              </a:rPr>
                            </m:ctrlPr>
                          </m:sSubPr>
                          <m:e>
                            <m:r>
                              <a:rPr lang="en-US" b="0" i="1" dirty="0" smtClean="0">
                                <a:latin typeface="Cambria Math" panose="02040503050406030204" pitchFamily="18" charset="0"/>
                                <a:ea typeface="Cambria Math" panose="02040503050406030204" pitchFamily="18" charset="0"/>
                              </a:rPr>
                              <m:t>𝐸</m:t>
                            </m:r>
                          </m:e>
                          <m:sub>
                            <m:r>
                              <a:rPr lang="en-US" b="0" i="1" dirty="0" smtClean="0">
                                <a:latin typeface="Cambria Math" panose="02040503050406030204" pitchFamily="18" charset="0"/>
                                <a:ea typeface="Cambria Math" panose="02040503050406030204" pitchFamily="18" charset="0"/>
                              </a:rPr>
                              <m:t>𝑛</m:t>
                            </m:r>
                          </m:sub>
                        </m:sSub>
                      </m:oMath>
                    </a14:m>
                    <a:endParaRPr lang="en-US" dirty="0"/>
                  </a:p>
                </p:txBody>
              </p:sp>
            </mc:Choice>
            <mc:Fallback xmlns="">
              <p:sp>
                <p:nvSpPr>
                  <p:cNvPr id="27" name="TextBox 26"/>
                  <p:cNvSpPr txBox="1">
                    <a:spLocks noRot="1" noChangeAspect="1" noMove="1" noResize="1" noEditPoints="1" noAdjustHandles="1" noChangeArrowheads="1" noChangeShapeType="1" noTextEdit="1"/>
                  </p:cNvSpPr>
                  <p:nvPr/>
                </p:nvSpPr>
                <p:spPr>
                  <a:xfrm>
                    <a:off x="6582239" y="5212110"/>
                    <a:ext cx="1106329" cy="369332"/>
                  </a:xfrm>
                  <a:prstGeom prst="rect">
                    <a:avLst/>
                  </a:prstGeom>
                  <a:blipFill rotWithShape="0">
                    <a:blip r:embed="rId12"/>
                    <a:stretch>
                      <a:fillRect t="-8197" b="-24590"/>
                    </a:stretch>
                  </a:blipFill>
                </p:spPr>
                <p:txBody>
                  <a:bodyPr/>
                  <a:lstStyle/>
                  <a:p>
                    <a:r>
                      <a:rPr lang="en-US">
                        <a:noFill/>
                      </a:rPr>
                      <a:t> </a:t>
                    </a:r>
                  </a:p>
                </p:txBody>
              </p:sp>
            </mc:Fallback>
          </mc:AlternateContent>
        </p:grpSp>
      </p:grpSp>
    </p:spTree>
    <p:extLst>
      <p:ext uri="{BB962C8B-B14F-4D97-AF65-F5344CB8AC3E}">
        <p14:creationId xmlns:p14="http://schemas.microsoft.com/office/powerpoint/2010/main" val="695690884"/>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Wavepackets</a:t>
            </a:r>
            <a:r>
              <a:rPr lang="zh-CN" altLang="en-US" sz="2000" dirty="0">
                <a:solidFill>
                  <a:schemeClr val="bg2">
                    <a:lumMod val="50000"/>
                  </a:schemeClr>
                </a:solidFill>
              </a:rPr>
              <a:t> </a:t>
            </a:r>
            <a:r>
              <a:rPr lang="en-US" altLang="zh-CN" sz="2000" dirty="0">
                <a:solidFill>
                  <a:schemeClr val="bg2">
                    <a:lumMod val="50000"/>
                  </a:schemeClr>
                </a:solidFill>
              </a:rPr>
              <a:t>evolution</a:t>
            </a:r>
            <a:r>
              <a:rPr lang="zh-CN" altLang="en-US" sz="2000" dirty="0">
                <a:solidFill>
                  <a:schemeClr val="bg2">
                    <a:lumMod val="50000"/>
                  </a:schemeClr>
                </a:solidFill>
              </a:rPr>
              <a:t> </a:t>
            </a:r>
            <a:r>
              <a:rPr lang="en-US" altLang="zh-CN" sz="2000" dirty="0">
                <a:solidFill>
                  <a:schemeClr val="bg2">
                    <a:lumMod val="50000"/>
                  </a:schemeClr>
                </a:solidFill>
              </a:rPr>
              <a:t>and</a:t>
            </a:r>
            <a:r>
              <a:rPr lang="zh-CN" altLang="en-US" sz="2000" dirty="0">
                <a:solidFill>
                  <a:schemeClr val="bg2">
                    <a:lumMod val="50000"/>
                  </a:schemeClr>
                </a:solidFill>
              </a:rPr>
              <a:t> </a:t>
            </a:r>
            <a:r>
              <a:rPr lang="en-US" altLang="zh-CN" sz="2000" dirty="0">
                <a:solidFill>
                  <a:schemeClr val="bg2">
                    <a:lumMod val="50000"/>
                  </a:schemeClr>
                </a:solidFill>
              </a:rPr>
              <a:t>DD</a:t>
            </a:r>
            <a:r>
              <a:rPr lang="zh-CN" altLang="en-US" sz="2000" dirty="0">
                <a:solidFill>
                  <a:schemeClr val="bg2">
                    <a:lumMod val="50000"/>
                  </a:schemeClr>
                </a:solidFill>
              </a:rPr>
              <a:t> </a:t>
            </a:r>
            <a:r>
              <a:rPr lang="en-US" altLang="zh-CN" sz="2000" dirty="0">
                <a:solidFill>
                  <a:schemeClr val="bg2">
                    <a:lumMod val="50000"/>
                  </a:schemeClr>
                </a:solidFill>
              </a:rPr>
              <a:t>I</a:t>
            </a:r>
            <a:r>
              <a:rPr lang="en-US" altLang="zh-CN" sz="2000" dirty="0" smtClean="0">
                <a:solidFill>
                  <a:schemeClr val="bg2">
                    <a:lumMod val="50000"/>
                  </a:schemeClr>
                </a:solidFill>
              </a:rPr>
              <a:t>nteraction</a:t>
            </a:r>
            <a:r>
              <a:rPr lang="en-US" altLang="zh-CN" sz="2000" dirty="0"/>
              <a:t/>
            </a:r>
            <a:br>
              <a:rPr lang="en-US" altLang="zh-CN" sz="2000" dirty="0"/>
            </a:br>
            <a:r>
              <a:rPr lang="en-US" dirty="0" smtClean="0"/>
              <a:t>Simulation</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pic>
        <p:nvPicPr>
          <p:cNvPr id="64" name="Picture 6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26315" y="2139866"/>
            <a:ext cx="8229389" cy="4512891"/>
          </a:xfrm>
          <a:prstGeom prst="rect">
            <a:avLst/>
          </a:prstGeom>
        </p:spPr>
      </p:pic>
      <mc:AlternateContent xmlns:mc="http://schemas.openxmlformats.org/markup-compatibility/2006" xmlns:a14="http://schemas.microsoft.com/office/drawing/2010/main">
        <mc:Choice Requires="a14">
          <p:sp>
            <p:nvSpPr>
              <p:cNvPr id="70" name="Rectangle 69"/>
              <p:cNvSpPr/>
              <p:nvPr/>
            </p:nvSpPr>
            <p:spPr>
              <a:xfrm>
                <a:off x="838200" y="1515167"/>
                <a:ext cx="2779928" cy="400110"/>
              </a:xfrm>
              <a:prstGeom prst="rect">
                <a:avLst/>
              </a:prstGeom>
            </p:spPr>
            <p:txBody>
              <a:bodyPr wrap="none">
                <a:spAutoFit/>
              </a:bodyPr>
              <a:lstStyle/>
              <a:p>
                <a:r>
                  <a:rPr lang="en-US" sz="2000" dirty="0" smtClean="0"/>
                  <a:t>Density = </a:t>
                </a:r>
                <a14:m>
                  <m:oMath xmlns:m="http://schemas.openxmlformats.org/officeDocument/2006/math">
                    <m:r>
                      <a:rPr lang="en-US" sz="2000" b="0" i="1" smtClean="0">
                        <a:latin typeface="Cambria Math" charset="0"/>
                      </a:rPr>
                      <m:t>2.2</m:t>
                    </m:r>
                    <m:r>
                      <a:rPr lang="en-US" sz="2000" b="0" i="1" smtClean="0">
                        <a:latin typeface="Cambria Math" charset="0"/>
                        <a:ea typeface="Cambria Math" charset="0"/>
                        <a:cs typeface="Cambria Math" charset="0"/>
                      </a:rPr>
                      <m:t>×</m:t>
                    </m:r>
                    <m:sSup>
                      <m:sSupPr>
                        <m:ctrlPr>
                          <a:rPr lang="en-US" sz="2000" b="0" i="1" smtClean="0">
                            <a:latin typeface="Cambria Math" charset="0"/>
                            <a:ea typeface="Cambria Math" charset="0"/>
                            <a:cs typeface="Cambria Math" charset="0"/>
                          </a:rPr>
                        </m:ctrlPr>
                      </m:sSupPr>
                      <m:e>
                        <m:r>
                          <a:rPr lang="en-US" sz="2000" b="0" i="1" smtClean="0">
                            <a:latin typeface="Cambria Math" charset="0"/>
                            <a:ea typeface="Cambria Math" charset="0"/>
                            <a:cs typeface="Cambria Math" charset="0"/>
                          </a:rPr>
                          <m:t>10</m:t>
                        </m:r>
                      </m:e>
                      <m:sup>
                        <m:r>
                          <a:rPr lang="en-US" sz="2000" b="0" i="1" smtClean="0">
                            <a:latin typeface="Cambria Math" charset="0"/>
                            <a:ea typeface="Cambria Math" charset="0"/>
                            <a:cs typeface="Cambria Math" charset="0"/>
                          </a:rPr>
                          <m:t>9</m:t>
                        </m:r>
                      </m:sup>
                    </m:sSup>
                    <m:r>
                      <a:rPr lang="en-US" sz="2000" b="0" i="1" smtClean="0">
                        <a:latin typeface="Cambria Math" charset="0"/>
                        <a:ea typeface="Cambria Math" charset="0"/>
                        <a:cs typeface="Cambria Math" charset="0"/>
                      </a:rPr>
                      <m:t> </m:t>
                    </m:r>
                    <m:sSup>
                      <m:sSupPr>
                        <m:ctrlPr>
                          <a:rPr lang="en-US" sz="2000" b="0" i="1" smtClean="0">
                            <a:latin typeface="Cambria Math" charset="0"/>
                            <a:ea typeface="Cambria Math" charset="0"/>
                            <a:cs typeface="Cambria Math" charset="0"/>
                          </a:rPr>
                        </m:ctrlPr>
                      </m:sSupPr>
                      <m:e>
                        <m:r>
                          <m:rPr>
                            <m:sty m:val="p"/>
                          </m:rPr>
                          <a:rPr lang="en-US" sz="2000" b="0" i="0" smtClean="0">
                            <a:latin typeface="Cambria Math" charset="0"/>
                            <a:ea typeface="Cambria Math" charset="0"/>
                            <a:cs typeface="Cambria Math" charset="0"/>
                          </a:rPr>
                          <m:t>cm</m:t>
                        </m:r>
                      </m:e>
                      <m:sup>
                        <m:r>
                          <a:rPr lang="en-US" sz="2000" b="0" i="0" smtClean="0">
                            <a:latin typeface="Cambria Math" charset="0"/>
                            <a:ea typeface="Cambria Math" charset="0"/>
                            <a:cs typeface="Cambria Math" charset="0"/>
                          </a:rPr>
                          <m:t>−3</m:t>
                        </m:r>
                      </m:sup>
                    </m:sSup>
                  </m:oMath>
                </a14:m>
                <a:endParaRPr lang="en-US" sz="2000" dirty="0"/>
              </a:p>
            </p:txBody>
          </p:sp>
        </mc:Choice>
        <mc:Fallback xmlns="">
          <p:sp>
            <p:nvSpPr>
              <p:cNvPr id="70" name="Rectangle 69"/>
              <p:cNvSpPr>
                <a:spLocks noRot="1" noChangeAspect="1" noMove="1" noResize="1" noEditPoints="1" noAdjustHandles="1" noChangeArrowheads="1" noChangeShapeType="1" noTextEdit="1"/>
              </p:cNvSpPr>
              <p:nvPr/>
            </p:nvSpPr>
            <p:spPr>
              <a:xfrm>
                <a:off x="838200" y="1515167"/>
                <a:ext cx="2779928" cy="400110"/>
              </a:xfrm>
              <a:prstGeom prst="rect">
                <a:avLst/>
              </a:prstGeom>
              <a:blipFill rotWithShape="0">
                <a:blip r:embed="rId4"/>
                <a:stretch>
                  <a:fillRect l="-2412" t="-101538" b="-126154"/>
                </a:stretch>
              </a:blipFill>
            </p:spPr>
            <p:txBody>
              <a:bodyPr/>
              <a:lstStyle/>
              <a:p>
                <a:r>
                  <a:rPr lang="en-US">
                    <a:noFill/>
                  </a:rPr>
                  <a:t> </a:t>
                </a:r>
              </a:p>
            </p:txBody>
          </p:sp>
        </mc:Fallback>
      </mc:AlternateContent>
    </p:spTree>
    <p:extLst>
      <p:ext uri="{BB962C8B-B14F-4D97-AF65-F5344CB8AC3E}">
        <p14:creationId xmlns:p14="http://schemas.microsoft.com/office/powerpoint/2010/main" val="144682803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smtClean="0">
                <a:solidFill>
                  <a:schemeClr val="bg2">
                    <a:lumMod val="50000"/>
                  </a:schemeClr>
                </a:solidFill>
              </a:rPr>
              <a:t>Rydberg</a:t>
            </a:r>
            <a:r>
              <a:rPr lang="zh-CN" altLang="en-US" sz="2000" dirty="0" smtClean="0">
                <a:solidFill>
                  <a:schemeClr val="bg2">
                    <a:lumMod val="50000"/>
                  </a:schemeClr>
                </a:solidFill>
              </a:rPr>
              <a:t> </a:t>
            </a:r>
            <a:r>
              <a:rPr lang="en-US" altLang="zh-CN" sz="2000" dirty="0" smtClean="0">
                <a:solidFill>
                  <a:schemeClr val="bg2">
                    <a:lumMod val="50000"/>
                  </a:schemeClr>
                </a:solidFill>
              </a:rPr>
              <a:t>Atoms</a:t>
            </a:r>
            <a:r>
              <a:rPr lang="zh-CN" altLang="en-US" sz="2000" dirty="0" smtClean="0">
                <a:solidFill>
                  <a:schemeClr val="bg2">
                    <a:lumMod val="50000"/>
                  </a:schemeClr>
                </a:solidFill>
              </a:rPr>
              <a:t> </a:t>
            </a:r>
            <a:r>
              <a:rPr lang="en-US" altLang="zh-CN" sz="2000" dirty="0" smtClean="0">
                <a:solidFill>
                  <a:schemeClr val="bg2">
                    <a:lumMod val="50000"/>
                  </a:schemeClr>
                </a:solidFill>
              </a:rPr>
              <a:t>and</a:t>
            </a:r>
            <a:r>
              <a:rPr lang="zh-CN" altLang="en-US" sz="2000" dirty="0" smtClean="0">
                <a:solidFill>
                  <a:schemeClr val="bg2">
                    <a:lumMod val="50000"/>
                  </a:schemeClr>
                </a:solidFill>
              </a:rPr>
              <a:t> </a:t>
            </a:r>
            <a:r>
              <a:rPr lang="en-US" altLang="zh-CN" sz="2000" dirty="0" smtClean="0">
                <a:solidFill>
                  <a:schemeClr val="bg2">
                    <a:lumMod val="50000"/>
                  </a:schemeClr>
                </a:solidFill>
              </a:rPr>
              <a:t>Dipole-Dipole</a:t>
            </a:r>
            <a:r>
              <a:rPr lang="zh-CN" altLang="en-US" sz="2000" dirty="0" smtClean="0">
                <a:solidFill>
                  <a:schemeClr val="bg2">
                    <a:lumMod val="50000"/>
                  </a:schemeClr>
                </a:solidFill>
              </a:rPr>
              <a:t> </a:t>
            </a:r>
            <a:r>
              <a:rPr lang="en-US" altLang="zh-CN" sz="2000" dirty="0" smtClean="0">
                <a:solidFill>
                  <a:schemeClr val="bg2">
                    <a:lumMod val="50000"/>
                  </a:schemeClr>
                </a:solidFill>
              </a:rPr>
              <a:t>Interaction</a:t>
            </a:r>
            <a:r>
              <a:rPr lang="en-US" altLang="zh-CN" sz="2000" dirty="0">
                <a:solidFill>
                  <a:schemeClr val="bg2">
                    <a:lumMod val="50000"/>
                  </a:schemeClr>
                </a:solidFill>
              </a:rPr>
              <a:t/>
            </a:r>
            <a:br>
              <a:rPr lang="en-US" altLang="zh-CN" sz="2000" dirty="0">
                <a:solidFill>
                  <a:schemeClr val="bg2">
                    <a:lumMod val="50000"/>
                  </a:schemeClr>
                </a:solidFill>
              </a:rPr>
            </a:br>
            <a:r>
              <a:rPr lang="en-US" altLang="zh-CN" dirty="0" smtClean="0"/>
              <a:t>Rydberg</a:t>
            </a:r>
            <a:r>
              <a:rPr lang="zh-CN" altLang="en-US" dirty="0" smtClean="0"/>
              <a:t> </a:t>
            </a:r>
            <a:r>
              <a:rPr lang="en-US" altLang="zh-CN" dirty="0" smtClean="0"/>
              <a:t>Atom</a:t>
            </a:r>
            <a:r>
              <a:rPr lang="zh-CN" altLang="en-US" dirty="0" smtClean="0"/>
              <a:t> </a:t>
            </a:r>
            <a:r>
              <a:rPr lang="en-US" altLang="zh-CN" dirty="0" smtClean="0"/>
              <a:t>and</a:t>
            </a:r>
            <a:r>
              <a:rPr lang="zh-CN" altLang="en-US" dirty="0" smtClean="0"/>
              <a:t> </a:t>
            </a:r>
            <a:r>
              <a:rPr lang="en-US" altLang="zh-CN" dirty="0" smtClean="0"/>
              <a:t>DD</a:t>
            </a:r>
            <a:r>
              <a:rPr lang="zh-CN" altLang="en-US" dirty="0" smtClean="0"/>
              <a:t> </a:t>
            </a:r>
            <a:r>
              <a:rPr lang="en-US" altLang="zh-CN" dirty="0" smtClean="0"/>
              <a:t>interaction</a:t>
            </a:r>
            <a:endParaRPr lang="en-US" sz="2000" dirty="0"/>
          </a:p>
        </p:txBody>
      </p:sp>
      <p:sp>
        <p:nvSpPr>
          <p:cNvPr id="3" name="TextBox 2"/>
          <p:cNvSpPr txBox="1"/>
          <p:nvPr/>
        </p:nvSpPr>
        <p:spPr>
          <a:xfrm>
            <a:off x="1411705" y="2569508"/>
            <a:ext cx="539863" cy="369332"/>
          </a:xfrm>
          <a:prstGeom prst="rect">
            <a:avLst/>
          </a:prstGeom>
          <a:noFill/>
        </p:spPr>
        <p:txBody>
          <a:bodyPr wrap="square" rtlCol="0">
            <a:spAutoFit/>
          </a:bodyPr>
          <a:lstStyle/>
          <a:p>
            <a:r>
              <a:rPr lang="en-US" smtClean="0"/>
              <a:t>[*]</a:t>
            </a:r>
            <a:endParaRPr lang="en-US"/>
          </a:p>
        </p:txBody>
      </p:sp>
      <p:cxnSp>
        <p:nvCxnSpPr>
          <p:cNvPr id="13" name="Straight Connector 12"/>
          <p:cNvCxnSpPr/>
          <p:nvPr/>
        </p:nvCxnSpPr>
        <p:spPr>
          <a:xfrm>
            <a:off x="1033082" y="6324926"/>
            <a:ext cx="6049926"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1033082" y="6460419"/>
            <a:ext cx="4466287" cy="261610"/>
          </a:xfrm>
          <a:prstGeom prst="rect">
            <a:avLst/>
          </a:prstGeom>
          <a:noFill/>
        </p:spPr>
        <p:txBody>
          <a:bodyPr wrap="none" rtlCol="0">
            <a:spAutoFit/>
          </a:bodyPr>
          <a:lstStyle/>
          <a:p>
            <a:r>
              <a:rPr lang="en-US" altLang="zh-CN" sz="1100" dirty="0" smtClean="0"/>
              <a:t>[</a:t>
            </a:r>
            <a:r>
              <a:rPr lang="zh-CN" altLang="en-US" sz="1100" dirty="0" smtClean="0"/>
              <a:t>*</a:t>
            </a:r>
            <a:r>
              <a:rPr lang="en-US" altLang="zh-CN" sz="1100" dirty="0" smtClean="0"/>
              <a:t>]:</a:t>
            </a:r>
            <a:r>
              <a:rPr lang="en-US" sz="1100" dirty="0" smtClean="0"/>
              <a:t>Thomas </a:t>
            </a:r>
            <a:r>
              <a:rPr lang="en-US" sz="1100" dirty="0"/>
              <a:t>F. Gallagher. Rydberg Atoms. Cambridge University Press 1994. </a:t>
            </a:r>
          </a:p>
        </p:txBody>
      </p:sp>
      <p:grpSp>
        <p:nvGrpSpPr>
          <p:cNvPr id="15" name="Group 14"/>
          <p:cNvGrpSpPr/>
          <p:nvPr/>
        </p:nvGrpSpPr>
        <p:grpSpPr>
          <a:xfrm>
            <a:off x="1782202" y="2435435"/>
            <a:ext cx="3046472" cy="1302375"/>
            <a:chOff x="1272208" y="2845174"/>
            <a:chExt cx="3108960" cy="1508675"/>
          </a:xfrm>
        </p:grpSpPr>
        <p:sp>
          <p:nvSpPr>
            <p:cNvPr id="16" name="Oval 15"/>
            <p:cNvSpPr/>
            <p:nvPr/>
          </p:nvSpPr>
          <p:spPr>
            <a:xfrm>
              <a:off x="1844703" y="3530292"/>
              <a:ext cx="301752" cy="302149"/>
            </a:xfrm>
            <a:prstGeom prst="ellipse">
              <a:avLst/>
            </a:prstGeom>
            <a:pattFill prst="wdDnDiag">
              <a:fgClr>
                <a:schemeClr val="bg2">
                  <a:lumMod val="75000"/>
                </a:schemeClr>
              </a:fgClr>
              <a:bgClr>
                <a:schemeClr val="bg1"/>
              </a:bgClr>
            </a:patt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1956021" y="3635734"/>
              <a:ext cx="91440" cy="9144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1272208" y="3002128"/>
              <a:ext cx="3108960" cy="1351721"/>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p:cNvSpPr/>
            <p:nvPr/>
          </p:nvSpPr>
          <p:spPr>
            <a:xfrm>
              <a:off x="3802983" y="3109592"/>
              <a:ext cx="93316" cy="105924"/>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0" name="TextBox 19"/>
                <p:cNvSpPr txBox="1"/>
                <p:nvPr/>
              </p:nvSpPr>
              <p:spPr>
                <a:xfrm>
                  <a:off x="2166730" y="3678169"/>
                  <a:ext cx="292876"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sz="2000" i="1" dirty="0" smtClean="0">
                                <a:latin typeface="Cambria Math" charset="0"/>
                              </a:rPr>
                            </m:ctrlPr>
                          </m:sSupPr>
                          <m:e>
                            <m:r>
                              <m:rPr>
                                <m:sty m:val="p"/>
                              </m:rPr>
                              <a:rPr lang="en-US" altLang="zh-CN" sz="2000" b="0" i="0" dirty="0" smtClean="0">
                                <a:latin typeface="Cambria Math" charset="0"/>
                              </a:rPr>
                              <m:t>Rb</m:t>
                            </m:r>
                          </m:e>
                          <m:sup>
                            <m:r>
                              <a:rPr lang="en-US" sz="2000" b="0" i="1" dirty="0" smtClean="0">
                                <a:latin typeface="Cambria Math" charset="0"/>
                              </a:rPr>
                              <m:t>+</m:t>
                            </m:r>
                          </m:sup>
                        </m:sSup>
                      </m:oMath>
                    </m:oMathPara>
                  </a14:m>
                  <a:endParaRPr lang="en-US" sz="2000" dirty="0"/>
                </a:p>
              </p:txBody>
            </p:sp>
          </mc:Choice>
          <mc:Fallback xmlns="">
            <p:sp>
              <p:nvSpPr>
                <p:cNvPr id="16" name="TextBox 15"/>
                <p:cNvSpPr txBox="1">
                  <a:spLocks noRot="1" noChangeAspect="1" noMove="1" noResize="1" noEditPoints="1" noAdjustHandles="1" noChangeArrowheads="1" noChangeShapeType="1" noTextEdit="1"/>
                </p:cNvSpPr>
                <p:nvPr/>
              </p:nvSpPr>
              <p:spPr>
                <a:xfrm>
                  <a:off x="2166730" y="3678169"/>
                  <a:ext cx="292876" cy="400110"/>
                </a:xfrm>
                <a:prstGeom prst="rect">
                  <a:avLst/>
                </a:prstGeom>
                <a:blipFill rotWithShape="0">
                  <a:blip r:embed="rId8"/>
                  <a:stretch>
                    <a:fillRect r="-102083"/>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1" name="TextBox 20"/>
                <p:cNvSpPr txBox="1"/>
                <p:nvPr/>
              </p:nvSpPr>
              <p:spPr>
                <a:xfrm>
                  <a:off x="4075051" y="2845174"/>
                  <a:ext cx="292876"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sz="2000" i="1" dirty="0" smtClean="0">
                                <a:latin typeface="Cambria Math" charset="0"/>
                              </a:rPr>
                            </m:ctrlPr>
                          </m:sSupPr>
                          <m:e>
                            <m:r>
                              <a:rPr lang="en-US" sz="2000" b="0" i="1" dirty="0" smtClean="0">
                                <a:latin typeface="Cambria Math" charset="0"/>
                              </a:rPr>
                              <m:t>𝑒</m:t>
                            </m:r>
                          </m:e>
                          <m:sup>
                            <m:r>
                              <a:rPr lang="en-US" sz="2000" b="0" i="1" dirty="0" smtClean="0">
                                <a:latin typeface="Cambria Math" charset="0"/>
                              </a:rPr>
                              <m:t>−</m:t>
                            </m:r>
                          </m:sup>
                        </m:sSup>
                      </m:oMath>
                    </m:oMathPara>
                  </a14:m>
                  <a:endParaRPr lang="en-US" sz="2000" dirty="0"/>
                </a:p>
              </p:txBody>
            </p:sp>
          </mc:Choice>
          <mc:Fallback>
            <p:sp>
              <p:nvSpPr>
                <p:cNvPr id="21" name="TextBox 20"/>
                <p:cNvSpPr txBox="1">
                  <a:spLocks noRot="1" noChangeAspect="1" noMove="1" noResize="1" noEditPoints="1" noAdjustHandles="1" noChangeArrowheads="1" noChangeShapeType="1" noTextEdit="1"/>
                </p:cNvSpPr>
                <p:nvPr/>
              </p:nvSpPr>
              <p:spPr>
                <a:xfrm>
                  <a:off x="4075051" y="2845174"/>
                  <a:ext cx="292876" cy="400110"/>
                </a:xfrm>
                <a:prstGeom prst="rect">
                  <a:avLst/>
                </a:prstGeom>
                <a:blipFill rotWithShape="0">
                  <a:blip r:embed="rId9"/>
                  <a:stretch>
                    <a:fillRect r="-40426" b="-1786"/>
                  </a:stretch>
                </a:blipFill>
              </p:spPr>
              <p:txBody>
                <a:bodyPr/>
                <a:lstStyle/>
                <a:p>
                  <a:r>
                    <a:rPr lang="en-US">
                      <a:noFill/>
                    </a:rPr>
                    <a:t> </a:t>
                  </a:r>
                </a:p>
              </p:txBody>
            </p:sp>
          </mc:Fallback>
        </mc:AlternateContent>
      </p:grpSp>
      <p:grpSp>
        <p:nvGrpSpPr>
          <p:cNvPr id="22" name="Group 21"/>
          <p:cNvGrpSpPr/>
          <p:nvPr/>
        </p:nvGrpSpPr>
        <p:grpSpPr>
          <a:xfrm>
            <a:off x="6653079" y="2569508"/>
            <a:ext cx="3046472" cy="1226975"/>
            <a:chOff x="1272208" y="3002128"/>
            <a:chExt cx="3108960" cy="1421331"/>
          </a:xfrm>
        </p:grpSpPr>
        <p:sp>
          <p:nvSpPr>
            <p:cNvPr id="23" name="Oval 22"/>
            <p:cNvSpPr/>
            <p:nvPr/>
          </p:nvSpPr>
          <p:spPr>
            <a:xfrm>
              <a:off x="1844703" y="3530292"/>
              <a:ext cx="301752" cy="302149"/>
            </a:xfrm>
            <a:prstGeom prst="ellipse">
              <a:avLst/>
            </a:prstGeom>
            <a:pattFill prst="wdDnDiag">
              <a:fgClr>
                <a:schemeClr val="bg2">
                  <a:lumMod val="75000"/>
                </a:schemeClr>
              </a:fgClr>
              <a:bgClr>
                <a:schemeClr val="bg1"/>
              </a:bgClr>
            </a:patt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p:cNvSpPr/>
            <p:nvPr/>
          </p:nvSpPr>
          <p:spPr>
            <a:xfrm>
              <a:off x="1956021" y="3635734"/>
              <a:ext cx="91440" cy="9144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p:cNvSpPr/>
            <p:nvPr/>
          </p:nvSpPr>
          <p:spPr>
            <a:xfrm>
              <a:off x="1272208" y="3002128"/>
              <a:ext cx="3108960" cy="1351721"/>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p:cNvSpPr/>
            <p:nvPr/>
          </p:nvSpPr>
          <p:spPr>
            <a:xfrm>
              <a:off x="3819354" y="4131668"/>
              <a:ext cx="93316" cy="105924"/>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27" name="TextBox 26"/>
                <p:cNvSpPr txBox="1"/>
                <p:nvPr/>
              </p:nvSpPr>
              <p:spPr>
                <a:xfrm>
                  <a:off x="2146455" y="3180082"/>
                  <a:ext cx="292876"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sz="2000" i="1" dirty="0" smtClean="0">
                                <a:latin typeface="Cambria Math" charset="0"/>
                              </a:rPr>
                            </m:ctrlPr>
                          </m:sSupPr>
                          <m:e>
                            <m:r>
                              <m:rPr>
                                <m:sty m:val="p"/>
                              </m:rPr>
                              <a:rPr lang="en-US" altLang="zh-CN" sz="2000" b="0" i="0" dirty="0" smtClean="0">
                                <a:latin typeface="Cambria Math" charset="0"/>
                              </a:rPr>
                              <m:t>Rb</m:t>
                            </m:r>
                          </m:e>
                          <m:sup>
                            <m:r>
                              <a:rPr lang="en-US" sz="2000" b="0" i="1" dirty="0" smtClean="0">
                                <a:latin typeface="Cambria Math" charset="0"/>
                              </a:rPr>
                              <m:t>+</m:t>
                            </m:r>
                          </m:sup>
                        </m:sSup>
                      </m:oMath>
                    </m:oMathPara>
                  </a14:m>
                  <a:endParaRPr lang="en-US" sz="2000" dirty="0"/>
                </a:p>
              </p:txBody>
            </p:sp>
          </mc:Choice>
          <mc:Fallback>
            <p:sp>
              <p:nvSpPr>
                <p:cNvPr id="27" name="TextBox 26"/>
                <p:cNvSpPr txBox="1">
                  <a:spLocks noRot="1" noChangeAspect="1" noMove="1" noResize="1" noEditPoints="1" noAdjustHandles="1" noChangeArrowheads="1" noChangeShapeType="1" noTextEdit="1"/>
                </p:cNvSpPr>
                <p:nvPr/>
              </p:nvSpPr>
              <p:spPr>
                <a:xfrm>
                  <a:off x="2146455" y="3180082"/>
                  <a:ext cx="292876" cy="400110"/>
                </a:xfrm>
                <a:prstGeom prst="rect">
                  <a:avLst/>
                </a:prstGeom>
                <a:blipFill rotWithShape="0">
                  <a:blip r:embed="rId10"/>
                  <a:stretch>
                    <a:fillRect l="-2128" r="-104255" b="-12500"/>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8" name="TextBox 27"/>
                <p:cNvSpPr txBox="1"/>
                <p:nvPr/>
              </p:nvSpPr>
              <p:spPr>
                <a:xfrm>
                  <a:off x="3990399" y="4023349"/>
                  <a:ext cx="292876"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sz="2000" i="1" dirty="0" smtClean="0">
                                <a:latin typeface="Cambria Math" charset="0"/>
                              </a:rPr>
                            </m:ctrlPr>
                          </m:sSupPr>
                          <m:e>
                            <m:r>
                              <a:rPr lang="en-US" sz="2000" b="0" i="1" dirty="0" smtClean="0">
                                <a:latin typeface="Cambria Math" charset="0"/>
                              </a:rPr>
                              <m:t>𝑒</m:t>
                            </m:r>
                          </m:e>
                          <m:sup>
                            <m:r>
                              <a:rPr lang="en-US" sz="2000" b="0" i="1" dirty="0" smtClean="0">
                                <a:latin typeface="Cambria Math" charset="0"/>
                              </a:rPr>
                              <m:t>−</m:t>
                            </m:r>
                          </m:sup>
                        </m:sSup>
                      </m:oMath>
                    </m:oMathPara>
                  </a14:m>
                  <a:endParaRPr lang="en-US" sz="2000" dirty="0"/>
                </a:p>
              </p:txBody>
            </p:sp>
          </mc:Choice>
          <mc:Fallback>
            <p:sp>
              <p:nvSpPr>
                <p:cNvPr id="28" name="TextBox 27"/>
                <p:cNvSpPr txBox="1">
                  <a:spLocks noRot="1" noChangeAspect="1" noMove="1" noResize="1" noEditPoints="1" noAdjustHandles="1" noChangeArrowheads="1" noChangeShapeType="1" noTextEdit="1"/>
                </p:cNvSpPr>
                <p:nvPr/>
              </p:nvSpPr>
              <p:spPr>
                <a:xfrm>
                  <a:off x="3990399" y="4023349"/>
                  <a:ext cx="292876" cy="400110"/>
                </a:xfrm>
                <a:prstGeom prst="rect">
                  <a:avLst/>
                </a:prstGeom>
                <a:blipFill rotWithShape="0">
                  <a:blip r:embed="rId11"/>
                  <a:stretch>
                    <a:fillRect r="-42553"/>
                  </a:stretch>
                </a:blipFill>
              </p:spPr>
              <p:txBody>
                <a:bodyPr/>
                <a:lstStyle/>
                <a:p>
                  <a:r>
                    <a:rPr lang="en-US">
                      <a:noFill/>
                    </a:rPr>
                    <a:t> </a:t>
                  </a:r>
                </a:p>
              </p:txBody>
            </p:sp>
          </mc:Fallback>
        </mc:AlternateContent>
      </p:grpSp>
      <p:grpSp>
        <p:nvGrpSpPr>
          <p:cNvPr id="44" name="Group 43"/>
          <p:cNvGrpSpPr/>
          <p:nvPr/>
        </p:nvGrpSpPr>
        <p:grpSpPr>
          <a:xfrm>
            <a:off x="2624086" y="2570927"/>
            <a:ext cx="6538334" cy="987056"/>
            <a:chOff x="2624086" y="2570927"/>
            <a:chExt cx="6538334" cy="987056"/>
          </a:xfrm>
        </p:grpSpPr>
        <p:cxnSp>
          <p:nvCxnSpPr>
            <p:cNvPr id="11" name="Straight Arrow Connector 10"/>
            <p:cNvCxnSpPr/>
            <p:nvPr/>
          </p:nvCxnSpPr>
          <p:spPr>
            <a:xfrm flipV="1">
              <a:off x="2624086" y="2723128"/>
              <a:ext cx="1657906" cy="405382"/>
            </a:xfrm>
            <a:prstGeom prst="straightConnector1">
              <a:avLst/>
            </a:prstGeom>
            <a:ln w="2540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endCxn id="26" idx="1"/>
            </p:cNvCxnSpPr>
            <p:nvPr/>
          </p:nvCxnSpPr>
          <p:spPr>
            <a:xfrm>
              <a:off x="7509754" y="3186215"/>
              <a:ext cx="1652666" cy="371768"/>
            </a:xfrm>
            <a:prstGeom prst="straightConnector1">
              <a:avLst/>
            </a:prstGeom>
            <a:ln w="2540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33" name="TextBox 32"/>
                <p:cNvSpPr txBox="1"/>
                <p:nvPr/>
              </p:nvSpPr>
              <p:spPr>
                <a:xfrm>
                  <a:off x="2945734" y="2570927"/>
                  <a:ext cx="663740" cy="400110"/>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acc>
                          <m:accPr>
                            <m:chr m:val="⃗"/>
                            <m:ctrlPr>
                              <a:rPr lang="en-US" sz="2000" i="1">
                                <a:latin typeface="Cambria Math" charset="0"/>
                              </a:rPr>
                            </m:ctrlPr>
                          </m:accPr>
                          <m:e>
                            <m:sSub>
                              <m:sSubPr>
                                <m:ctrlPr>
                                  <a:rPr lang="en-US" sz="2000" i="1">
                                    <a:latin typeface="Cambria Math" charset="0"/>
                                  </a:rPr>
                                </m:ctrlPr>
                              </m:sSubPr>
                              <m:e>
                                <m:r>
                                  <a:rPr lang="en-US" altLang="zh-CN" sz="2000" i="1">
                                    <a:latin typeface="Cambria Math" charset="0"/>
                                  </a:rPr>
                                  <m:t>𝑟</m:t>
                                </m:r>
                              </m:e>
                              <m:sub>
                                <m:r>
                                  <a:rPr lang="en-US" altLang="zh-CN" sz="2000" i="1">
                                    <a:latin typeface="Cambria Math" charset="0"/>
                                  </a:rPr>
                                  <m:t>1</m:t>
                                </m:r>
                              </m:sub>
                            </m:sSub>
                          </m:e>
                        </m:acc>
                      </m:oMath>
                    </m:oMathPara>
                  </a14:m>
                  <a:endParaRPr lang="en-US" sz="2000" dirty="0"/>
                </a:p>
              </p:txBody>
            </p:sp>
          </mc:Choice>
          <mc:Fallback>
            <p:sp>
              <p:nvSpPr>
                <p:cNvPr id="33" name="TextBox 32"/>
                <p:cNvSpPr txBox="1">
                  <a:spLocks noRot="1" noChangeAspect="1" noMove="1" noResize="1" noEditPoints="1" noAdjustHandles="1" noChangeArrowheads="1" noChangeShapeType="1" noTextEdit="1"/>
                </p:cNvSpPr>
                <p:nvPr/>
              </p:nvSpPr>
              <p:spPr>
                <a:xfrm>
                  <a:off x="2945734" y="2570927"/>
                  <a:ext cx="663740" cy="400110"/>
                </a:xfrm>
                <a:prstGeom prst="rect">
                  <a:avLst/>
                </a:prstGeom>
                <a:blipFill rotWithShape="0">
                  <a:blip r:embed="rId12"/>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4" name="TextBox 33"/>
                <p:cNvSpPr txBox="1"/>
                <p:nvPr/>
              </p:nvSpPr>
              <p:spPr>
                <a:xfrm>
                  <a:off x="8096819" y="2927113"/>
                  <a:ext cx="663740" cy="400110"/>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acc>
                          <m:accPr>
                            <m:chr m:val="⃗"/>
                            <m:ctrlPr>
                              <a:rPr lang="en-US" sz="2000" i="1" smtClean="0">
                                <a:latin typeface="Cambria Math" charset="0"/>
                              </a:rPr>
                            </m:ctrlPr>
                          </m:accPr>
                          <m:e>
                            <m:sSub>
                              <m:sSubPr>
                                <m:ctrlPr>
                                  <a:rPr lang="en-US" sz="2000" i="1">
                                    <a:latin typeface="Cambria Math" charset="0"/>
                                  </a:rPr>
                                </m:ctrlPr>
                              </m:sSubPr>
                              <m:e>
                                <m:r>
                                  <a:rPr lang="en-US" altLang="zh-CN" sz="2000" i="1">
                                    <a:latin typeface="Cambria Math" charset="0"/>
                                  </a:rPr>
                                  <m:t>𝑟</m:t>
                                </m:r>
                              </m:e>
                              <m:sub>
                                <m:r>
                                  <a:rPr lang="en-US" altLang="zh-CN" sz="2000" b="0" i="1" smtClean="0">
                                    <a:latin typeface="Cambria Math" charset="0"/>
                                  </a:rPr>
                                  <m:t>2</m:t>
                                </m:r>
                              </m:sub>
                            </m:sSub>
                          </m:e>
                        </m:acc>
                      </m:oMath>
                    </m:oMathPara>
                  </a14:m>
                  <a:endParaRPr lang="en-US" sz="2000" dirty="0"/>
                </a:p>
              </p:txBody>
            </p:sp>
          </mc:Choice>
          <mc:Fallback>
            <p:sp>
              <p:nvSpPr>
                <p:cNvPr id="34" name="TextBox 33"/>
                <p:cNvSpPr txBox="1">
                  <a:spLocks noRot="1" noChangeAspect="1" noMove="1" noResize="1" noEditPoints="1" noAdjustHandles="1" noChangeArrowheads="1" noChangeShapeType="1" noTextEdit="1"/>
                </p:cNvSpPr>
                <p:nvPr/>
              </p:nvSpPr>
              <p:spPr>
                <a:xfrm>
                  <a:off x="8096819" y="2927113"/>
                  <a:ext cx="663740" cy="400110"/>
                </a:xfrm>
                <a:prstGeom prst="rect">
                  <a:avLst/>
                </a:prstGeom>
                <a:blipFill rotWithShape="0">
                  <a:blip r:embed="rId13"/>
                  <a:stretch>
                    <a:fillRect/>
                  </a:stretch>
                </a:blipFill>
              </p:spPr>
              <p:txBody>
                <a:bodyPr/>
                <a:lstStyle/>
                <a:p>
                  <a:r>
                    <a:rPr lang="en-US">
                      <a:noFill/>
                    </a:rPr>
                    <a:t> </a:t>
                  </a:r>
                </a:p>
              </p:txBody>
            </p:sp>
          </mc:Fallback>
        </mc:AlternateContent>
        <p:cxnSp>
          <p:nvCxnSpPr>
            <p:cNvPr id="35" name="Straight Arrow Connector 34"/>
            <p:cNvCxnSpPr/>
            <p:nvPr/>
          </p:nvCxnSpPr>
          <p:spPr>
            <a:xfrm flipV="1">
              <a:off x="2624086" y="3140629"/>
              <a:ext cx="4632608" cy="30565"/>
            </a:xfrm>
            <a:prstGeom prst="straightConnector1">
              <a:avLst/>
            </a:prstGeom>
            <a:ln w="25400">
              <a:solidFill>
                <a:schemeClr val="tx1"/>
              </a:solidFill>
              <a:prstDash val="dash"/>
              <a:headEnd type="triangle"/>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39" name="TextBox 38"/>
                <p:cNvSpPr txBox="1"/>
                <p:nvPr/>
              </p:nvSpPr>
              <p:spPr>
                <a:xfrm>
                  <a:off x="5150322" y="2755136"/>
                  <a:ext cx="663740" cy="437492"/>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acc>
                          <m:accPr>
                            <m:chr m:val="⃗"/>
                            <m:ctrlPr>
                              <a:rPr lang="en-US" sz="2000" i="1" smtClean="0">
                                <a:latin typeface="Cambria Math" charset="0"/>
                              </a:rPr>
                            </m:ctrlPr>
                          </m:accPr>
                          <m:e>
                            <m:r>
                              <a:rPr lang="en-US" altLang="zh-CN" sz="2000" b="0" i="1" smtClean="0">
                                <a:latin typeface="Cambria Math" charset="0"/>
                              </a:rPr>
                              <m:t>𝑅</m:t>
                            </m:r>
                          </m:e>
                        </m:acc>
                      </m:oMath>
                    </m:oMathPara>
                  </a14:m>
                  <a:endParaRPr lang="en-US" sz="2000" dirty="0"/>
                </a:p>
              </p:txBody>
            </p:sp>
          </mc:Choice>
          <mc:Fallback>
            <p:sp>
              <p:nvSpPr>
                <p:cNvPr id="39" name="TextBox 38"/>
                <p:cNvSpPr txBox="1">
                  <a:spLocks noRot="1" noChangeAspect="1" noMove="1" noResize="1" noEditPoints="1" noAdjustHandles="1" noChangeArrowheads="1" noChangeShapeType="1" noTextEdit="1"/>
                </p:cNvSpPr>
                <p:nvPr/>
              </p:nvSpPr>
              <p:spPr>
                <a:xfrm>
                  <a:off x="5150322" y="2755136"/>
                  <a:ext cx="663740" cy="437492"/>
                </a:xfrm>
                <a:prstGeom prst="rect">
                  <a:avLst/>
                </a:prstGeom>
                <a:blipFill rotWithShape="0">
                  <a:blip r:embed="rId14"/>
                  <a:stretch>
                    <a:fillRect/>
                  </a:stretch>
                </a:blipFill>
              </p:spPr>
              <p:txBody>
                <a:bodyPr/>
                <a:lstStyle/>
                <a:p>
                  <a:r>
                    <a:rPr lang="en-US">
                      <a:noFill/>
                    </a:rPr>
                    <a:t> </a:t>
                  </a:r>
                </a:p>
              </p:txBody>
            </p:sp>
          </mc:Fallback>
        </mc:AlternateContent>
      </p:grpSp>
      <p:grpSp>
        <p:nvGrpSpPr>
          <p:cNvPr id="48" name="Group 47"/>
          <p:cNvGrpSpPr/>
          <p:nvPr/>
        </p:nvGrpSpPr>
        <p:grpSpPr>
          <a:xfrm>
            <a:off x="3277604" y="4192334"/>
            <a:ext cx="7542989" cy="1644647"/>
            <a:chOff x="3277604" y="4192334"/>
            <a:chExt cx="7542989" cy="1644647"/>
          </a:xfrm>
        </p:grpSpPr>
        <mc:AlternateContent xmlns:mc="http://schemas.openxmlformats.org/markup-compatibility/2006">
          <mc:Choice xmlns:a14="http://schemas.microsoft.com/office/drawing/2010/main" Requires="a14">
            <p:sp>
              <p:nvSpPr>
                <p:cNvPr id="41" name="Rectangle 40"/>
                <p:cNvSpPr/>
                <p:nvPr/>
              </p:nvSpPr>
              <p:spPr>
                <a:xfrm>
                  <a:off x="3277604" y="4192334"/>
                  <a:ext cx="4792146" cy="76187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charset="0"/>
                              </a:rPr>
                            </m:ctrlPr>
                          </m:sSubPr>
                          <m:e>
                            <m:r>
                              <a:rPr lang="en-US" i="1">
                                <a:latin typeface="Cambria Math" charset="0"/>
                              </a:rPr>
                              <m:t>𝑉</m:t>
                            </m:r>
                          </m:e>
                          <m:sub>
                            <m:r>
                              <a:rPr lang="en-US" i="1">
                                <a:latin typeface="Cambria Math" charset="0"/>
                              </a:rPr>
                              <m:t>𝑑𝑑</m:t>
                            </m:r>
                          </m:sub>
                        </m:sSub>
                        <m:r>
                          <a:rPr lang="en-US" i="0">
                            <a:latin typeface="Cambria Math" charset="0"/>
                          </a:rPr>
                          <m:t>=</m:t>
                        </m:r>
                        <m:f>
                          <m:fPr>
                            <m:ctrlPr>
                              <a:rPr lang="en-US" i="1">
                                <a:latin typeface="Cambria Math" charset="0"/>
                              </a:rPr>
                            </m:ctrlPr>
                          </m:fPr>
                          <m:num>
                            <m:sSup>
                              <m:sSupPr>
                                <m:ctrlPr>
                                  <a:rPr lang="en-US" i="1">
                                    <a:latin typeface="Cambria Math" charset="0"/>
                                  </a:rPr>
                                </m:ctrlPr>
                              </m:sSupPr>
                              <m:e>
                                <m:r>
                                  <a:rPr lang="en-US" i="1">
                                    <a:latin typeface="Cambria Math" charset="0"/>
                                  </a:rPr>
                                  <m:t>𝑞</m:t>
                                </m:r>
                              </m:e>
                              <m:sup>
                                <m:r>
                                  <a:rPr lang="en-US" i="0">
                                    <a:latin typeface="Cambria Math" charset="0"/>
                                  </a:rPr>
                                  <m:t>2</m:t>
                                </m:r>
                              </m:sup>
                            </m:sSup>
                          </m:num>
                          <m:den>
                            <m:r>
                              <a:rPr lang="en-US" i="1">
                                <a:latin typeface="Cambria Math" charset="0"/>
                              </a:rPr>
                              <m:t>𝑅</m:t>
                            </m:r>
                          </m:den>
                        </m:f>
                        <m:r>
                          <a:rPr lang="en-US" i="0">
                            <a:latin typeface="Cambria Math" charset="0"/>
                          </a:rPr>
                          <m:t>−</m:t>
                        </m:r>
                        <m:f>
                          <m:fPr>
                            <m:ctrlPr>
                              <a:rPr lang="en-US" i="1">
                                <a:latin typeface="Cambria Math" charset="0"/>
                              </a:rPr>
                            </m:ctrlPr>
                          </m:fPr>
                          <m:num>
                            <m:sSup>
                              <m:sSupPr>
                                <m:ctrlPr>
                                  <a:rPr lang="en-US" i="1">
                                    <a:latin typeface="Cambria Math" charset="0"/>
                                  </a:rPr>
                                </m:ctrlPr>
                              </m:sSupPr>
                              <m:e>
                                <m:r>
                                  <a:rPr lang="en-US" i="1">
                                    <a:latin typeface="Cambria Math" charset="0"/>
                                  </a:rPr>
                                  <m:t>𝑞</m:t>
                                </m:r>
                              </m:e>
                              <m:sup>
                                <m:r>
                                  <a:rPr lang="en-US" i="0">
                                    <a:latin typeface="Cambria Math" charset="0"/>
                                  </a:rPr>
                                  <m:t>2</m:t>
                                </m:r>
                              </m:sup>
                            </m:sSup>
                          </m:num>
                          <m:den>
                            <m:d>
                              <m:dPr>
                                <m:begChr m:val="|"/>
                                <m:endChr m:val="|"/>
                                <m:ctrlPr>
                                  <a:rPr lang="en-US" i="1">
                                    <a:latin typeface="Cambria Math" charset="0"/>
                                  </a:rPr>
                                </m:ctrlPr>
                              </m:dPr>
                              <m:e>
                                <m:acc>
                                  <m:accPr>
                                    <m:chr m:val="⃗"/>
                                    <m:ctrlPr>
                                      <a:rPr lang="en-US" i="1">
                                        <a:latin typeface="Cambria Math" charset="0"/>
                                      </a:rPr>
                                    </m:ctrlPr>
                                  </m:accPr>
                                  <m:e>
                                    <m:sSub>
                                      <m:sSubPr>
                                        <m:ctrlPr>
                                          <a:rPr lang="en-US" i="1">
                                            <a:latin typeface="Cambria Math" charset="0"/>
                                          </a:rPr>
                                        </m:ctrlPr>
                                      </m:sSubPr>
                                      <m:e>
                                        <m:r>
                                          <a:rPr lang="en-US" i="1">
                                            <a:latin typeface="Cambria Math" charset="0"/>
                                          </a:rPr>
                                          <m:t>𝑟</m:t>
                                        </m:r>
                                      </m:e>
                                      <m:sub>
                                        <m:r>
                                          <a:rPr lang="en-US" i="0">
                                            <a:latin typeface="Cambria Math" charset="0"/>
                                          </a:rPr>
                                          <m:t>1</m:t>
                                        </m:r>
                                      </m:sub>
                                    </m:sSub>
                                  </m:e>
                                </m:acc>
                                <m:r>
                                  <a:rPr lang="en-US" i="0">
                                    <a:latin typeface="Cambria Math" charset="0"/>
                                  </a:rPr>
                                  <m:t>−</m:t>
                                </m:r>
                                <m:acc>
                                  <m:accPr>
                                    <m:chr m:val="⃗"/>
                                    <m:ctrlPr>
                                      <a:rPr lang="en-US" i="1">
                                        <a:latin typeface="Cambria Math" charset="0"/>
                                      </a:rPr>
                                    </m:ctrlPr>
                                  </m:accPr>
                                  <m:e>
                                    <m:r>
                                      <a:rPr lang="en-US" i="1">
                                        <a:latin typeface="Cambria Math" charset="0"/>
                                      </a:rPr>
                                      <m:t>𝑅</m:t>
                                    </m:r>
                                  </m:e>
                                </m:acc>
                              </m:e>
                            </m:d>
                          </m:den>
                        </m:f>
                        <m:r>
                          <a:rPr lang="en-US" i="0">
                            <a:latin typeface="Cambria Math" charset="0"/>
                          </a:rPr>
                          <m:t>−</m:t>
                        </m:r>
                        <m:f>
                          <m:fPr>
                            <m:ctrlPr>
                              <a:rPr lang="en-US" i="1">
                                <a:latin typeface="Cambria Math" charset="0"/>
                              </a:rPr>
                            </m:ctrlPr>
                          </m:fPr>
                          <m:num>
                            <m:sSup>
                              <m:sSupPr>
                                <m:ctrlPr>
                                  <a:rPr lang="en-US" i="1">
                                    <a:latin typeface="Cambria Math" charset="0"/>
                                  </a:rPr>
                                </m:ctrlPr>
                              </m:sSupPr>
                              <m:e>
                                <m:r>
                                  <a:rPr lang="en-US" i="1">
                                    <a:latin typeface="Cambria Math" charset="0"/>
                                  </a:rPr>
                                  <m:t>𝑞</m:t>
                                </m:r>
                              </m:e>
                              <m:sup>
                                <m:r>
                                  <a:rPr lang="en-US" i="0">
                                    <a:latin typeface="Cambria Math" charset="0"/>
                                  </a:rPr>
                                  <m:t>2</m:t>
                                </m:r>
                              </m:sup>
                            </m:sSup>
                          </m:num>
                          <m:den>
                            <m:d>
                              <m:dPr>
                                <m:begChr m:val="|"/>
                                <m:endChr m:val="|"/>
                                <m:ctrlPr>
                                  <a:rPr lang="en-US" i="1">
                                    <a:latin typeface="Cambria Math" charset="0"/>
                                  </a:rPr>
                                </m:ctrlPr>
                              </m:dPr>
                              <m:e>
                                <m:acc>
                                  <m:accPr>
                                    <m:chr m:val="⃗"/>
                                    <m:ctrlPr>
                                      <a:rPr lang="en-US" i="1">
                                        <a:latin typeface="Cambria Math" charset="0"/>
                                      </a:rPr>
                                    </m:ctrlPr>
                                  </m:accPr>
                                  <m:e>
                                    <m:sSub>
                                      <m:sSubPr>
                                        <m:ctrlPr>
                                          <a:rPr lang="en-US" i="1">
                                            <a:latin typeface="Cambria Math" charset="0"/>
                                          </a:rPr>
                                        </m:ctrlPr>
                                      </m:sSubPr>
                                      <m:e>
                                        <m:r>
                                          <a:rPr lang="en-US" i="1">
                                            <a:latin typeface="Cambria Math" charset="0"/>
                                          </a:rPr>
                                          <m:t>𝑟</m:t>
                                        </m:r>
                                      </m:e>
                                      <m:sub>
                                        <m:r>
                                          <a:rPr lang="en-US" i="0">
                                            <a:latin typeface="Cambria Math" charset="0"/>
                                          </a:rPr>
                                          <m:t>2</m:t>
                                        </m:r>
                                      </m:sub>
                                    </m:sSub>
                                  </m:e>
                                </m:acc>
                                <m:r>
                                  <a:rPr lang="en-US" i="0">
                                    <a:latin typeface="Cambria Math" charset="0"/>
                                  </a:rPr>
                                  <m:t>+</m:t>
                                </m:r>
                                <m:acc>
                                  <m:accPr>
                                    <m:chr m:val="⃗"/>
                                    <m:ctrlPr>
                                      <a:rPr lang="en-US" i="1">
                                        <a:latin typeface="Cambria Math" charset="0"/>
                                      </a:rPr>
                                    </m:ctrlPr>
                                  </m:accPr>
                                  <m:e>
                                    <m:r>
                                      <a:rPr lang="en-US" i="1">
                                        <a:latin typeface="Cambria Math" charset="0"/>
                                      </a:rPr>
                                      <m:t>𝑅</m:t>
                                    </m:r>
                                  </m:e>
                                </m:acc>
                              </m:e>
                            </m:d>
                          </m:den>
                        </m:f>
                        <m:r>
                          <a:rPr lang="en-US" i="0">
                            <a:latin typeface="Cambria Math" charset="0"/>
                          </a:rPr>
                          <m:t>+</m:t>
                        </m:r>
                        <m:f>
                          <m:fPr>
                            <m:ctrlPr>
                              <a:rPr lang="en-US" i="1">
                                <a:latin typeface="Cambria Math" charset="0"/>
                              </a:rPr>
                            </m:ctrlPr>
                          </m:fPr>
                          <m:num>
                            <m:sSup>
                              <m:sSupPr>
                                <m:ctrlPr>
                                  <a:rPr lang="en-US" i="1">
                                    <a:latin typeface="Cambria Math" charset="0"/>
                                  </a:rPr>
                                </m:ctrlPr>
                              </m:sSupPr>
                              <m:e>
                                <m:r>
                                  <a:rPr lang="en-US" i="1">
                                    <a:latin typeface="Cambria Math" charset="0"/>
                                  </a:rPr>
                                  <m:t>𝑞</m:t>
                                </m:r>
                              </m:e>
                              <m:sup>
                                <m:r>
                                  <a:rPr lang="en-US" i="0">
                                    <a:latin typeface="Cambria Math" charset="0"/>
                                  </a:rPr>
                                  <m:t>2</m:t>
                                </m:r>
                              </m:sup>
                            </m:sSup>
                          </m:num>
                          <m:den>
                            <m:d>
                              <m:dPr>
                                <m:begChr m:val="|"/>
                                <m:endChr m:val="|"/>
                                <m:ctrlPr>
                                  <a:rPr lang="en-US" i="1">
                                    <a:latin typeface="Cambria Math" charset="0"/>
                                  </a:rPr>
                                </m:ctrlPr>
                              </m:dPr>
                              <m:e>
                                <m:acc>
                                  <m:accPr>
                                    <m:chr m:val="⃗"/>
                                    <m:ctrlPr>
                                      <a:rPr lang="en-US" i="1">
                                        <a:latin typeface="Cambria Math" charset="0"/>
                                      </a:rPr>
                                    </m:ctrlPr>
                                  </m:accPr>
                                  <m:e>
                                    <m:sSub>
                                      <m:sSubPr>
                                        <m:ctrlPr>
                                          <a:rPr lang="en-US" i="1">
                                            <a:latin typeface="Cambria Math" charset="0"/>
                                          </a:rPr>
                                        </m:ctrlPr>
                                      </m:sSubPr>
                                      <m:e>
                                        <m:r>
                                          <a:rPr lang="en-US" i="1">
                                            <a:latin typeface="Cambria Math" charset="0"/>
                                          </a:rPr>
                                          <m:t>𝑟</m:t>
                                        </m:r>
                                      </m:e>
                                      <m:sub>
                                        <m:r>
                                          <a:rPr lang="en-US" i="0">
                                            <a:latin typeface="Cambria Math" charset="0"/>
                                          </a:rPr>
                                          <m:t>1</m:t>
                                        </m:r>
                                      </m:sub>
                                    </m:sSub>
                                  </m:e>
                                </m:acc>
                                <m:r>
                                  <a:rPr lang="en-US" i="0">
                                    <a:latin typeface="Cambria Math" charset="0"/>
                                  </a:rPr>
                                  <m:t>−</m:t>
                                </m:r>
                                <m:acc>
                                  <m:accPr>
                                    <m:chr m:val="⃗"/>
                                    <m:ctrlPr>
                                      <a:rPr lang="en-US" i="1">
                                        <a:latin typeface="Cambria Math" charset="0"/>
                                      </a:rPr>
                                    </m:ctrlPr>
                                  </m:accPr>
                                  <m:e>
                                    <m:sSub>
                                      <m:sSubPr>
                                        <m:ctrlPr>
                                          <a:rPr lang="en-US" i="1">
                                            <a:latin typeface="Cambria Math" charset="0"/>
                                          </a:rPr>
                                        </m:ctrlPr>
                                      </m:sSubPr>
                                      <m:e>
                                        <m:r>
                                          <a:rPr lang="en-US" i="1">
                                            <a:latin typeface="Cambria Math" charset="0"/>
                                          </a:rPr>
                                          <m:t>𝑟</m:t>
                                        </m:r>
                                      </m:e>
                                      <m:sub>
                                        <m:r>
                                          <a:rPr lang="en-US" i="0">
                                            <a:latin typeface="Cambria Math" charset="0"/>
                                          </a:rPr>
                                          <m:t>2</m:t>
                                        </m:r>
                                      </m:sub>
                                    </m:sSub>
                                  </m:e>
                                </m:acc>
                                <m:r>
                                  <a:rPr lang="en-US" i="0">
                                    <a:latin typeface="Cambria Math" charset="0"/>
                                  </a:rPr>
                                  <m:t>−</m:t>
                                </m:r>
                                <m:acc>
                                  <m:accPr>
                                    <m:chr m:val="⃗"/>
                                    <m:ctrlPr>
                                      <a:rPr lang="en-US" i="1">
                                        <a:latin typeface="Cambria Math" charset="0"/>
                                      </a:rPr>
                                    </m:ctrlPr>
                                  </m:accPr>
                                  <m:e>
                                    <m:r>
                                      <a:rPr lang="en-US" i="1">
                                        <a:latin typeface="Cambria Math" charset="0"/>
                                      </a:rPr>
                                      <m:t>𝑅</m:t>
                                    </m:r>
                                  </m:e>
                                </m:acc>
                              </m:e>
                            </m:d>
                          </m:den>
                        </m:f>
                      </m:oMath>
                    </m:oMathPara>
                  </a14:m>
                  <a:endParaRPr lang="en-US" dirty="0"/>
                </a:p>
              </p:txBody>
            </p:sp>
          </mc:Choice>
          <mc:Fallback>
            <p:sp>
              <p:nvSpPr>
                <p:cNvPr id="41" name="Rectangle 40"/>
                <p:cNvSpPr>
                  <a:spLocks noRot="1" noChangeAspect="1" noMove="1" noResize="1" noEditPoints="1" noAdjustHandles="1" noChangeArrowheads="1" noChangeShapeType="1" noTextEdit="1"/>
                </p:cNvSpPr>
                <p:nvPr/>
              </p:nvSpPr>
              <p:spPr>
                <a:xfrm>
                  <a:off x="3277604" y="4192334"/>
                  <a:ext cx="4792146" cy="761875"/>
                </a:xfrm>
                <a:prstGeom prst="rect">
                  <a:avLst/>
                </a:prstGeom>
                <a:blipFill rotWithShape="0">
                  <a:blip r:embed="rId15"/>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42" name="Rectangle 41"/>
                <p:cNvSpPr/>
                <p:nvPr/>
              </p:nvSpPr>
              <p:spPr>
                <a:xfrm>
                  <a:off x="3305438" y="5174877"/>
                  <a:ext cx="3417025" cy="66210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charset="0"/>
                              </a:rPr>
                            </m:ctrlPr>
                          </m:sSubPr>
                          <m:e>
                            <m:r>
                              <a:rPr lang="en-US" i="1">
                                <a:latin typeface="Cambria Math" charset="0"/>
                              </a:rPr>
                              <m:t>𝑉</m:t>
                            </m:r>
                          </m:e>
                          <m:sub>
                            <m:r>
                              <a:rPr lang="en-US" i="1">
                                <a:latin typeface="Cambria Math" charset="0"/>
                              </a:rPr>
                              <m:t>𝑑𝑑</m:t>
                            </m:r>
                          </m:sub>
                        </m:sSub>
                        <m:r>
                          <a:rPr lang="en-US" i="0">
                            <a:latin typeface="Cambria Math" charset="0"/>
                          </a:rPr>
                          <m:t>=</m:t>
                        </m:r>
                        <m:f>
                          <m:fPr>
                            <m:ctrlPr>
                              <a:rPr lang="en-US" i="1">
                                <a:latin typeface="Cambria Math" charset="0"/>
                              </a:rPr>
                            </m:ctrlPr>
                          </m:fPr>
                          <m:num>
                            <m:d>
                              <m:dPr>
                                <m:begChr m:val=""/>
                                <m:ctrlPr>
                                  <a:rPr lang="en-US" i="1">
                                    <a:latin typeface="Cambria Math" charset="0"/>
                                  </a:rPr>
                                </m:ctrlPr>
                              </m:dPr>
                              <m:e>
                                <m:acc>
                                  <m:accPr>
                                    <m:chr m:val="⃗"/>
                                    <m:ctrlPr>
                                      <a:rPr lang="en-US" i="1">
                                        <a:latin typeface="Cambria Math" charset="0"/>
                                      </a:rPr>
                                    </m:ctrlPr>
                                  </m:accPr>
                                  <m:e>
                                    <m:sSub>
                                      <m:sSubPr>
                                        <m:ctrlPr>
                                          <a:rPr lang="en-US" i="1">
                                            <a:latin typeface="Cambria Math" charset="0"/>
                                          </a:rPr>
                                        </m:ctrlPr>
                                      </m:sSubPr>
                                      <m:e>
                                        <m:r>
                                          <a:rPr lang="en-US" i="1">
                                            <a:latin typeface="Cambria Math" charset="0"/>
                                          </a:rPr>
                                          <m:t>𝜇</m:t>
                                        </m:r>
                                      </m:e>
                                      <m:sub>
                                        <m:r>
                                          <a:rPr lang="en-US" i="0">
                                            <a:latin typeface="Cambria Math" charset="0"/>
                                          </a:rPr>
                                          <m:t>1</m:t>
                                        </m:r>
                                      </m:sub>
                                    </m:sSub>
                                  </m:e>
                                </m:acc>
                                <m:r>
                                  <a:rPr lang="en-US" i="0">
                                    <a:latin typeface="Cambria Math" charset="0"/>
                                  </a:rPr>
                                  <m:t>∙</m:t>
                                </m:r>
                                <m:acc>
                                  <m:accPr>
                                    <m:chr m:val="⃗"/>
                                    <m:ctrlPr>
                                      <a:rPr lang="en-US" i="1">
                                        <a:latin typeface="Cambria Math" charset="0"/>
                                      </a:rPr>
                                    </m:ctrlPr>
                                  </m:accPr>
                                  <m:e>
                                    <m:sSub>
                                      <m:sSubPr>
                                        <m:ctrlPr>
                                          <a:rPr lang="en-US" i="1">
                                            <a:latin typeface="Cambria Math" charset="0"/>
                                          </a:rPr>
                                        </m:ctrlPr>
                                      </m:sSubPr>
                                      <m:e>
                                        <m:r>
                                          <a:rPr lang="en-US" i="1">
                                            <a:latin typeface="Cambria Math" charset="0"/>
                                          </a:rPr>
                                          <m:t>𝜇</m:t>
                                        </m:r>
                                      </m:e>
                                      <m:sub>
                                        <m:r>
                                          <a:rPr lang="en-US" i="0">
                                            <a:latin typeface="Cambria Math" charset="0"/>
                                          </a:rPr>
                                          <m:t>2</m:t>
                                        </m:r>
                                      </m:sub>
                                    </m:sSub>
                                  </m:e>
                                </m:acc>
                                <m:r>
                                  <a:rPr lang="en-US" i="0">
                                    <a:latin typeface="Cambria Math" charset="0"/>
                                  </a:rPr>
                                  <m:t>−3(</m:t>
                                </m:r>
                                <m:acc>
                                  <m:accPr>
                                    <m:chr m:val="⃗"/>
                                    <m:ctrlPr>
                                      <a:rPr lang="en-US" i="1">
                                        <a:latin typeface="Cambria Math" charset="0"/>
                                      </a:rPr>
                                    </m:ctrlPr>
                                  </m:accPr>
                                  <m:e>
                                    <m:sSub>
                                      <m:sSubPr>
                                        <m:ctrlPr>
                                          <a:rPr lang="en-US" i="1">
                                            <a:latin typeface="Cambria Math" charset="0"/>
                                          </a:rPr>
                                        </m:ctrlPr>
                                      </m:sSubPr>
                                      <m:e>
                                        <m:r>
                                          <a:rPr lang="en-US" i="1">
                                            <a:latin typeface="Cambria Math" charset="0"/>
                                          </a:rPr>
                                          <m:t>𝜇</m:t>
                                        </m:r>
                                      </m:e>
                                      <m:sub>
                                        <m:r>
                                          <a:rPr lang="en-US" i="0">
                                            <a:latin typeface="Cambria Math" charset="0"/>
                                          </a:rPr>
                                          <m:t>1</m:t>
                                        </m:r>
                                      </m:sub>
                                    </m:sSub>
                                  </m:e>
                                </m:acc>
                                <m:r>
                                  <a:rPr lang="en-US" i="0">
                                    <a:latin typeface="Cambria Math" charset="0"/>
                                  </a:rPr>
                                  <m:t>∙</m:t>
                                </m:r>
                                <m:acc>
                                  <m:accPr>
                                    <m:chr m:val="̂"/>
                                    <m:ctrlPr>
                                      <a:rPr lang="en-US" i="1">
                                        <a:latin typeface="Cambria Math" charset="0"/>
                                      </a:rPr>
                                    </m:ctrlPr>
                                  </m:accPr>
                                  <m:e>
                                    <m:r>
                                      <a:rPr lang="en-US" i="1">
                                        <a:latin typeface="Cambria Math" charset="0"/>
                                      </a:rPr>
                                      <m:t>𝑅</m:t>
                                    </m:r>
                                  </m:e>
                                </m:acc>
                                <m:r>
                                  <a:rPr lang="en-US" i="0">
                                    <a:latin typeface="Cambria Math" charset="0"/>
                                  </a:rPr>
                                  <m:t>)(</m:t>
                                </m:r>
                                <m:acc>
                                  <m:accPr>
                                    <m:chr m:val="⃗"/>
                                    <m:ctrlPr>
                                      <a:rPr lang="en-US" i="1">
                                        <a:latin typeface="Cambria Math" charset="0"/>
                                      </a:rPr>
                                    </m:ctrlPr>
                                  </m:accPr>
                                  <m:e>
                                    <m:sSub>
                                      <m:sSubPr>
                                        <m:ctrlPr>
                                          <a:rPr lang="en-US" i="1">
                                            <a:latin typeface="Cambria Math" charset="0"/>
                                          </a:rPr>
                                        </m:ctrlPr>
                                      </m:sSubPr>
                                      <m:e>
                                        <m:r>
                                          <a:rPr lang="en-US" i="1">
                                            <a:latin typeface="Cambria Math" charset="0"/>
                                          </a:rPr>
                                          <m:t>𝜇</m:t>
                                        </m:r>
                                      </m:e>
                                      <m:sub>
                                        <m:r>
                                          <a:rPr lang="en-US" i="0">
                                            <a:latin typeface="Cambria Math" charset="0"/>
                                          </a:rPr>
                                          <m:t>2</m:t>
                                        </m:r>
                                      </m:sub>
                                    </m:sSub>
                                  </m:e>
                                </m:acc>
                                <m:r>
                                  <a:rPr lang="en-US" i="0">
                                    <a:latin typeface="Cambria Math" charset="0"/>
                                  </a:rPr>
                                  <m:t>∙</m:t>
                                </m:r>
                                <m:acc>
                                  <m:accPr>
                                    <m:chr m:val="̂"/>
                                    <m:ctrlPr>
                                      <a:rPr lang="en-US" i="1">
                                        <a:latin typeface="Cambria Math" charset="0"/>
                                      </a:rPr>
                                    </m:ctrlPr>
                                  </m:accPr>
                                  <m:e>
                                    <m:r>
                                      <a:rPr lang="en-US" i="1">
                                        <a:latin typeface="Cambria Math" charset="0"/>
                                      </a:rPr>
                                      <m:t>𝑅</m:t>
                                    </m:r>
                                  </m:e>
                                </m:acc>
                              </m:e>
                            </m:d>
                          </m:num>
                          <m:den>
                            <m:sSup>
                              <m:sSupPr>
                                <m:ctrlPr>
                                  <a:rPr lang="en-US" i="1">
                                    <a:latin typeface="Cambria Math" charset="0"/>
                                  </a:rPr>
                                </m:ctrlPr>
                              </m:sSupPr>
                              <m:e>
                                <m:r>
                                  <a:rPr lang="en-US" i="1">
                                    <a:latin typeface="Cambria Math" charset="0"/>
                                  </a:rPr>
                                  <m:t>𝑅</m:t>
                                </m:r>
                              </m:e>
                              <m:sup>
                                <m:r>
                                  <a:rPr lang="en-US" i="0">
                                    <a:latin typeface="Cambria Math" charset="0"/>
                                  </a:rPr>
                                  <m:t>3</m:t>
                                </m:r>
                              </m:sup>
                            </m:sSup>
                          </m:den>
                        </m:f>
                      </m:oMath>
                    </m:oMathPara>
                  </a14:m>
                  <a:endParaRPr lang="en-US" dirty="0"/>
                </a:p>
              </p:txBody>
            </p:sp>
          </mc:Choice>
          <mc:Fallback>
            <p:sp>
              <p:nvSpPr>
                <p:cNvPr id="42" name="Rectangle 41"/>
                <p:cNvSpPr>
                  <a:spLocks noRot="1" noChangeAspect="1" noMove="1" noResize="1" noEditPoints="1" noAdjustHandles="1" noChangeArrowheads="1" noChangeShapeType="1" noTextEdit="1"/>
                </p:cNvSpPr>
                <p:nvPr/>
              </p:nvSpPr>
              <p:spPr>
                <a:xfrm>
                  <a:off x="3305438" y="5174877"/>
                  <a:ext cx="3417025" cy="662104"/>
                </a:xfrm>
                <a:prstGeom prst="rect">
                  <a:avLst/>
                </a:prstGeom>
                <a:blipFill rotWithShape="0">
                  <a:blip r:embed="rId16"/>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46" name="TextBox 45"/>
                <p:cNvSpPr txBox="1"/>
                <p:nvPr/>
              </p:nvSpPr>
              <p:spPr>
                <a:xfrm>
                  <a:off x="7083008" y="5408733"/>
                  <a:ext cx="3737585" cy="400110"/>
                </a:xfrm>
                <a:prstGeom prst="rect">
                  <a:avLst/>
                </a:prstGeom>
                <a:noFill/>
              </p:spPr>
              <p:txBody>
                <a:bodyPr wrap="square" rtlCol="0">
                  <a:spAutoFit/>
                </a:bodyPr>
                <a:lstStyle/>
                <a:p>
                  <a14:m>
                    <m:oMath xmlns:m="http://schemas.openxmlformats.org/officeDocument/2006/math">
                      <m:acc>
                        <m:accPr>
                          <m:chr m:val="⃗"/>
                          <m:ctrlPr>
                            <a:rPr lang="en-US" sz="2000" i="1" smtClean="0">
                              <a:latin typeface="Cambria Math" charset="0"/>
                            </a:rPr>
                          </m:ctrlPr>
                        </m:accPr>
                        <m:e>
                          <m:sSub>
                            <m:sSubPr>
                              <m:ctrlPr>
                                <a:rPr lang="en-US" sz="2000" i="1" smtClean="0">
                                  <a:latin typeface="Cambria Math" charset="0"/>
                                </a:rPr>
                              </m:ctrlPr>
                            </m:sSubPr>
                            <m:e>
                              <m:r>
                                <a:rPr lang="en-US" sz="2000" i="1" smtClean="0">
                                  <a:latin typeface="Cambria Math" charset="0"/>
                                  <a:ea typeface="Cambria Math" charset="0"/>
                                  <a:cs typeface="Cambria Math" charset="0"/>
                                </a:rPr>
                                <m:t>𝜇</m:t>
                              </m:r>
                            </m:e>
                            <m:sub>
                              <m:r>
                                <a:rPr lang="en-US" altLang="zh-CN" sz="2000" b="0" i="1" smtClean="0">
                                  <a:latin typeface="Cambria Math" charset="0"/>
                                </a:rPr>
                                <m:t>1</m:t>
                              </m:r>
                            </m:sub>
                          </m:sSub>
                        </m:e>
                      </m:acc>
                      <m:r>
                        <a:rPr lang="en-US" altLang="zh-CN" sz="2000" b="0" i="1" smtClean="0">
                          <a:latin typeface="Cambria Math" charset="0"/>
                        </a:rPr>
                        <m:t>=</m:t>
                      </m:r>
                      <m:r>
                        <a:rPr lang="en-US" altLang="zh-CN" sz="2000" b="0" i="1" smtClean="0">
                          <a:latin typeface="Cambria Math" charset="0"/>
                        </a:rPr>
                        <m:t>𝑞</m:t>
                      </m:r>
                      <m:acc>
                        <m:accPr>
                          <m:chr m:val="⃗"/>
                          <m:ctrlPr>
                            <a:rPr lang="en-US" sz="2000" i="1">
                              <a:latin typeface="Cambria Math" charset="0"/>
                            </a:rPr>
                          </m:ctrlPr>
                        </m:accPr>
                        <m:e>
                          <m:sSub>
                            <m:sSubPr>
                              <m:ctrlPr>
                                <a:rPr lang="en-US" sz="2000" i="1">
                                  <a:latin typeface="Cambria Math" charset="0"/>
                                </a:rPr>
                              </m:ctrlPr>
                            </m:sSubPr>
                            <m:e>
                              <m:r>
                                <a:rPr lang="en-US" sz="2000" i="1">
                                  <a:latin typeface="Cambria Math" charset="0"/>
                                </a:rPr>
                                <m:t>𝑟</m:t>
                              </m:r>
                            </m:e>
                            <m:sub>
                              <m:r>
                                <a:rPr lang="en-US" sz="2000">
                                  <a:latin typeface="Cambria Math" charset="0"/>
                                </a:rPr>
                                <m:t>1</m:t>
                              </m:r>
                            </m:sub>
                          </m:sSub>
                        </m:e>
                      </m:acc>
                    </m:oMath>
                  </a14:m>
                  <a:r>
                    <a:rPr lang="en-US" altLang="zh-CN" sz="2000" dirty="0" smtClean="0"/>
                    <a:t>,</a:t>
                  </a:r>
                  <a:r>
                    <a:rPr lang="zh-CN" altLang="en-US" sz="2000" dirty="0" smtClean="0"/>
                    <a:t>  </a:t>
                  </a:r>
                  <a14:m>
                    <m:oMath xmlns:m="http://schemas.openxmlformats.org/officeDocument/2006/math">
                      <m:acc>
                        <m:accPr>
                          <m:chr m:val="⃗"/>
                          <m:ctrlPr>
                            <a:rPr lang="en-US" sz="2000" i="1">
                              <a:latin typeface="Cambria Math" charset="0"/>
                            </a:rPr>
                          </m:ctrlPr>
                        </m:accPr>
                        <m:e>
                          <m:sSub>
                            <m:sSubPr>
                              <m:ctrlPr>
                                <a:rPr lang="en-US" sz="2000" i="1">
                                  <a:latin typeface="Cambria Math" charset="0"/>
                                </a:rPr>
                              </m:ctrlPr>
                            </m:sSubPr>
                            <m:e>
                              <m:r>
                                <a:rPr lang="en-US" sz="2000" i="1">
                                  <a:latin typeface="Cambria Math" charset="0"/>
                                  <a:ea typeface="Cambria Math" charset="0"/>
                                  <a:cs typeface="Cambria Math" charset="0"/>
                                </a:rPr>
                                <m:t>𝜇</m:t>
                              </m:r>
                            </m:e>
                            <m:sub>
                              <m:r>
                                <a:rPr lang="en-US" altLang="zh-CN" sz="2000" b="0" i="1" smtClean="0">
                                  <a:latin typeface="Cambria Math" charset="0"/>
                                </a:rPr>
                                <m:t>2</m:t>
                              </m:r>
                            </m:sub>
                          </m:sSub>
                        </m:e>
                      </m:acc>
                      <m:r>
                        <a:rPr lang="en-US" altLang="zh-CN" sz="2000" i="1">
                          <a:latin typeface="Cambria Math" charset="0"/>
                        </a:rPr>
                        <m:t>=</m:t>
                      </m:r>
                      <m:r>
                        <a:rPr lang="en-US" altLang="zh-CN" sz="2000" i="1">
                          <a:latin typeface="Cambria Math" charset="0"/>
                        </a:rPr>
                        <m:t>𝑞</m:t>
                      </m:r>
                      <m:acc>
                        <m:accPr>
                          <m:chr m:val="⃗"/>
                          <m:ctrlPr>
                            <a:rPr lang="en-US" sz="2000" i="1">
                              <a:latin typeface="Cambria Math" charset="0"/>
                            </a:rPr>
                          </m:ctrlPr>
                        </m:accPr>
                        <m:e>
                          <m:sSub>
                            <m:sSubPr>
                              <m:ctrlPr>
                                <a:rPr lang="en-US" sz="2000" i="1">
                                  <a:latin typeface="Cambria Math" charset="0"/>
                                </a:rPr>
                              </m:ctrlPr>
                            </m:sSubPr>
                            <m:e>
                              <m:r>
                                <a:rPr lang="en-US" sz="2000" i="1">
                                  <a:latin typeface="Cambria Math" charset="0"/>
                                </a:rPr>
                                <m:t>𝑟</m:t>
                              </m:r>
                            </m:e>
                            <m:sub>
                              <m:r>
                                <a:rPr lang="en-US" altLang="zh-CN" sz="2000" b="0" i="0" smtClean="0">
                                  <a:latin typeface="Cambria Math" charset="0"/>
                                </a:rPr>
                                <m:t>2</m:t>
                              </m:r>
                            </m:sub>
                          </m:sSub>
                        </m:e>
                      </m:acc>
                    </m:oMath>
                  </a14:m>
                  <a:r>
                    <a:rPr lang="en-US" altLang="zh-CN" sz="2000" dirty="0" smtClean="0"/>
                    <a:t>,</a:t>
                  </a:r>
                  <a:r>
                    <a:rPr lang="zh-CN" altLang="en-US" sz="2000" dirty="0" smtClean="0"/>
                    <a:t> </a:t>
                  </a:r>
                  <a14:m>
                    <m:oMath xmlns:m="http://schemas.openxmlformats.org/officeDocument/2006/math">
                      <m:sSub>
                        <m:sSubPr>
                          <m:ctrlPr>
                            <a:rPr lang="en-US" sz="2000" i="1">
                              <a:latin typeface="Cambria Math" charset="0"/>
                            </a:rPr>
                          </m:ctrlPr>
                        </m:sSubPr>
                        <m:e>
                          <m:r>
                            <a:rPr lang="en-US" sz="2000" i="1">
                              <a:latin typeface="Cambria Math" charset="0"/>
                            </a:rPr>
                            <m:t>𝑟</m:t>
                          </m:r>
                        </m:e>
                        <m:sub>
                          <m:r>
                            <a:rPr lang="en-US" altLang="zh-CN" sz="2000" b="0" i="0" smtClean="0">
                              <a:latin typeface="Cambria Math" charset="0"/>
                            </a:rPr>
                            <m:t>1</m:t>
                          </m:r>
                        </m:sub>
                      </m:sSub>
                    </m:oMath>
                  </a14:m>
                  <a:r>
                    <a:rPr lang="en-US" altLang="zh-CN" sz="2000" dirty="0" smtClean="0"/>
                    <a:t>,</a:t>
                  </a:r>
                  <a:r>
                    <a:rPr lang="en-US" sz="2000" dirty="0"/>
                    <a:t> </a:t>
                  </a:r>
                  <a14:m>
                    <m:oMath xmlns:m="http://schemas.openxmlformats.org/officeDocument/2006/math">
                      <m:sSub>
                        <m:sSubPr>
                          <m:ctrlPr>
                            <a:rPr lang="en-US" sz="2000" i="1">
                              <a:latin typeface="Cambria Math" charset="0"/>
                            </a:rPr>
                          </m:ctrlPr>
                        </m:sSubPr>
                        <m:e>
                          <m:r>
                            <a:rPr lang="en-US" sz="2000" i="1">
                              <a:latin typeface="Cambria Math" charset="0"/>
                            </a:rPr>
                            <m:t>𝑟</m:t>
                          </m:r>
                        </m:e>
                        <m:sub>
                          <m:r>
                            <a:rPr lang="en-US" altLang="zh-CN" sz="2000">
                              <a:latin typeface="Cambria Math" charset="0"/>
                            </a:rPr>
                            <m:t>2</m:t>
                          </m:r>
                        </m:sub>
                      </m:sSub>
                    </m:oMath>
                  </a14:m>
                  <a:r>
                    <a:rPr lang="zh-CN" altLang="en-US" sz="2000" dirty="0" smtClean="0"/>
                    <a:t> </a:t>
                  </a:r>
                  <a:r>
                    <a:rPr lang="en-US" altLang="zh-CN" sz="2000" dirty="0" smtClean="0"/>
                    <a:t>&lt;&lt;</a:t>
                  </a:r>
                  <a:r>
                    <a:rPr lang="zh-CN" altLang="en-US" sz="2000" dirty="0" smtClean="0"/>
                    <a:t> </a:t>
                  </a:r>
                  <a:r>
                    <a:rPr lang="en-US" altLang="zh-CN" sz="2000" i="1" dirty="0" smtClean="0"/>
                    <a:t>R</a:t>
                  </a:r>
                  <a:r>
                    <a:rPr lang="zh-CN" altLang="en-US" sz="2000" dirty="0" smtClean="0"/>
                    <a:t> </a:t>
                  </a:r>
                  <a:endParaRPr lang="en-US" sz="2000" dirty="0"/>
                </a:p>
              </p:txBody>
            </p:sp>
          </mc:Choice>
          <mc:Fallback>
            <p:sp>
              <p:nvSpPr>
                <p:cNvPr id="46" name="TextBox 45"/>
                <p:cNvSpPr txBox="1">
                  <a:spLocks noRot="1" noChangeAspect="1" noMove="1" noResize="1" noEditPoints="1" noAdjustHandles="1" noChangeArrowheads="1" noChangeShapeType="1" noTextEdit="1"/>
                </p:cNvSpPr>
                <p:nvPr/>
              </p:nvSpPr>
              <p:spPr>
                <a:xfrm>
                  <a:off x="7083008" y="5408733"/>
                  <a:ext cx="3737585" cy="400110"/>
                </a:xfrm>
                <a:prstGeom prst="rect">
                  <a:avLst/>
                </a:prstGeom>
                <a:blipFill rotWithShape="0">
                  <a:blip r:embed="rId17"/>
                  <a:stretch>
                    <a:fillRect t="-7576" b="-25758"/>
                  </a:stretch>
                </a:blipFill>
              </p:spPr>
              <p:txBody>
                <a:bodyPr/>
                <a:lstStyle/>
                <a:p>
                  <a:r>
                    <a:rPr lang="en-US">
                      <a:noFill/>
                    </a:rPr>
                    <a:t> </a:t>
                  </a:r>
                </a:p>
              </p:txBody>
            </p:sp>
          </mc:Fallback>
        </mc:AlternateContent>
      </p:grpSp>
    </p:spTree>
    <p:extLst>
      <p:ext uri="{BB962C8B-B14F-4D97-AF65-F5344CB8AC3E}">
        <p14:creationId xmlns:p14="http://schemas.microsoft.com/office/powerpoint/2010/main" val="9301510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500" fill="hold"/>
                                        <p:tgtEl>
                                          <p:spTgt spid="22"/>
                                        </p:tgtEl>
                                        <p:attrNameLst>
                                          <p:attrName>ppt_x</p:attrName>
                                        </p:attrNameLst>
                                      </p:cBhvr>
                                      <p:tavLst>
                                        <p:tav tm="0">
                                          <p:val>
                                            <p:strVal val="1+#ppt_w/2"/>
                                          </p:val>
                                        </p:tav>
                                        <p:tav tm="100000">
                                          <p:val>
                                            <p:strVal val="#ppt_x"/>
                                          </p:val>
                                        </p:tav>
                                      </p:tavLst>
                                    </p:anim>
                                    <p:anim calcmode="lin" valueType="num">
                                      <p:cBhvr additive="base">
                                        <p:cTn id="8" dur="5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Wavepackets</a:t>
            </a:r>
            <a:r>
              <a:rPr lang="zh-CN" altLang="en-US" sz="2000" dirty="0">
                <a:solidFill>
                  <a:schemeClr val="bg2">
                    <a:lumMod val="50000"/>
                  </a:schemeClr>
                </a:solidFill>
              </a:rPr>
              <a:t> </a:t>
            </a:r>
            <a:r>
              <a:rPr lang="en-US" altLang="zh-CN" sz="2000" dirty="0">
                <a:solidFill>
                  <a:schemeClr val="bg2">
                    <a:lumMod val="50000"/>
                  </a:schemeClr>
                </a:solidFill>
              </a:rPr>
              <a:t>evolution</a:t>
            </a:r>
            <a:r>
              <a:rPr lang="zh-CN" altLang="en-US" sz="2000" dirty="0">
                <a:solidFill>
                  <a:schemeClr val="bg2">
                    <a:lumMod val="50000"/>
                  </a:schemeClr>
                </a:solidFill>
              </a:rPr>
              <a:t> </a:t>
            </a:r>
            <a:r>
              <a:rPr lang="en-US" altLang="zh-CN" sz="2000" dirty="0">
                <a:solidFill>
                  <a:schemeClr val="bg2">
                    <a:lumMod val="50000"/>
                  </a:schemeClr>
                </a:solidFill>
              </a:rPr>
              <a:t>and</a:t>
            </a:r>
            <a:r>
              <a:rPr lang="zh-CN" altLang="en-US" sz="2000" dirty="0">
                <a:solidFill>
                  <a:schemeClr val="bg2">
                    <a:lumMod val="50000"/>
                  </a:schemeClr>
                </a:solidFill>
              </a:rPr>
              <a:t> </a:t>
            </a:r>
            <a:r>
              <a:rPr lang="en-US" altLang="zh-CN" sz="2000" dirty="0">
                <a:solidFill>
                  <a:schemeClr val="bg2">
                    <a:lumMod val="50000"/>
                  </a:schemeClr>
                </a:solidFill>
              </a:rPr>
              <a:t>DD</a:t>
            </a:r>
            <a:r>
              <a:rPr lang="zh-CN" altLang="en-US" sz="2000" dirty="0">
                <a:solidFill>
                  <a:schemeClr val="bg2">
                    <a:lumMod val="50000"/>
                  </a:schemeClr>
                </a:solidFill>
              </a:rPr>
              <a:t> </a:t>
            </a:r>
            <a:r>
              <a:rPr lang="en-US" altLang="zh-CN" sz="2000" dirty="0">
                <a:solidFill>
                  <a:schemeClr val="bg2">
                    <a:lumMod val="50000"/>
                  </a:schemeClr>
                </a:solidFill>
              </a:rPr>
              <a:t>I</a:t>
            </a:r>
            <a:r>
              <a:rPr lang="en-US" altLang="zh-CN" sz="2000" dirty="0" smtClean="0">
                <a:solidFill>
                  <a:schemeClr val="bg2">
                    <a:lumMod val="50000"/>
                  </a:schemeClr>
                </a:solidFill>
              </a:rPr>
              <a:t>nteraction</a:t>
            </a:r>
            <a:r>
              <a:rPr lang="en-US" altLang="zh-CN" sz="2000" dirty="0"/>
              <a:t/>
            </a:r>
            <a:br>
              <a:rPr lang="en-US" altLang="zh-CN" sz="2000" dirty="0"/>
            </a:br>
            <a:r>
              <a:rPr lang="en-US" dirty="0" smtClean="0"/>
              <a:t>Simulation Result</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grpSp>
        <p:nvGrpSpPr>
          <p:cNvPr id="5" name="Group 4"/>
          <p:cNvGrpSpPr/>
          <p:nvPr/>
        </p:nvGrpSpPr>
        <p:grpSpPr>
          <a:xfrm>
            <a:off x="2496784" y="2267261"/>
            <a:ext cx="7571874" cy="4229792"/>
            <a:chOff x="1326866" y="2172225"/>
            <a:chExt cx="6490268" cy="3415931"/>
          </a:xfrm>
        </p:grpSpPr>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26866" y="2172225"/>
              <a:ext cx="6490268" cy="3415931"/>
            </a:xfrm>
            <a:prstGeom prst="rect">
              <a:avLst/>
            </a:prstGeom>
          </p:spPr>
        </p:pic>
        <mc:AlternateContent xmlns:mc="http://schemas.openxmlformats.org/markup-compatibility/2006" xmlns:a14="http://schemas.microsoft.com/office/drawing/2010/main">
          <mc:Choice Requires="a14">
            <p:sp>
              <p:nvSpPr>
                <p:cNvPr id="7" name="TextBox 6"/>
                <p:cNvSpPr txBox="1"/>
                <p:nvPr/>
              </p:nvSpPr>
              <p:spPr>
                <a:xfrm>
                  <a:off x="3840545" y="5212604"/>
                  <a:ext cx="1836355" cy="298268"/>
                </a:xfrm>
                <a:prstGeom prst="rect">
                  <a:avLst/>
                </a:prstGeom>
                <a:solidFill>
                  <a:schemeClr val="bg1"/>
                </a:solidFill>
              </p:spPr>
              <p:txBody>
                <a:bodyPr wrap="square" rtlCol="0">
                  <a:spAutoFit/>
                </a:bodyPr>
                <a:lstStyle/>
                <a:p>
                  <a:r>
                    <a:rPr lang="en-US" altLang="zh-CN" dirty="0" smtClean="0"/>
                    <a:t>Density(</a:t>
                  </a:r>
                  <a14:m>
                    <m:oMath xmlns:m="http://schemas.openxmlformats.org/officeDocument/2006/math">
                      <m:sSup>
                        <m:sSupPr>
                          <m:ctrlPr>
                            <a:rPr lang="en-US" altLang="zh-CN" i="1" smtClean="0">
                              <a:latin typeface="Cambria Math" charset="0"/>
                            </a:rPr>
                          </m:ctrlPr>
                        </m:sSupPr>
                        <m:e>
                          <m:r>
                            <a:rPr lang="en-US" altLang="zh-CN" b="0" i="1" smtClean="0">
                              <a:latin typeface="Cambria Math" panose="02040503050406030204" pitchFamily="18" charset="0"/>
                            </a:rPr>
                            <m:t>10</m:t>
                          </m:r>
                        </m:e>
                        <m:sup>
                          <m:r>
                            <a:rPr lang="en-US" altLang="zh-CN" b="0" i="1" smtClean="0">
                              <a:latin typeface="Cambria Math" panose="02040503050406030204" pitchFamily="18" charset="0"/>
                            </a:rPr>
                            <m:t>8</m:t>
                          </m:r>
                        </m:sup>
                      </m:sSup>
                      <m:r>
                        <a:rPr lang="en-US" altLang="zh-CN" b="0" i="1" smtClean="0">
                          <a:latin typeface="Cambria Math" panose="02040503050406030204" pitchFamily="18" charset="0"/>
                        </a:rPr>
                        <m:t>/</m:t>
                      </m:r>
                      <m:sSup>
                        <m:sSupPr>
                          <m:ctrlPr>
                            <a:rPr lang="en-US" altLang="zh-CN" i="1" smtClean="0">
                              <a:latin typeface="Cambria Math" charset="0"/>
                            </a:rPr>
                          </m:ctrlPr>
                        </m:sSupPr>
                        <m:e>
                          <m:r>
                            <m:rPr>
                              <m:sty m:val="p"/>
                            </m:rPr>
                            <a:rPr lang="en-US" altLang="zh-CN" b="0" i="0" smtClean="0">
                              <a:latin typeface="Cambria Math" panose="02040503050406030204" pitchFamily="18" charset="0"/>
                            </a:rPr>
                            <m:t>cm</m:t>
                          </m:r>
                        </m:e>
                        <m:sup>
                          <m:r>
                            <a:rPr lang="en-US" altLang="zh-CN" b="0" i="1" smtClean="0">
                              <a:latin typeface="Cambria Math" panose="02040503050406030204" pitchFamily="18" charset="0"/>
                            </a:rPr>
                            <m:t>3</m:t>
                          </m:r>
                        </m:sup>
                      </m:sSup>
                      <m:r>
                        <a:rPr lang="en-US" altLang="zh-CN" b="0" i="1" smtClean="0">
                          <a:latin typeface="Cambria Math" panose="02040503050406030204" pitchFamily="18" charset="0"/>
                        </a:rPr>
                        <m:t>)</m:t>
                      </m:r>
                    </m:oMath>
                  </a14:m>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3840545" y="5212604"/>
                  <a:ext cx="1836355" cy="298268"/>
                </a:xfrm>
                <a:prstGeom prst="rect">
                  <a:avLst/>
                </a:prstGeom>
                <a:blipFill rotWithShape="0">
                  <a:blip r:embed="rId4"/>
                  <a:stretch>
                    <a:fillRect l="-2564" t="-10000" b="-26667"/>
                  </a:stretch>
                </a:blipFill>
              </p:spPr>
              <p:txBody>
                <a:bodyPr/>
                <a:lstStyle/>
                <a:p>
                  <a:r>
                    <a:rPr lang="en-US">
                      <a:noFill/>
                    </a:rPr>
                    <a:t> </a:t>
                  </a:r>
                </a:p>
              </p:txBody>
            </p:sp>
          </mc:Fallback>
        </mc:AlternateContent>
      </p:grpSp>
      <p:sp>
        <p:nvSpPr>
          <p:cNvPr id="8" name="Rectangle 7"/>
          <p:cNvSpPr/>
          <p:nvPr/>
        </p:nvSpPr>
        <p:spPr>
          <a:xfrm>
            <a:off x="4152587" y="1690688"/>
            <a:ext cx="4260269" cy="400110"/>
          </a:xfrm>
          <a:prstGeom prst="rect">
            <a:avLst/>
          </a:prstGeom>
        </p:spPr>
        <p:txBody>
          <a:bodyPr wrap="none">
            <a:spAutoFit/>
          </a:bodyPr>
          <a:lstStyle/>
          <a:p>
            <a:r>
              <a:rPr lang="en-US" sz="2000" dirty="0" smtClean="0"/>
              <a:t>Simulation result for different </a:t>
            </a:r>
            <a:r>
              <a:rPr lang="en-US" sz="2000" dirty="0" err="1" smtClean="0"/>
              <a:t>densitie</a:t>
            </a:r>
            <a:endParaRPr lang="en-US" sz="2000" dirty="0"/>
          </a:p>
        </p:txBody>
      </p:sp>
    </p:spTree>
    <p:extLst>
      <p:ext uri="{BB962C8B-B14F-4D97-AF65-F5344CB8AC3E}">
        <p14:creationId xmlns:p14="http://schemas.microsoft.com/office/powerpoint/2010/main" val="74043628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Coherence</a:t>
            </a:r>
            <a:r>
              <a:rPr lang="zh-CN" altLang="en-US" sz="2000" dirty="0">
                <a:solidFill>
                  <a:schemeClr val="bg2">
                    <a:lumMod val="50000"/>
                  </a:schemeClr>
                </a:solidFill>
              </a:rPr>
              <a:t> </a:t>
            </a:r>
            <a:r>
              <a:rPr lang="en-US" altLang="zh-CN" sz="2000" dirty="0">
                <a:solidFill>
                  <a:schemeClr val="bg2">
                    <a:lumMod val="50000"/>
                  </a:schemeClr>
                </a:solidFill>
              </a:rPr>
              <a:t>Transfer</a:t>
            </a:r>
            <a:r>
              <a:rPr lang="zh-CN" altLang="en-US" sz="2000" dirty="0">
                <a:solidFill>
                  <a:schemeClr val="bg2">
                    <a:lumMod val="50000"/>
                  </a:schemeClr>
                </a:solidFill>
              </a:rPr>
              <a:t> </a:t>
            </a:r>
            <a:r>
              <a:rPr lang="en-US" altLang="zh-CN" sz="2000" dirty="0">
                <a:solidFill>
                  <a:schemeClr val="bg2">
                    <a:lumMod val="50000"/>
                  </a:schemeClr>
                </a:solidFill>
              </a:rPr>
              <a:t>through</a:t>
            </a:r>
            <a:r>
              <a:rPr lang="zh-CN" altLang="en-US" sz="2000" dirty="0">
                <a:solidFill>
                  <a:schemeClr val="bg2">
                    <a:lumMod val="50000"/>
                  </a:schemeClr>
                </a:solidFill>
              </a:rPr>
              <a:t> </a:t>
            </a:r>
            <a:r>
              <a:rPr lang="en-US" altLang="zh-CN" sz="2000" dirty="0">
                <a:solidFill>
                  <a:schemeClr val="bg2">
                    <a:lumMod val="50000"/>
                  </a:schemeClr>
                </a:solidFill>
              </a:rPr>
              <a:t>DD</a:t>
            </a:r>
            <a:r>
              <a:rPr lang="zh-CN" altLang="en-US" sz="2000" dirty="0">
                <a:solidFill>
                  <a:schemeClr val="bg2">
                    <a:lumMod val="50000"/>
                  </a:schemeClr>
                </a:solidFill>
              </a:rPr>
              <a:t> </a:t>
            </a:r>
            <a:r>
              <a:rPr lang="en-US" altLang="zh-CN" sz="2000" dirty="0" smtClean="0">
                <a:solidFill>
                  <a:schemeClr val="bg2">
                    <a:lumMod val="50000"/>
                  </a:schemeClr>
                </a:solidFill>
              </a:rPr>
              <a:t>Interaction</a:t>
            </a:r>
            <a:r>
              <a:rPr lang="en-US" altLang="zh-CN" sz="2000" dirty="0" smtClean="0"/>
              <a:t/>
            </a:r>
            <a:br>
              <a:rPr lang="en-US" altLang="zh-CN" sz="2000" dirty="0" smtClean="0"/>
            </a:br>
            <a:r>
              <a:rPr lang="en-US" dirty="0" smtClean="0"/>
              <a:t>Dipole Moment Oscillation</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mc:AlternateContent xmlns:mc="http://schemas.openxmlformats.org/markup-compatibility/2006" xmlns:a14="http://schemas.microsoft.com/office/drawing/2010/main">
        <mc:Choice Requires="a14">
          <p:sp>
            <p:nvSpPr>
              <p:cNvPr id="8" name="Rectangle 7"/>
              <p:cNvSpPr/>
              <p:nvPr/>
            </p:nvSpPr>
            <p:spPr>
              <a:xfrm>
                <a:off x="838200" y="1819025"/>
                <a:ext cx="1766317" cy="431657"/>
              </a:xfrm>
              <a:prstGeom prst="rect">
                <a:avLst/>
              </a:prstGeom>
            </p:spPr>
            <p:txBody>
              <a:bodyPr wrap="none">
                <a:spAutoFit/>
              </a:bodyPr>
              <a:lstStyle/>
              <a:p>
                <a:r>
                  <a:rPr lang="en-US" sz="2000" i="1" dirty="0" smtClean="0"/>
                  <a:t>s: </a:t>
                </a:r>
                <a14:m>
                  <m:oMath xmlns:m="http://schemas.openxmlformats.org/officeDocument/2006/math">
                    <m:sSubSup>
                      <m:sSubSupPr>
                        <m:ctrlPr>
                          <a:rPr lang="en-US" sz="2000" i="1" smtClean="0">
                            <a:latin typeface="Cambria Math" charset="0"/>
                          </a:rPr>
                        </m:ctrlPr>
                      </m:sSubSupPr>
                      <m:e>
                        <m:r>
                          <a:rPr lang="en-US" sz="2000" b="0" i="1" smtClean="0">
                            <a:latin typeface="Cambria Math" charset="0"/>
                          </a:rPr>
                          <m:t>𝑌</m:t>
                        </m:r>
                      </m:e>
                      <m:sub>
                        <m:r>
                          <a:rPr lang="en-US" sz="2000" b="0" i="1" smtClean="0">
                            <a:latin typeface="Cambria Math" charset="0"/>
                          </a:rPr>
                          <m:t>0</m:t>
                        </m:r>
                      </m:sub>
                      <m:sup>
                        <m:r>
                          <a:rPr lang="en-US" sz="2000" b="0" i="1" smtClean="0">
                            <a:latin typeface="Cambria Math" charset="0"/>
                          </a:rPr>
                          <m:t>0</m:t>
                        </m:r>
                      </m:sup>
                    </m:sSubSup>
                    <m:r>
                      <a:rPr lang="en-US" sz="2000" b="0" i="1" smtClean="0">
                        <a:latin typeface="Cambria Math" charset="0"/>
                      </a:rPr>
                      <m:t>=1/</m:t>
                    </m:r>
                    <m:rad>
                      <m:radPr>
                        <m:degHide m:val="on"/>
                        <m:ctrlPr>
                          <a:rPr lang="en-US" sz="2000" b="0" i="1" smtClean="0">
                            <a:latin typeface="Cambria Math" charset="0"/>
                          </a:rPr>
                        </m:ctrlPr>
                      </m:radPr>
                      <m:deg/>
                      <m:e>
                        <m:r>
                          <a:rPr lang="en-US" sz="2000" b="0" i="1" smtClean="0">
                            <a:latin typeface="Cambria Math" charset="0"/>
                          </a:rPr>
                          <m:t>4</m:t>
                        </m:r>
                        <m:r>
                          <a:rPr lang="en-US" sz="2000" b="0" i="1" smtClean="0">
                            <a:latin typeface="Cambria Math" charset="0"/>
                            <a:ea typeface="Cambria Math" charset="0"/>
                            <a:cs typeface="Cambria Math" charset="0"/>
                          </a:rPr>
                          <m:t>𝜋</m:t>
                        </m:r>
                      </m:e>
                    </m:rad>
                  </m:oMath>
                </a14:m>
                <a:endParaRPr lang="en-US" sz="2000" dirty="0"/>
              </a:p>
            </p:txBody>
          </p:sp>
        </mc:Choice>
        <mc:Fallback xmlns="">
          <p:sp>
            <p:nvSpPr>
              <p:cNvPr id="8" name="Rectangle 7"/>
              <p:cNvSpPr>
                <a:spLocks noRot="1" noChangeAspect="1" noMove="1" noResize="1" noEditPoints="1" noAdjustHandles="1" noChangeArrowheads="1" noChangeShapeType="1" noTextEdit="1"/>
              </p:cNvSpPr>
              <p:nvPr/>
            </p:nvSpPr>
            <p:spPr>
              <a:xfrm>
                <a:off x="838200" y="1819025"/>
                <a:ext cx="1766317" cy="431657"/>
              </a:xfrm>
              <a:prstGeom prst="rect">
                <a:avLst/>
              </a:prstGeom>
              <a:blipFill rotWithShape="0">
                <a:blip r:embed="rId3"/>
                <a:stretch>
                  <a:fillRect l="-3806" b="-2394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4725410" y="1755591"/>
                <a:ext cx="2345707" cy="772840"/>
              </a:xfrm>
              <a:prstGeom prst="rect">
                <a:avLst/>
              </a:prstGeom>
            </p:spPr>
            <p:txBody>
              <a:bodyPr wrap="none">
                <a:spAutoFit/>
              </a:bodyPr>
              <a:lstStyle/>
              <a:p>
                <a:r>
                  <a:rPr lang="en-US" sz="2000" i="1" dirty="0" smtClean="0"/>
                  <a:t>p :</a:t>
                </a:r>
                <a14:m>
                  <m:oMath xmlns:m="http://schemas.openxmlformats.org/officeDocument/2006/math">
                    <m:sSubSup>
                      <m:sSubSupPr>
                        <m:ctrlPr>
                          <a:rPr lang="en-US" sz="2000" i="1">
                            <a:latin typeface="Cambria Math" charset="0"/>
                          </a:rPr>
                        </m:ctrlPr>
                      </m:sSubSupPr>
                      <m:e>
                        <m:r>
                          <a:rPr lang="en-US" sz="2000" b="0" i="1" smtClean="0">
                            <a:latin typeface="Cambria Math" charset="0"/>
                          </a:rPr>
                          <m:t> </m:t>
                        </m:r>
                        <m:r>
                          <a:rPr lang="en-US" sz="2000" i="1">
                            <a:latin typeface="Cambria Math" charset="0"/>
                          </a:rPr>
                          <m:t>𝑌</m:t>
                        </m:r>
                      </m:e>
                      <m:sub>
                        <m:r>
                          <a:rPr lang="en-US" sz="2000" b="0" i="1" smtClean="0">
                            <a:latin typeface="Cambria Math" charset="0"/>
                          </a:rPr>
                          <m:t>1</m:t>
                        </m:r>
                      </m:sub>
                      <m:sup>
                        <m:r>
                          <a:rPr lang="en-US" sz="2000" i="1">
                            <a:latin typeface="Cambria Math" charset="0"/>
                          </a:rPr>
                          <m:t>0</m:t>
                        </m:r>
                      </m:sup>
                    </m:sSubSup>
                    <m:r>
                      <a:rPr lang="en-US" sz="2000" i="1">
                        <a:latin typeface="Cambria Math" charset="0"/>
                      </a:rPr>
                      <m:t>=</m:t>
                    </m:r>
                    <m:rad>
                      <m:radPr>
                        <m:degHide m:val="on"/>
                        <m:ctrlPr>
                          <a:rPr lang="en-US" sz="2000" i="1">
                            <a:latin typeface="Cambria Math" charset="0"/>
                          </a:rPr>
                        </m:ctrlPr>
                      </m:radPr>
                      <m:deg/>
                      <m:e>
                        <m:r>
                          <a:rPr lang="en-US" sz="2000" b="0" i="1" smtClean="0">
                            <a:latin typeface="Cambria Math" charset="0"/>
                          </a:rPr>
                          <m:t>3/</m:t>
                        </m:r>
                        <m:r>
                          <a:rPr lang="en-US" sz="2000" i="1">
                            <a:latin typeface="Cambria Math" charset="0"/>
                          </a:rPr>
                          <m:t>4</m:t>
                        </m:r>
                        <m:r>
                          <a:rPr lang="en-US" sz="2000" i="1">
                            <a:latin typeface="Cambria Math" charset="0"/>
                            <a:ea typeface="Cambria Math" charset="0"/>
                            <a:cs typeface="Cambria Math" charset="0"/>
                          </a:rPr>
                          <m:t>𝜋</m:t>
                        </m:r>
                      </m:e>
                    </m:rad>
                    <m:r>
                      <a:rPr lang="en-US" sz="2000" b="0" i="1" smtClean="0">
                        <a:latin typeface="Cambria Math" charset="0"/>
                        <a:ea typeface="Cambria Math" charset="0"/>
                        <a:cs typeface="Cambria Math" charset="0"/>
                      </a:rPr>
                      <m:t>𝑐𝑜𝑠</m:t>
                    </m:r>
                    <m:r>
                      <a:rPr lang="en-US" sz="2000" b="0" i="1" smtClean="0">
                        <a:latin typeface="Cambria Math" charset="0"/>
                        <a:ea typeface="Cambria Math" charset="0"/>
                        <a:cs typeface="Cambria Math" charset="0"/>
                      </a:rPr>
                      <m:t>𝜃</m:t>
                    </m:r>
                  </m:oMath>
                </a14:m>
                <a:endParaRPr lang="en-US" sz="2000" dirty="0"/>
              </a:p>
              <a:p>
                <a:r>
                  <a:rPr lang="en-US" sz="2000" dirty="0" smtClean="0"/>
                  <a:t> </a:t>
                </a:r>
                <a:endParaRPr lang="en-US" sz="2000" dirty="0"/>
              </a:p>
            </p:txBody>
          </p:sp>
        </mc:Choice>
        <mc:Fallback xmlns="">
          <p:sp>
            <p:nvSpPr>
              <p:cNvPr id="9" name="Rectangle 8"/>
              <p:cNvSpPr>
                <a:spLocks noRot="1" noChangeAspect="1" noMove="1" noResize="1" noEditPoints="1" noAdjustHandles="1" noChangeArrowheads="1" noChangeShapeType="1" noTextEdit="1"/>
              </p:cNvSpPr>
              <p:nvPr/>
            </p:nvSpPr>
            <p:spPr>
              <a:xfrm>
                <a:off x="4725410" y="1755591"/>
                <a:ext cx="2345707" cy="772840"/>
              </a:xfrm>
              <a:prstGeom prst="rect">
                <a:avLst/>
              </a:prstGeom>
              <a:blipFill rotWithShape="0">
                <a:blip r:embed="rId4"/>
                <a:stretch>
                  <a:fillRect l="-2597" t="-44094" b="-23622"/>
                </a:stretch>
              </a:blipFill>
            </p:spPr>
            <p:txBody>
              <a:bodyPr/>
              <a:lstStyle/>
              <a:p>
                <a:r>
                  <a:rPr lang="en-US">
                    <a:noFill/>
                  </a:rPr>
                  <a:t> </a:t>
                </a:r>
              </a:p>
            </p:txBody>
          </p:sp>
        </mc:Fallback>
      </mc:AlternateContent>
      <p:grpSp>
        <p:nvGrpSpPr>
          <p:cNvPr id="33" name="Group 32"/>
          <p:cNvGrpSpPr/>
          <p:nvPr/>
        </p:nvGrpSpPr>
        <p:grpSpPr>
          <a:xfrm>
            <a:off x="1264158" y="2379019"/>
            <a:ext cx="914400" cy="2201184"/>
            <a:chOff x="2093495" y="2194353"/>
            <a:chExt cx="914400" cy="2201184"/>
          </a:xfrm>
        </p:grpSpPr>
        <p:sp>
          <p:nvSpPr>
            <p:cNvPr id="13" name="Chord 12"/>
            <p:cNvSpPr/>
            <p:nvPr/>
          </p:nvSpPr>
          <p:spPr>
            <a:xfrm>
              <a:off x="2093495" y="2865909"/>
              <a:ext cx="914400" cy="914400"/>
            </a:xfrm>
            <a:prstGeom prst="chord">
              <a:avLst>
                <a:gd name="adj1" fmla="val 5504017"/>
                <a:gd name="adj2" fmla="val 16200000"/>
              </a:avLst>
            </a:prstGeom>
            <a:noFill/>
            <a:ln w="25400">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 name="Straight Arrow Connector 3"/>
            <p:cNvCxnSpPr/>
            <p:nvPr/>
          </p:nvCxnSpPr>
          <p:spPr>
            <a:xfrm>
              <a:off x="2550695" y="2250682"/>
              <a:ext cx="0" cy="2144855"/>
            </a:xfrm>
            <a:prstGeom prst="straightConnector1">
              <a:avLst/>
            </a:prstGeom>
            <a:ln w="2540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2165685" y="2194353"/>
              <a:ext cx="529389" cy="369332"/>
            </a:xfrm>
            <a:prstGeom prst="rect">
              <a:avLst/>
            </a:prstGeom>
            <a:noFill/>
          </p:spPr>
          <p:txBody>
            <a:bodyPr wrap="square" rtlCol="0">
              <a:spAutoFit/>
            </a:bodyPr>
            <a:lstStyle/>
            <a:p>
              <a:r>
                <a:rPr lang="en-US" i="1" dirty="0"/>
                <a:t>z</a:t>
              </a:r>
            </a:p>
          </p:txBody>
        </p:sp>
      </p:grpSp>
      <p:grpSp>
        <p:nvGrpSpPr>
          <p:cNvPr id="28" name="Group 27"/>
          <p:cNvGrpSpPr/>
          <p:nvPr/>
        </p:nvGrpSpPr>
        <p:grpSpPr>
          <a:xfrm>
            <a:off x="5537316" y="2435348"/>
            <a:ext cx="721894" cy="2201184"/>
            <a:chOff x="2165685" y="4622198"/>
            <a:chExt cx="721894" cy="2201184"/>
          </a:xfrm>
        </p:grpSpPr>
        <p:sp>
          <p:nvSpPr>
            <p:cNvPr id="26" name="Freeform 25"/>
            <p:cNvSpPr/>
            <p:nvPr/>
          </p:nvSpPr>
          <p:spPr>
            <a:xfrm>
              <a:off x="2245867" y="5021179"/>
              <a:ext cx="641712" cy="1559817"/>
            </a:xfrm>
            <a:custGeom>
              <a:avLst/>
              <a:gdLst>
                <a:gd name="connsiteX0" fmla="*/ 304828 w 641712"/>
                <a:gd name="connsiteY0" fmla="*/ 0 h 1379621"/>
                <a:gd name="connsiteX1" fmla="*/ 28 w 641712"/>
                <a:gd name="connsiteY1" fmla="*/ 352926 h 1379621"/>
                <a:gd name="connsiteX2" fmla="*/ 288786 w 641712"/>
                <a:gd name="connsiteY2" fmla="*/ 705853 h 1379621"/>
                <a:gd name="connsiteX3" fmla="*/ 641712 w 641712"/>
                <a:gd name="connsiteY3" fmla="*/ 1042737 h 1379621"/>
                <a:gd name="connsiteX4" fmla="*/ 288786 w 641712"/>
                <a:gd name="connsiteY4" fmla="*/ 1379621 h 137962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41712" h="1379621">
                  <a:moveTo>
                    <a:pt x="304828" y="0"/>
                  </a:moveTo>
                  <a:cubicBezTo>
                    <a:pt x="153765" y="117642"/>
                    <a:pt x="2702" y="235284"/>
                    <a:pt x="28" y="352926"/>
                  </a:cubicBezTo>
                  <a:cubicBezTo>
                    <a:pt x="-2646" y="470568"/>
                    <a:pt x="181839" y="590885"/>
                    <a:pt x="288786" y="705853"/>
                  </a:cubicBezTo>
                  <a:cubicBezTo>
                    <a:pt x="395733" y="820821"/>
                    <a:pt x="641712" y="930442"/>
                    <a:pt x="641712" y="1042737"/>
                  </a:cubicBezTo>
                  <a:cubicBezTo>
                    <a:pt x="641712" y="1155032"/>
                    <a:pt x="347607" y="1326147"/>
                    <a:pt x="288786" y="1379621"/>
                  </a:cubicBezTo>
                </a:path>
              </a:pathLst>
            </a:cu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Arrow Connector 13"/>
            <p:cNvCxnSpPr/>
            <p:nvPr/>
          </p:nvCxnSpPr>
          <p:spPr>
            <a:xfrm>
              <a:off x="2550695" y="4678527"/>
              <a:ext cx="0" cy="2144855"/>
            </a:xfrm>
            <a:prstGeom prst="straightConnector1">
              <a:avLst/>
            </a:prstGeom>
            <a:ln w="2540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2165685" y="4622198"/>
              <a:ext cx="529389" cy="369332"/>
            </a:xfrm>
            <a:prstGeom prst="rect">
              <a:avLst/>
            </a:prstGeom>
            <a:noFill/>
          </p:spPr>
          <p:txBody>
            <a:bodyPr wrap="square" rtlCol="0">
              <a:spAutoFit/>
            </a:bodyPr>
            <a:lstStyle/>
            <a:p>
              <a:r>
                <a:rPr lang="en-US" i="1" dirty="0"/>
                <a:t>z</a:t>
              </a:r>
            </a:p>
          </p:txBody>
        </p:sp>
      </p:grpSp>
      <p:sp>
        <p:nvSpPr>
          <p:cNvPr id="32" name="Cross 31"/>
          <p:cNvSpPr/>
          <p:nvPr/>
        </p:nvSpPr>
        <p:spPr>
          <a:xfrm>
            <a:off x="3033017" y="2852442"/>
            <a:ext cx="1120609" cy="1112533"/>
          </a:xfrm>
          <a:prstGeom prst="plus">
            <a:avLst>
              <a:gd name="adj" fmla="val 4605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1" name="Group 50"/>
          <p:cNvGrpSpPr/>
          <p:nvPr/>
        </p:nvGrpSpPr>
        <p:grpSpPr>
          <a:xfrm>
            <a:off x="7363323" y="2379019"/>
            <a:ext cx="3449780" cy="2201184"/>
            <a:chOff x="7363323" y="2379019"/>
            <a:chExt cx="3449780" cy="2201184"/>
          </a:xfrm>
        </p:grpSpPr>
        <p:sp>
          <p:nvSpPr>
            <p:cNvPr id="34" name="Rectangle 33"/>
            <p:cNvSpPr/>
            <p:nvPr/>
          </p:nvSpPr>
          <p:spPr>
            <a:xfrm>
              <a:off x="7363324" y="3243080"/>
              <a:ext cx="1283369" cy="4571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ectangle 34"/>
            <p:cNvSpPr/>
            <p:nvPr/>
          </p:nvSpPr>
          <p:spPr>
            <a:xfrm>
              <a:off x="7363323" y="3614237"/>
              <a:ext cx="1283369" cy="4571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0" name="Group 49"/>
            <p:cNvGrpSpPr/>
            <p:nvPr/>
          </p:nvGrpSpPr>
          <p:grpSpPr>
            <a:xfrm>
              <a:off x="9993995" y="2379019"/>
              <a:ext cx="819108" cy="2201184"/>
              <a:chOff x="9993995" y="2379019"/>
              <a:chExt cx="819108" cy="2201184"/>
            </a:xfrm>
          </p:grpSpPr>
          <p:cxnSp>
            <p:nvCxnSpPr>
              <p:cNvPr id="38" name="Straight Arrow Connector 37"/>
              <p:cNvCxnSpPr/>
              <p:nvPr/>
            </p:nvCxnSpPr>
            <p:spPr>
              <a:xfrm>
                <a:off x="10652682" y="2435348"/>
                <a:ext cx="0" cy="2144855"/>
              </a:xfrm>
              <a:prstGeom prst="straightConnector1">
                <a:avLst/>
              </a:prstGeom>
              <a:ln w="2540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39" name="TextBox 38"/>
              <p:cNvSpPr txBox="1"/>
              <p:nvPr/>
            </p:nvSpPr>
            <p:spPr>
              <a:xfrm>
                <a:off x="10267672" y="2379019"/>
                <a:ext cx="529389" cy="369332"/>
              </a:xfrm>
              <a:prstGeom prst="rect">
                <a:avLst/>
              </a:prstGeom>
              <a:noFill/>
            </p:spPr>
            <p:txBody>
              <a:bodyPr wrap="square" rtlCol="0">
                <a:spAutoFit/>
              </a:bodyPr>
              <a:lstStyle/>
              <a:p>
                <a:r>
                  <a:rPr lang="en-US" i="1" dirty="0"/>
                  <a:t>z</a:t>
                </a:r>
              </a:p>
            </p:txBody>
          </p:sp>
          <p:sp>
            <p:nvSpPr>
              <p:cNvPr id="44" name="Freeform 43"/>
              <p:cNvSpPr/>
              <p:nvPr/>
            </p:nvSpPr>
            <p:spPr>
              <a:xfrm>
                <a:off x="9993995" y="2804681"/>
                <a:ext cx="819108" cy="1589466"/>
              </a:xfrm>
              <a:custGeom>
                <a:avLst/>
                <a:gdLst>
                  <a:gd name="connsiteX0" fmla="*/ 657789 w 819108"/>
                  <a:gd name="connsiteY0" fmla="*/ 0 h 1636295"/>
                  <a:gd name="connsiteX1" fmla="*/ 63 w 819108"/>
                  <a:gd name="connsiteY1" fmla="*/ 593558 h 1636295"/>
                  <a:gd name="connsiteX2" fmla="*/ 689873 w 819108"/>
                  <a:gd name="connsiteY2" fmla="*/ 1155032 h 1636295"/>
                  <a:gd name="connsiteX3" fmla="*/ 818210 w 819108"/>
                  <a:gd name="connsiteY3" fmla="*/ 1395663 h 1636295"/>
                  <a:gd name="connsiteX4" fmla="*/ 673831 w 819108"/>
                  <a:gd name="connsiteY4" fmla="*/ 1636295 h 163629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19108" h="1636295">
                    <a:moveTo>
                      <a:pt x="657789" y="0"/>
                    </a:moveTo>
                    <a:cubicBezTo>
                      <a:pt x="326252" y="200526"/>
                      <a:pt x="-5284" y="401053"/>
                      <a:pt x="63" y="593558"/>
                    </a:cubicBezTo>
                    <a:cubicBezTo>
                      <a:pt x="5410" y="786063"/>
                      <a:pt x="553515" y="1021348"/>
                      <a:pt x="689873" y="1155032"/>
                    </a:cubicBezTo>
                    <a:cubicBezTo>
                      <a:pt x="826231" y="1288716"/>
                      <a:pt x="820884" y="1315453"/>
                      <a:pt x="818210" y="1395663"/>
                    </a:cubicBezTo>
                    <a:cubicBezTo>
                      <a:pt x="815536" y="1475873"/>
                      <a:pt x="673831" y="1636295"/>
                      <a:pt x="673831" y="1636295"/>
                    </a:cubicBezTo>
                  </a:path>
                </a:pathLst>
              </a:custGeom>
              <a:noFill/>
              <a:ln w="28575">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mc:AlternateContent xmlns:mc="http://schemas.openxmlformats.org/markup-compatibility/2006" xmlns:a14="http://schemas.microsoft.com/office/drawing/2010/main">
        <mc:Choice Requires="a14">
          <p:sp>
            <p:nvSpPr>
              <p:cNvPr id="45" name="Rectangle 44"/>
              <p:cNvSpPr/>
              <p:nvPr/>
            </p:nvSpPr>
            <p:spPr>
              <a:xfrm>
                <a:off x="1133100" y="5376051"/>
                <a:ext cx="1880707" cy="410112"/>
              </a:xfrm>
              <a:prstGeom prst="rect">
                <a:avLst/>
              </a:prstGeom>
            </p:spPr>
            <p:txBody>
              <a:bodyPr wrap="none">
                <a:spAutoFit/>
              </a:bodyPr>
              <a:lstStyle/>
              <a:p>
                <a14:m>
                  <m:oMath xmlns:m="http://schemas.openxmlformats.org/officeDocument/2006/math">
                    <m:r>
                      <a:rPr lang="en-US" sz="2000" i="1" dirty="0" smtClean="0">
                        <a:latin typeface="Cambria Math" charset="0"/>
                        <a:ea typeface="Cambria Math" charset="0"/>
                        <a:cs typeface="Cambria Math" charset="0"/>
                      </a:rPr>
                      <m:t>𝜑</m:t>
                    </m:r>
                    <m:r>
                      <a:rPr lang="en-US" sz="2000" b="0" i="1" dirty="0" smtClean="0">
                        <a:latin typeface="Cambria Math" charset="0"/>
                        <a:ea typeface="Cambria Math" charset="0"/>
                        <a:cs typeface="Cambria Math" charset="0"/>
                      </a:rPr>
                      <m:t>=</m:t>
                    </m:r>
                    <m:r>
                      <a:rPr lang="en-US" sz="2000" b="0" i="1" dirty="0" smtClean="0">
                        <a:latin typeface="Cambria Math" charset="0"/>
                        <a:ea typeface="Cambria Math" charset="0"/>
                        <a:cs typeface="Cambria Math" charset="0"/>
                      </a:rPr>
                      <m:t>𝑠</m:t>
                    </m:r>
                    <m:r>
                      <a:rPr lang="en-US" sz="2000" b="0" i="1" dirty="0" smtClean="0">
                        <a:latin typeface="Cambria Math" charset="0"/>
                        <a:ea typeface="Cambria Math" charset="0"/>
                        <a:cs typeface="Cambria Math" charset="0"/>
                      </a:rPr>
                      <m:t>+</m:t>
                    </m:r>
                    <m:r>
                      <a:rPr lang="en-US" sz="2000" b="0" i="1" dirty="0" smtClean="0">
                        <a:latin typeface="Cambria Math" charset="0"/>
                        <a:ea typeface="Cambria Math" charset="0"/>
                        <a:cs typeface="Cambria Math" charset="0"/>
                      </a:rPr>
                      <m:t>𝑝</m:t>
                    </m:r>
                    <m:sSup>
                      <m:sSupPr>
                        <m:ctrlPr>
                          <a:rPr lang="en-US" sz="2000" b="0" i="1" dirty="0" smtClean="0">
                            <a:latin typeface="Cambria Math" charset="0"/>
                            <a:ea typeface="Cambria Math" charset="0"/>
                            <a:cs typeface="Cambria Math" charset="0"/>
                          </a:rPr>
                        </m:ctrlPr>
                      </m:sSupPr>
                      <m:e>
                        <m:r>
                          <a:rPr lang="en-US" sz="2000" b="0" i="1" dirty="0" smtClean="0">
                            <a:latin typeface="Cambria Math" charset="0"/>
                            <a:ea typeface="Cambria Math" charset="0"/>
                            <a:cs typeface="Cambria Math" charset="0"/>
                          </a:rPr>
                          <m:t>𝑒</m:t>
                        </m:r>
                      </m:e>
                      <m:sup>
                        <m:r>
                          <a:rPr lang="en-US" sz="2000" b="0" i="1" dirty="0" smtClean="0">
                            <a:latin typeface="Cambria Math" charset="0"/>
                            <a:ea typeface="Cambria Math" charset="0"/>
                            <a:cs typeface="Cambria Math" charset="0"/>
                          </a:rPr>
                          <m:t>𝑖</m:t>
                        </m:r>
                        <m:r>
                          <m:rPr>
                            <m:sty m:val="p"/>
                          </m:rPr>
                          <a:rPr lang="el-GR" sz="2000" b="0" i="1" dirty="0" smtClean="0">
                            <a:latin typeface="Cambria Math" charset="0"/>
                            <a:ea typeface="Cambria Math" charset="0"/>
                            <a:cs typeface="Cambria Math" charset="0"/>
                          </a:rPr>
                          <m:t>Δ</m:t>
                        </m:r>
                        <m:r>
                          <a:rPr lang="en-US" sz="2000" b="0" i="1" dirty="0" smtClean="0">
                            <a:latin typeface="Cambria Math" charset="0"/>
                            <a:ea typeface="Cambria Math" charset="0"/>
                            <a:cs typeface="Cambria Math" charset="0"/>
                          </a:rPr>
                          <m:t>𝐸𝑡</m:t>
                        </m:r>
                      </m:sup>
                    </m:sSup>
                  </m:oMath>
                </a14:m>
                <a:r>
                  <a:rPr lang="en-US" sz="2000" dirty="0" smtClean="0"/>
                  <a:t>:</a:t>
                </a:r>
                <a:endParaRPr lang="en-US" sz="2000" dirty="0"/>
              </a:p>
            </p:txBody>
          </p:sp>
        </mc:Choice>
        <mc:Fallback xmlns="">
          <p:sp>
            <p:nvSpPr>
              <p:cNvPr id="45" name="Rectangle 44"/>
              <p:cNvSpPr>
                <a:spLocks noRot="1" noChangeAspect="1" noMove="1" noResize="1" noEditPoints="1" noAdjustHandles="1" noChangeArrowheads="1" noChangeShapeType="1" noTextEdit="1"/>
              </p:cNvSpPr>
              <p:nvPr/>
            </p:nvSpPr>
            <p:spPr>
              <a:xfrm>
                <a:off x="1133100" y="5376051"/>
                <a:ext cx="1880707" cy="410112"/>
              </a:xfrm>
              <a:prstGeom prst="rect">
                <a:avLst/>
              </a:prstGeom>
              <a:blipFill rotWithShape="0">
                <a:blip r:embed="rId5"/>
                <a:stretch>
                  <a:fillRect t="-5970" r="-2922" b="-26866"/>
                </a:stretch>
              </a:blipFill>
            </p:spPr>
            <p:txBody>
              <a:bodyPr/>
              <a:lstStyle/>
              <a:p>
                <a:r>
                  <a:rPr lang="en-US">
                    <a:noFill/>
                  </a:rPr>
                  <a:t> </a:t>
                </a:r>
              </a:p>
            </p:txBody>
          </p:sp>
        </mc:Fallback>
      </mc:AlternateContent>
      <p:pic>
        <p:nvPicPr>
          <p:cNvPr id="46" name="Picture 3" descr="I:\state.gif"/>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rot="10800000">
            <a:off x="3863372" y="4890813"/>
            <a:ext cx="828675" cy="1790700"/>
          </a:xfrm>
          <a:prstGeom prst="rect">
            <a:avLst/>
          </a:prstGeom>
          <a:noFill/>
          <a:extLst>
            <a:ext uri="{909E8E84-426E-40DD-AFC4-6F175D3DCCD1}">
              <a14:hiddenFill xmlns:a14="http://schemas.microsoft.com/office/drawing/2010/main">
                <a:solidFill>
                  <a:srgbClr val="FFFFFF"/>
                </a:solidFill>
              </a14:hiddenFill>
            </a:ext>
          </a:extLst>
        </p:spPr>
      </p:pic>
      <p:sp>
        <p:nvSpPr>
          <p:cNvPr id="47" name="Oval 46"/>
          <p:cNvSpPr/>
          <p:nvPr/>
        </p:nvSpPr>
        <p:spPr>
          <a:xfrm>
            <a:off x="5344810" y="5281744"/>
            <a:ext cx="914400" cy="914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TextBox 47"/>
          <p:cNvSpPr txBox="1"/>
          <p:nvPr/>
        </p:nvSpPr>
        <p:spPr>
          <a:xfrm>
            <a:off x="7122693" y="5138779"/>
            <a:ext cx="481260" cy="1200329"/>
          </a:xfrm>
          <a:prstGeom prst="rect">
            <a:avLst/>
          </a:prstGeom>
          <a:noFill/>
        </p:spPr>
        <p:txBody>
          <a:bodyPr wrap="square" rtlCol="0">
            <a:spAutoFit/>
          </a:bodyPr>
          <a:lstStyle/>
          <a:p>
            <a:r>
              <a:rPr lang="en-US" sz="7200" dirty="0" smtClean="0"/>
              <a:t>?</a:t>
            </a:r>
            <a:endParaRPr lang="en-US" sz="7200" dirty="0"/>
          </a:p>
        </p:txBody>
      </p:sp>
    </p:spTree>
    <p:extLst>
      <p:ext uri="{BB962C8B-B14F-4D97-AF65-F5344CB8AC3E}">
        <p14:creationId xmlns:p14="http://schemas.microsoft.com/office/powerpoint/2010/main" val="10834575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1"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fade">
                                      <p:cBhvr>
                                        <p:cTn id="7" dur="500"/>
                                        <p:tgtEl>
                                          <p:spTgt spid="3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1"/>
                                        </p:tgtEl>
                                        <p:attrNameLst>
                                          <p:attrName>style.visibility</p:attrName>
                                        </p:attrNameLst>
                                      </p:cBhvr>
                                      <p:to>
                                        <p:strVal val="visible"/>
                                      </p:to>
                                    </p:set>
                                    <p:animEffect transition="in" filter="fade">
                                      <p:cBhvr>
                                        <p:cTn id="12" dur="500"/>
                                        <p:tgtEl>
                                          <p:spTgt spid="5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5"/>
                                        </p:tgtEl>
                                        <p:attrNameLst>
                                          <p:attrName>style.visibility</p:attrName>
                                        </p:attrNameLst>
                                      </p:cBhvr>
                                      <p:to>
                                        <p:strVal val="visible"/>
                                      </p:to>
                                    </p:set>
                                    <p:animEffect transition="in" filter="fade">
                                      <p:cBhvr>
                                        <p:cTn id="17" dur="500"/>
                                        <p:tgtEl>
                                          <p:spTgt spid="45"/>
                                        </p:tgtEl>
                                      </p:cBhvr>
                                    </p:animEffect>
                                  </p:childTnLst>
                                </p:cTn>
                              </p:par>
                              <p:par>
                                <p:cTn id="18" presetID="10" presetClass="entr" presetSubtype="0" fill="hold" nodeType="withEffect">
                                  <p:stCondLst>
                                    <p:cond delay="0"/>
                                  </p:stCondLst>
                                  <p:childTnLst>
                                    <p:set>
                                      <p:cBhvr>
                                        <p:cTn id="19" dur="1" fill="hold">
                                          <p:stCondLst>
                                            <p:cond delay="0"/>
                                          </p:stCondLst>
                                        </p:cTn>
                                        <p:tgtEl>
                                          <p:spTgt spid="46"/>
                                        </p:tgtEl>
                                        <p:attrNameLst>
                                          <p:attrName>style.visibility</p:attrName>
                                        </p:attrNameLst>
                                      </p:cBhvr>
                                      <p:to>
                                        <p:strVal val="visible"/>
                                      </p:to>
                                    </p:set>
                                    <p:animEffect transition="in" filter="fade">
                                      <p:cBhvr>
                                        <p:cTn id="20" dur="500"/>
                                        <p:tgtEl>
                                          <p:spTgt spid="46"/>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47"/>
                                        </p:tgtEl>
                                        <p:attrNameLst>
                                          <p:attrName>style.visibility</p:attrName>
                                        </p:attrNameLst>
                                      </p:cBhvr>
                                      <p:to>
                                        <p:strVal val="visible"/>
                                      </p:to>
                                    </p:set>
                                    <p:anim calcmode="lin" valueType="num">
                                      <p:cBhvr additive="base">
                                        <p:cTn id="25" dur="500" fill="hold"/>
                                        <p:tgtEl>
                                          <p:spTgt spid="47"/>
                                        </p:tgtEl>
                                        <p:attrNameLst>
                                          <p:attrName>ppt_x</p:attrName>
                                        </p:attrNameLst>
                                      </p:cBhvr>
                                      <p:tavLst>
                                        <p:tav tm="0">
                                          <p:val>
                                            <p:strVal val="1+#ppt_w/2"/>
                                          </p:val>
                                        </p:tav>
                                        <p:tav tm="100000">
                                          <p:val>
                                            <p:strVal val="#ppt_x"/>
                                          </p:val>
                                        </p:tav>
                                      </p:tavLst>
                                    </p:anim>
                                    <p:anim calcmode="lin" valueType="num">
                                      <p:cBhvr additive="base">
                                        <p:cTn id="26" dur="500" fill="hold"/>
                                        <p:tgtEl>
                                          <p:spTgt spid="47"/>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48"/>
                                        </p:tgtEl>
                                        <p:attrNameLst>
                                          <p:attrName>style.visibility</p:attrName>
                                        </p:attrNameLst>
                                      </p:cBhvr>
                                      <p:to>
                                        <p:strVal val="visible"/>
                                      </p:to>
                                    </p:set>
                                    <p:animEffect transition="in" filter="fade">
                                      <p:cBhvr>
                                        <p:cTn id="31"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1" animBg="1"/>
      <p:bldP spid="45" grpId="0"/>
      <p:bldP spid="47" grpId="0" animBg="1"/>
      <p:bldP spid="48"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Coherence</a:t>
            </a:r>
            <a:r>
              <a:rPr lang="zh-CN" altLang="en-US" sz="2000" dirty="0">
                <a:solidFill>
                  <a:schemeClr val="bg2">
                    <a:lumMod val="50000"/>
                  </a:schemeClr>
                </a:solidFill>
              </a:rPr>
              <a:t> </a:t>
            </a:r>
            <a:r>
              <a:rPr lang="en-US" altLang="zh-CN" sz="2000" dirty="0">
                <a:solidFill>
                  <a:schemeClr val="bg2">
                    <a:lumMod val="50000"/>
                  </a:schemeClr>
                </a:solidFill>
              </a:rPr>
              <a:t>Transfer</a:t>
            </a:r>
            <a:r>
              <a:rPr lang="zh-CN" altLang="en-US" sz="2000" dirty="0">
                <a:solidFill>
                  <a:schemeClr val="bg2">
                    <a:lumMod val="50000"/>
                  </a:schemeClr>
                </a:solidFill>
              </a:rPr>
              <a:t> </a:t>
            </a:r>
            <a:r>
              <a:rPr lang="en-US" altLang="zh-CN" sz="2000" dirty="0">
                <a:solidFill>
                  <a:schemeClr val="bg2">
                    <a:lumMod val="50000"/>
                  </a:schemeClr>
                </a:solidFill>
              </a:rPr>
              <a:t>through</a:t>
            </a:r>
            <a:r>
              <a:rPr lang="zh-CN" altLang="en-US" sz="2000" dirty="0">
                <a:solidFill>
                  <a:schemeClr val="bg2">
                    <a:lumMod val="50000"/>
                  </a:schemeClr>
                </a:solidFill>
              </a:rPr>
              <a:t> </a:t>
            </a:r>
            <a:r>
              <a:rPr lang="en-US" altLang="zh-CN" sz="2000" dirty="0">
                <a:solidFill>
                  <a:schemeClr val="bg2">
                    <a:lumMod val="50000"/>
                  </a:schemeClr>
                </a:solidFill>
              </a:rPr>
              <a:t>DD</a:t>
            </a:r>
            <a:r>
              <a:rPr lang="zh-CN" altLang="en-US" sz="2000" dirty="0">
                <a:solidFill>
                  <a:schemeClr val="bg2">
                    <a:lumMod val="50000"/>
                  </a:schemeClr>
                </a:solidFill>
              </a:rPr>
              <a:t> </a:t>
            </a:r>
            <a:r>
              <a:rPr lang="en-US" altLang="zh-CN" sz="2000" dirty="0" smtClean="0">
                <a:solidFill>
                  <a:schemeClr val="bg2">
                    <a:lumMod val="50000"/>
                  </a:schemeClr>
                </a:solidFill>
              </a:rPr>
              <a:t>Interaction</a:t>
            </a:r>
            <a:r>
              <a:rPr lang="en-US" altLang="zh-CN" sz="2000" dirty="0" smtClean="0"/>
              <a:t/>
            </a:r>
            <a:br>
              <a:rPr lang="en-US" altLang="zh-CN" sz="2000" dirty="0" smtClean="0"/>
            </a:br>
            <a:r>
              <a:rPr lang="en-US" dirty="0" smtClean="0"/>
              <a:t>Coherence Transfer</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sp>
        <p:nvSpPr>
          <p:cNvPr id="59" name="下箭头 63"/>
          <p:cNvSpPr/>
          <p:nvPr/>
        </p:nvSpPr>
        <p:spPr>
          <a:xfrm>
            <a:off x="11882694" y="2646188"/>
            <a:ext cx="142796" cy="2822318"/>
          </a:xfrm>
          <a:prstGeom prst="downArrow">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mc:AlternateContent xmlns:mc="http://schemas.openxmlformats.org/markup-compatibility/2006">
        <mc:Choice xmlns:a14="http://schemas.microsoft.com/office/drawing/2010/main" Requires="a14">
          <p:sp>
            <p:nvSpPr>
              <p:cNvPr id="33" name="Rectangle 32"/>
              <p:cNvSpPr/>
              <p:nvPr/>
            </p:nvSpPr>
            <p:spPr>
              <a:xfrm>
                <a:off x="5850658" y="2097185"/>
                <a:ext cx="3769750" cy="72808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000" i="1" smtClean="0">
                          <a:latin typeface="Cambria Math" charset="0"/>
                          <a:ea typeface="Cambria Math" charset="0"/>
                          <a:cs typeface="Cambria Math" charset="0"/>
                        </a:rPr>
                        <m:t>𝜑</m:t>
                      </m:r>
                      <m:d>
                        <m:dPr>
                          <m:ctrlPr>
                            <a:rPr lang="en-US" sz="2000" i="1">
                              <a:latin typeface="Cambria Math" charset="0"/>
                              <a:ea typeface="Cambria Math" charset="0"/>
                              <a:cs typeface="Cambria Math" charset="0"/>
                            </a:rPr>
                          </m:ctrlPr>
                        </m:dPr>
                        <m:e>
                          <m:r>
                            <a:rPr lang="en-US" sz="2000" b="0" i="1" smtClean="0">
                              <a:latin typeface="Cambria Math" charset="0"/>
                              <a:ea typeface="Cambria Math" charset="0"/>
                              <a:cs typeface="Cambria Math" charset="0"/>
                            </a:rPr>
                            <m:t>𝑡</m:t>
                          </m:r>
                        </m:e>
                      </m:d>
                      <m:r>
                        <a:rPr lang="en-US" sz="2000" i="1">
                          <a:latin typeface="Cambria Math" charset="0"/>
                          <a:ea typeface="Cambria Math" charset="0"/>
                          <a:cs typeface="Cambria Math" charset="0"/>
                        </a:rPr>
                        <m:t>=</m:t>
                      </m:r>
                      <m:f>
                        <m:fPr>
                          <m:ctrlPr>
                            <a:rPr lang="bg-BG" sz="2000" i="1">
                              <a:latin typeface="Cambria Math" charset="0"/>
                              <a:ea typeface="Cambria Math" charset="0"/>
                              <a:cs typeface="Cambria Math" charset="0"/>
                            </a:rPr>
                          </m:ctrlPr>
                        </m:fPr>
                        <m:num>
                          <m:r>
                            <a:rPr lang="en-US" sz="2000" i="1">
                              <a:latin typeface="Cambria Math" charset="0"/>
                              <a:ea typeface="Cambria Math" charset="0"/>
                              <a:cs typeface="Cambria Math" charset="0"/>
                            </a:rPr>
                            <m:t>1</m:t>
                          </m:r>
                        </m:num>
                        <m:den>
                          <m:rad>
                            <m:radPr>
                              <m:degHide m:val="on"/>
                              <m:ctrlPr>
                                <a:rPr lang="bg-BG" sz="2000" i="1">
                                  <a:latin typeface="Cambria Math" charset="0"/>
                                  <a:ea typeface="Cambria Math" charset="0"/>
                                  <a:cs typeface="Cambria Math" charset="0"/>
                                </a:rPr>
                              </m:ctrlPr>
                            </m:radPr>
                            <m:deg/>
                            <m:e>
                              <m:r>
                                <a:rPr lang="en-US" sz="2000" i="1">
                                  <a:latin typeface="Cambria Math" charset="0"/>
                                  <a:ea typeface="Cambria Math" charset="0"/>
                                  <a:cs typeface="Cambria Math" charset="0"/>
                                </a:rPr>
                                <m:t>2</m:t>
                              </m:r>
                            </m:e>
                          </m:rad>
                        </m:den>
                      </m:f>
                      <m:r>
                        <a:rPr lang="en-US" sz="2000" b="0" i="1" smtClean="0">
                          <a:latin typeface="Cambria Math" charset="0"/>
                          <a:ea typeface="Cambria Math" charset="0"/>
                          <a:cs typeface="Cambria Math" charset="0"/>
                        </a:rPr>
                        <m:t>(|</m:t>
                      </m:r>
                      <m:r>
                        <a:rPr lang="en-US" sz="2000" b="0" i="1" smtClean="0">
                          <a:latin typeface="Cambria Math" charset="0"/>
                          <a:ea typeface="Cambria Math" charset="0"/>
                          <a:cs typeface="Cambria Math" charset="0"/>
                        </a:rPr>
                        <m:t>𝑠</m:t>
                      </m:r>
                      <m:r>
                        <m:rPr>
                          <m:nor/>
                        </m:rPr>
                        <a:rPr lang="en-US" sz="2000"/>
                        <m:t>⟩</m:t>
                      </m:r>
                      <m:r>
                        <a:rPr lang="en-US" sz="2000" b="0" i="1" smtClean="0">
                          <a:latin typeface="Cambria Math" charset="0"/>
                        </a:rPr>
                        <m:t>|</m:t>
                      </m:r>
                      <m:sSup>
                        <m:sSupPr>
                          <m:ctrlPr>
                            <a:rPr lang="en-US" sz="2000" b="0" i="1" smtClean="0">
                              <a:latin typeface="Cambria Math" charset="0"/>
                              <a:ea typeface="Cambria Math" charset="0"/>
                              <a:cs typeface="Cambria Math" charset="0"/>
                            </a:rPr>
                          </m:ctrlPr>
                        </m:sSupPr>
                        <m:e>
                          <m:r>
                            <a:rPr lang="en-US" sz="2000" i="1">
                              <a:latin typeface="Cambria Math" charset="0"/>
                              <a:ea typeface="Cambria Math" charset="0"/>
                              <a:cs typeface="Cambria Math" charset="0"/>
                            </a:rPr>
                            <m:t>𝑠</m:t>
                          </m:r>
                        </m:e>
                        <m:sup>
                          <m:r>
                            <a:rPr lang="en-US" sz="2000" i="1">
                              <a:latin typeface="Cambria Math" charset="0"/>
                              <a:ea typeface="Cambria Math" charset="0"/>
                              <a:cs typeface="Cambria Math" charset="0"/>
                            </a:rPr>
                            <m:t>′</m:t>
                          </m:r>
                        </m:sup>
                      </m:sSup>
                      <m:r>
                        <m:rPr>
                          <m:nor/>
                        </m:rPr>
                        <a:rPr lang="en-US" sz="2000"/>
                        <m:t>⟩</m:t>
                      </m:r>
                      <m:r>
                        <a:rPr lang="en-US" sz="2000" b="0" i="1" smtClean="0">
                          <a:latin typeface="Cambria Math" charset="0"/>
                          <a:ea typeface="Cambria Math" charset="0"/>
                          <a:cs typeface="Cambria Math" charset="0"/>
                        </a:rPr>
                        <m:t>+|</m:t>
                      </m:r>
                      <m:r>
                        <a:rPr lang="en-US" sz="2000" b="0" i="1" smtClean="0">
                          <a:latin typeface="Cambria Math" charset="0"/>
                          <a:ea typeface="Cambria Math" charset="0"/>
                          <a:cs typeface="Cambria Math" charset="0"/>
                        </a:rPr>
                        <m:t>𝑝</m:t>
                      </m:r>
                      <m:r>
                        <m:rPr>
                          <m:nor/>
                        </m:rPr>
                        <a:rPr lang="en-US" sz="2000"/>
                        <m:t>⟩</m:t>
                      </m:r>
                      <m:r>
                        <a:rPr lang="en-US" sz="2000" b="0" i="1" smtClean="0">
                          <a:latin typeface="Cambria Math" charset="0"/>
                        </a:rPr>
                        <m:t>|</m:t>
                      </m:r>
                      <m:r>
                        <a:rPr lang="en-US" sz="2000" b="0" i="1" smtClean="0">
                          <a:latin typeface="Cambria Math" charset="0"/>
                          <a:ea typeface="Cambria Math" charset="0"/>
                          <a:cs typeface="Cambria Math" charset="0"/>
                        </a:rPr>
                        <m:t>𝑠</m:t>
                      </m:r>
                      <m:r>
                        <a:rPr lang="en-US" sz="2000" b="0" i="1" smtClean="0">
                          <a:latin typeface="Cambria Math" charset="0"/>
                          <a:ea typeface="Cambria Math" charset="0"/>
                          <a:cs typeface="Cambria Math" charset="0"/>
                        </a:rPr>
                        <m:t>′</m:t>
                      </m:r>
                      <m:r>
                        <m:rPr>
                          <m:nor/>
                        </m:rPr>
                        <a:rPr lang="en-US" sz="2000"/>
                        <m:t>⟩</m:t>
                      </m:r>
                      <m:sSup>
                        <m:sSupPr>
                          <m:ctrlPr>
                            <a:rPr lang="el-GR" sz="2000" b="0" i="1" smtClean="0">
                              <a:latin typeface="Cambria Math" charset="0"/>
                              <a:ea typeface="Cambria Math" charset="0"/>
                              <a:cs typeface="Cambria Math" charset="0"/>
                            </a:rPr>
                          </m:ctrlPr>
                        </m:sSupPr>
                        <m:e>
                          <m:r>
                            <a:rPr lang="el-GR" sz="2000" b="0" i="1" smtClean="0">
                              <a:latin typeface="Cambria Math" charset="0"/>
                              <a:ea typeface="Cambria Math" charset="0"/>
                              <a:cs typeface="Cambria Math" charset="0"/>
                            </a:rPr>
                            <m:t>𝑒</m:t>
                          </m:r>
                        </m:e>
                        <m:sup>
                          <m:r>
                            <a:rPr lang="el-GR" sz="2000" b="0" i="1" smtClean="0">
                              <a:latin typeface="Cambria Math" charset="0"/>
                              <a:ea typeface="Cambria Math" charset="0"/>
                              <a:cs typeface="Cambria Math" charset="0"/>
                            </a:rPr>
                            <m:t>𝑖</m:t>
                          </m:r>
                          <m:r>
                            <a:rPr lang="en-US" sz="2000" b="0" i="1" smtClean="0">
                              <a:latin typeface="Cambria Math" charset="0"/>
                              <a:ea typeface="Cambria Math" charset="0"/>
                              <a:cs typeface="Cambria Math" charset="0"/>
                            </a:rPr>
                            <m:t>𝑀</m:t>
                          </m:r>
                          <m:r>
                            <a:rPr lang="el-GR" sz="2000" b="0" i="1" smtClean="0">
                              <a:latin typeface="Cambria Math" charset="0"/>
                              <a:ea typeface="Cambria Math" charset="0"/>
                              <a:cs typeface="Cambria Math" charset="0"/>
                            </a:rPr>
                            <m:t>𝑡</m:t>
                          </m:r>
                        </m:sup>
                      </m:sSup>
                      <m:r>
                        <a:rPr lang="en-US" sz="2000" b="0" i="1" smtClean="0">
                          <a:latin typeface="Cambria Math" charset="0"/>
                          <a:ea typeface="Cambria Math" charset="0"/>
                          <a:cs typeface="Cambria Math" charset="0"/>
                        </a:rPr>
                        <m:t>)</m:t>
                      </m:r>
                    </m:oMath>
                  </m:oMathPara>
                </a14:m>
                <a:endParaRPr lang="en-US" sz="2000" dirty="0"/>
              </a:p>
            </p:txBody>
          </p:sp>
        </mc:Choice>
        <mc:Fallback>
          <p:sp>
            <p:nvSpPr>
              <p:cNvPr id="33" name="Rectangle 32"/>
              <p:cNvSpPr>
                <a:spLocks noRot="1" noChangeAspect="1" noMove="1" noResize="1" noEditPoints="1" noAdjustHandles="1" noChangeArrowheads="1" noChangeShapeType="1" noTextEdit="1"/>
              </p:cNvSpPr>
              <p:nvPr/>
            </p:nvSpPr>
            <p:spPr>
              <a:xfrm>
                <a:off x="5850658" y="2097185"/>
                <a:ext cx="3769750" cy="728084"/>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4" name="Rectangle 33"/>
              <p:cNvSpPr/>
              <p:nvPr/>
            </p:nvSpPr>
            <p:spPr>
              <a:xfrm>
                <a:off x="5867939" y="3347179"/>
                <a:ext cx="5485861" cy="72808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000" i="1" smtClean="0">
                          <a:latin typeface="Cambria Math" charset="0"/>
                          <a:ea typeface="Cambria Math" charset="0"/>
                          <a:cs typeface="Cambria Math" charset="0"/>
                        </a:rPr>
                        <m:t>𝜑</m:t>
                      </m:r>
                      <m:d>
                        <m:dPr>
                          <m:ctrlPr>
                            <a:rPr lang="en-US" sz="2000" i="1">
                              <a:latin typeface="Cambria Math" charset="0"/>
                              <a:ea typeface="Cambria Math" charset="0"/>
                              <a:cs typeface="Cambria Math" charset="0"/>
                            </a:rPr>
                          </m:ctrlPr>
                        </m:dPr>
                        <m:e>
                          <m:r>
                            <a:rPr lang="en-US" sz="2000" b="0" i="1" smtClean="0">
                              <a:latin typeface="Cambria Math" charset="0"/>
                              <a:ea typeface="Cambria Math" charset="0"/>
                              <a:cs typeface="Cambria Math" charset="0"/>
                            </a:rPr>
                            <m:t>𝑡</m:t>
                          </m:r>
                        </m:e>
                      </m:d>
                      <m:r>
                        <a:rPr lang="en-US" sz="2000" i="1">
                          <a:latin typeface="Cambria Math" charset="0"/>
                          <a:ea typeface="Cambria Math" charset="0"/>
                          <a:cs typeface="Cambria Math" charset="0"/>
                        </a:rPr>
                        <m:t>=</m:t>
                      </m:r>
                      <m:f>
                        <m:fPr>
                          <m:ctrlPr>
                            <a:rPr lang="bg-BG" sz="2000" i="1">
                              <a:latin typeface="Cambria Math" charset="0"/>
                              <a:ea typeface="Cambria Math" charset="0"/>
                              <a:cs typeface="Cambria Math" charset="0"/>
                            </a:rPr>
                          </m:ctrlPr>
                        </m:fPr>
                        <m:num>
                          <m:r>
                            <a:rPr lang="en-US" sz="2000" i="1">
                              <a:latin typeface="Cambria Math" charset="0"/>
                              <a:ea typeface="Cambria Math" charset="0"/>
                              <a:cs typeface="Cambria Math" charset="0"/>
                            </a:rPr>
                            <m:t>1</m:t>
                          </m:r>
                        </m:num>
                        <m:den>
                          <m:r>
                            <a:rPr lang="en-US" sz="2000" b="0" i="1" smtClean="0">
                              <a:latin typeface="Cambria Math" charset="0"/>
                              <a:ea typeface="Cambria Math" charset="0"/>
                              <a:cs typeface="Cambria Math" charset="0"/>
                            </a:rPr>
                            <m:t>2</m:t>
                          </m:r>
                        </m:den>
                      </m:f>
                      <m:r>
                        <a:rPr lang="en-US" sz="2000" b="0" i="1" smtClean="0">
                          <a:latin typeface="Cambria Math" charset="0"/>
                          <a:ea typeface="Cambria Math" charset="0"/>
                          <a:cs typeface="Cambria Math" charset="0"/>
                        </a:rPr>
                        <m:t>(|+</m:t>
                      </m:r>
                      <m:r>
                        <m:rPr>
                          <m:nor/>
                        </m:rPr>
                        <a:rPr lang="en-US" sz="2000"/>
                        <m:t>⟩</m:t>
                      </m:r>
                      <m:sSup>
                        <m:sSupPr>
                          <m:ctrlPr>
                            <a:rPr lang="el-GR" sz="2000" i="1">
                              <a:latin typeface="Cambria Math" charset="0"/>
                              <a:ea typeface="Cambria Math" charset="0"/>
                              <a:cs typeface="Cambria Math" charset="0"/>
                            </a:rPr>
                          </m:ctrlPr>
                        </m:sSupPr>
                        <m:e>
                          <m:r>
                            <a:rPr lang="el-GR" sz="2000" i="1">
                              <a:latin typeface="Cambria Math" charset="0"/>
                              <a:ea typeface="Cambria Math" charset="0"/>
                              <a:cs typeface="Cambria Math" charset="0"/>
                            </a:rPr>
                            <m:t>𝑒</m:t>
                          </m:r>
                        </m:e>
                        <m:sup>
                          <m:r>
                            <a:rPr lang="en-US" sz="2000" b="0" i="1" smtClean="0">
                              <a:latin typeface="Cambria Math" charset="0"/>
                              <a:ea typeface="Cambria Math" charset="0"/>
                              <a:cs typeface="Cambria Math" charset="0"/>
                            </a:rPr>
                            <m:t>−</m:t>
                          </m:r>
                          <m:r>
                            <a:rPr lang="el-GR" sz="2000" i="1">
                              <a:latin typeface="Cambria Math" charset="0"/>
                              <a:ea typeface="Cambria Math" charset="0"/>
                              <a:cs typeface="Cambria Math" charset="0"/>
                            </a:rPr>
                            <m:t>𝑖</m:t>
                          </m:r>
                          <m:r>
                            <a:rPr lang="el-GR" sz="2000" i="1" smtClean="0">
                              <a:latin typeface="Cambria Math" charset="0"/>
                              <a:ea typeface="Cambria Math" charset="0"/>
                              <a:cs typeface="Cambria Math" charset="0"/>
                            </a:rPr>
                            <m:t>𝜖</m:t>
                          </m:r>
                          <m:r>
                            <a:rPr lang="el-GR" sz="2000" i="1">
                              <a:latin typeface="Cambria Math" charset="0"/>
                              <a:ea typeface="Cambria Math" charset="0"/>
                              <a:cs typeface="Cambria Math" charset="0"/>
                            </a:rPr>
                            <m:t>𝑡</m:t>
                          </m:r>
                        </m:sup>
                      </m:sSup>
                      <m:r>
                        <a:rPr lang="en-US" sz="2000" b="0" i="1" smtClean="0">
                          <a:latin typeface="Cambria Math" charset="0"/>
                          <a:ea typeface="Cambria Math" charset="0"/>
                          <a:cs typeface="Cambria Math" charset="0"/>
                        </a:rPr>
                        <m:t>+|−</m:t>
                      </m:r>
                      <m:r>
                        <m:rPr>
                          <m:nor/>
                        </m:rPr>
                        <a:rPr lang="en-US" sz="2000"/>
                        <m:t>⟩</m:t>
                      </m:r>
                      <m:sSup>
                        <m:sSupPr>
                          <m:ctrlPr>
                            <a:rPr lang="el-GR" sz="2000" i="1">
                              <a:latin typeface="Cambria Math" charset="0"/>
                              <a:ea typeface="Cambria Math" charset="0"/>
                              <a:cs typeface="Cambria Math" charset="0"/>
                            </a:rPr>
                          </m:ctrlPr>
                        </m:sSupPr>
                        <m:e>
                          <m:r>
                            <a:rPr lang="el-GR" sz="2000" i="1">
                              <a:latin typeface="Cambria Math" charset="0"/>
                              <a:ea typeface="Cambria Math" charset="0"/>
                              <a:cs typeface="Cambria Math" charset="0"/>
                            </a:rPr>
                            <m:t>𝑒</m:t>
                          </m:r>
                        </m:e>
                        <m:sup>
                          <m:r>
                            <a:rPr lang="el-GR" sz="2000" i="1">
                              <a:latin typeface="Cambria Math" charset="0"/>
                              <a:ea typeface="Cambria Math" charset="0"/>
                              <a:cs typeface="Cambria Math" charset="0"/>
                            </a:rPr>
                            <m:t>𝑖</m:t>
                          </m:r>
                          <m:r>
                            <a:rPr lang="el-GR" sz="2000" i="1" smtClean="0">
                              <a:latin typeface="Cambria Math" charset="0"/>
                              <a:ea typeface="Cambria Math" charset="0"/>
                              <a:cs typeface="Cambria Math" charset="0"/>
                            </a:rPr>
                            <m:t>𝜖</m:t>
                          </m:r>
                          <m:r>
                            <a:rPr lang="el-GR" sz="2000" i="1">
                              <a:latin typeface="Cambria Math" charset="0"/>
                              <a:ea typeface="Cambria Math" charset="0"/>
                              <a:cs typeface="Cambria Math" charset="0"/>
                            </a:rPr>
                            <m:t>𝑡</m:t>
                          </m:r>
                        </m:sup>
                      </m:sSup>
                      <m:r>
                        <a:rPr lang="en-US" sz="2000" b="0" i="1" smtClean="0">
                          <a:latin typeface="Cambria Math" charset="0"/>
                          <a:ea typeface="Cambria Math" charset="0"/>
                          <a:cs typeface="Cambria Math" charset="0"/>
                        </a:rPr>
                        <m:t>)+</m:t>
                      </m:r>
                      <m:f>
                        <m:fPr>
                          <m:ctrlPr>
                            <a:rPr lang="bg-BG" sz="2000" i="1">
                              <a:latin typeface="Cambria Math" charset="0"/>
                              <a:ea typeface="Cambria Math" charset="0"/>
                              <a:cs typeface="Cambria Math" charset="0"/>
                            </a:rPr>
                          </m:ctrlPr>
                        </m:fPr>
                        <m:num>
                          <m:r>
                            <a:rPr lang="en-US" sz="2000" i="1">
                              <a:latin typeface="Cambria Math" charset="0"/>
                              <a:ea typeface="Cambria Math" charset="0"/>
                              <a:cs typeface="Cambria Math" charset="0"/>
                            </a:rPr>
                            <m:t>1</m:t>
                          </m:r>
                        </m:num>
                        <m:den>
                          <m:rad>
                            <m:radPr>
                              <m:degHide m:val="on"/>
                              <m:ctrlPr>
                                <a:rPr lang="bg-BG" sz="2000" i="1">
                                  <a:latin typeface="Cambria Math" charset="0"/>
                                  <a:ea typeface="Cambria Math" charset="0"/>
                                  <a:cs typeface="Cambria Math" charset="0"/>
                                </a:rPr>
                              </m:ctrlPr>
                            </m:radPr>
                            <m:deg/>
                            <m:e>
                              <m:r>
                                <a:rPr lang="en-US" sz="2000" i="1">
                                  <a:latin typeface="Cambria Math" charset="0"/>
                                  <a:ea typeface="Cambria Math" charset="0"/>
                                  <a:cs typeface="Cambria Math" charset="0"/>
                                </a:rPr>
                                <m:t>2</m:t>
                              </m:r>
                            </m:e>
                          </m:rad>
                        </m:den>
                      </m:f>
                      <m:r>
                        <a:rPr lang="en-US" sz="2000" b="0" i="1" smtClean="0">
                          <a:latin typeface="Cambria Math" charset="0"/>
                          <a:ea typeface="Cambria Math" charset="0"/>
                          <a:cs typeface="Cambria Math" charset="0"/>
                        </a:rPr>
                        <m:t>|</m:t>
                      </m:r>
                      <m:r>
                        <a:rPr lang="en-US" sz="2000" b="0" i="1" smtClean="0">
                          <a:latin typeface="Cambria Math" charset="0"/>
                          <a:ea typeface="Cambria Math" charset="0"/>
                          <a:cs typeface="Cambria Math" charset="0"/>
                        </a:rPr>
                        <m:t>𝑝</m:t>
                      </m:r>
                      <m:r>
                        <m:rPr>
                          <m:nor/>
                        </m:rPr>
                        <a:rPr lang="en-US" sz="2000"/>
                        <m:t>⟩</m:t>
                      </m:r>
                      <m:r>
                        <a:rPr lang="en-US" sz="2000" b="0" i="1" smtClean="0">
                          <a:latin typeface="Cambria Math" charset="0"/>
                        </a:rPr>
                        <m:t>|</m:t>
                      </m:r>
                      <m:r>
                        <a:rPr lang="en-US" sz="2000" b="0" i="1" smtClean="0">
                          <a:latin typeface="Cambria Math" charset="0"/>
                          <a:ea typeface="Cambria Math" charset="0"/>
                          <a:cs typeface="Cambria Math" charset="0"/>
                        </a:rPr>
                        <m:t>𝑠</m:t>
                      </m:r>
                      <m:r>
                        <a:rPr lang="en-US" sz="2000" b="0" i="1" smtClean="0">
                          <a:latin typeface="Cambria Math" charset="0"/>
                          <a:ea typeface="Cambria Math" charset="0"/>
                          <a:cs typeface="Cambria Math" charset="0"/>
                        </a:rPr>
                        <m:t>′</m:t>
                      </m:r>
                      <m:r>
                        <m:rPr>
                          <m:nor/>
                        </m:rPr>
                        <a:rPr lang="en-US" sz="2000"/>
                        <m:t>⟩</m:t>
                      </m:r>
                      <m:sSup>
                        <m:sSupPr>
                          <m:ctrlPr>
                            <a:rPr lang="el-GR" sz="2000" b="0" i="1" smtClean="0">
                              <a:latin typeface="Cambria Math" charset="0"/>
                              <a:ea typeface="Cambria Math" charset="0"/>
                              <a:cs typeface="Cambria Math" charset="0"/>
                            </a:rPr>
                          </m:ctrlPr>
                        </m:sSupPr>
                        <m:e>
                          <m:r>
                            <a:rPr lang="el-GR" sz="2000" b="0" i="1" smtClean="0">
                              <a:latin typeface="Cambria Math" charset="0"/>
                              <a:ea typeface="Cambria Math" charset="0"/>
                              <a:cs typeface="Cambria Math" charset="0"/>
                            </a:rPr>
                            <m:t>𝑒</m:t>
                          </m:r>
                        </m:e>
                        <m:sup>
                          <m:r>
                            <a:rPr lang="el-GR" sz="2000" b="0" i="1" smtClean="0">
                              <a:latin typeface="Cambria Math" charset="0"/>
                              <a:ea typeface="Cambria Math" charset="0"/>
                              <a:cs typeface="Cambria Math" charset="0"/>
                            </a:rPr>
                            <m:t>𝑖</m:t>
                          </m:r>
                          <m:r>
                            <a:rPr lang="en-US" sz="2000" b="0" i="1" smtClean="0">
                              <a:latin typeface="Cambria Math" charset="0"/>
                              <a:ea typeface="Cambria Math" charset="0"/>
                              <a:cs typeface="Cambria Math" charset="0"/>
                            </a:rPr>
                            <m:t>𝑀</m:t>
                          </m:r>
                          <m:r>
                            <a:rPr lang="el-GR" sz="2000" b="0" i="1" smtClean="0">
                              <a:latin typeface="Cambria Math" charset="0"/>
                              <a:ea typeface="Cambria Math" charset="0"/>
                              <a:cs typeface="Cambria Math" charset="0"/>
                            </a:rPr>
                            <m:t>𝑡</m:t>
                          </m:r>
                        </m:sup>
                      </m:sSup>
                    </m:oMath>
                  </m:oMathPara>
                </a14:m>
                <a:endParaRPr lang="en-US" sz="2000" dirty="0"/>
              </a:p>
            </p:txBody>
          </p:sp>
        </mc:Choice>
        <mc:Fallback>
          <p:sp>
            <p:nvSpPr>
              <p:cNvPr id="34" name="Rectangle 33"/>
              <p:cNvSpPr>
                <a:spLocks noRot="1" noChangeAspect="1" noMove="1" noResize="1" noEditPoints="1" noAdjustHandles="1" noChangeArrowheads="1" noChangeShapeType="1" noTextEdit="1"/>
              </p:cNvSpPr>
              <p:nvPr/>
            </p:nvSpPr>
            <p:spPr>
              <a:xfrm>
                <a:off x="5867939" y="3347179"/>
                <a:ext cx="5485861" cy="728084"/>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9" name="Rectangle 38"/>
              <p:cNvSpPr/>
              <p:nvPr/>
            </p:nvSpPr>
            <p:spPr>
              <a:xfrm>
                <a:off x="5850658" y="4523119"/>
                <a:ext cx="4562980" cy="117070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000" i="1" smtClean="0">
                          <a:latin typeface="Cambria Math" charset="0"/>
                          <a:ea typeface="Cambria Math" charset="0"/>
                          <a:cs typeface="Cambria Math" charset="0"/>
                        </a:rPr>
                        <m:t>𝜑</m:t>
                      </m:r>
                      <m:d>
                        <m:dPr>
                          <m:ctrlPr>
                            <a:rPr lang="en-US" sz="2000" i="1">
                              <a:latin typeface="Cambria Math" charset="0"/>
                              <a:ea typeface="Cambria Math" charset="0"/>
                              <a:cs typeface="Cambria Math" charset="0"/>
                            </a:rPr>
                          </m:ctrlPr>
                        </m:dPr>
                        <m:e>
                          <m:r>
                            <a:rPr lang="en-US" sz="2000" b="0" i="1" smtClean="0">
                              <a:latin typeface="Cambria Math" charset="0"/>
                              <a:ea typeface="Cambria Math" charset="0"/>
                              <a:cs typeface="Cambria Math" charset="0"/>
                            </a:rPr>
                            <m:t>𝑡</m:t>
                          </m:r>
                        </m:e>
                      </m:d>
                      <m:r>
                        <a:rPr lang="en-US" sz="2000" i="1">
                          <a:latin typeface="Cambria Math" charset="0"/>
                          <a:ea typeface="Cambria Math" charset="0"/>
                          <a:cs typeface="Cambria Math" charset="0"/>
                        </a:rPr>
                        <m:t>=</m:t>
                      </m:r>
                      <m:f>
                        <m:fPr>
                          <m:ctrlPr>
                            <a:rPr lang="bg-BG" sz="2000" i="1">
                              <a:latin typeface="Cambria Math" charset="0"/>
                              <a:ea typeface="Cambria Math" charset="0"/>
                              <a:cs typeface="Cambria Math" charset="0"/>
                            </a:rPr>
                          </m:ctrlPr>
                        </m:fPr>
                        <m:num>
                          <m:r>
                            <a:rPr lang="en-US" sz="2000" i="1">
                              <a:latin typeface="Cambria Math" charset="0"/>
                              <a:ea typeface="Cambria Math" charset="0"/>
                              <a:cs typeface="Cambria Math" charset="0"/>
                            </a:rPr>
                            <m:t>𝑐𝑜𝑠</m:t>
                          </m:r>
                          <m:r>
                            <a:rPr lang="en-US" sz="2000" i="1">
                              <a:latin typeface="Cambria Math" charset="0"/>
                              <a:ea typeface="Cambria Math" charset="0"/>
                              <a:cs typeface="Cambria Math" charset="0"/>
                            </a:rPr>
                            <m:t>𝜖</m:t>
                          </m:r>
                          <m:r>
                            <a:rPr lang="en-US" sz="2000" i="1">
                              <a:latin typeface="Cambria Math" charset="0"/>
                              <a:ea typeface="Cambria Math" charset="0"/>
                              <a:cs typeface="Cambria Math" charset="0"/>
                            </a:rPr>
                            <m:t>𝑡</m:t>
                          </m:r>
                        </m:num>
                        <m:den>
                          <m:rad>
                            <m:radPr>
                              <m:degHide m:val="on"/>
                              <m:ctrlPr>
                                <a:rPr lang="bg-BG" sz="2000" i="1">
                                  <a:latin typeface="Cambria Math" charset="0"/>
                                  <a:ea typeface="Cambria Math" charset="0"/>
                                  <a:cs typeface="Cambria Math" charset="0"/>
                                </a:rPr>
                              </m:ctrlPr>
                            </m:radPr>
                            <m:deg/>
                            <m:e>
                              <m:r>
                                <a:rPr lang="en-US" sz="2000" i="1">
                                  <a:latin typeface="Cambria Math" charset="0"/>
                                  <a:ea typeface="Cambria Math" charset="0"/>
                                  <a:cs typeface="Cambria Math" charset="0"/>
                                </a:rPr>
                                <m:t>2</m:t>
                              </m:r>
                            </m:e>
                          </m:rad>
                        </m:den>
                      </m:f>
                      <m:r>
                        <a:rPr lang="en-US" sz="2000" b="0" i="1" smtClean="0">
                          <a:latin typeface="Cambria Math" charset="0"/>
                          <a:ea typeface="Cambria Math" charset="0"/>
                          <a:cs typeface="Cambria Math" charset="0"/>
                        </a:rPr>
                        <m:t> (</m:t>
                      </m:r>
                      <m:d>
                        <m:dPr>
                          <m:begChr m:val="|"/>
                          <m:endChr m:val="|"/>
                          <m:ctrlPr>
                            <a:rPr lang="en-US" sz="2000" b="0" i="1" smtClean="0">
                              <a:latin typeface="Cambria Math" charset="0"/>
                              <a:ea typeface="Cambria Math" charset="0"/>
                              <a:cs typeface="Cambria Math" charset="0"/>
                            </a:rPr>
                          </m:ctrlPr>
                        </m:dPr>
                        <m:e>
                          <m:r>
                            <a:rPr lang="en-US" sz="2000" b="0" i="1" smtClean="0">
                              <a:latin typeface="Cambria Math" charset="0"/>
                              <a:ea typeface="Cambria Math" charset="0"/>
                              <a:cs typeface="Cambria Math" charset="0"/>
                            </a:rPr>
                            <m:t>𝑠</m:t>
                          </m:r>
                          <m:r>
                            <m:rPr>
                              <m:nor/>
                            </m:rPr>
                            <a:rPr lang="en-US" sz="2000"/>
                            <m:t>⟩</m:t>
                          </m:r>
                          <m:r>
                            <a:rPr lang="en-US" sz="2000" b="0" i="1" smtClean="0">
                              <a:latin typeface="Cambria Math" charset="0"/>
                            </a:rPr>
                            <m:t>+</m:t>
                          </m:r>
                          <m:r>
                            <a:rPr lang="en-US" sz="2000" b="0" i="1" smtClean="0">
                              <a:latin typeface="Cambria Math" charset="0"/>
                            </a:rPr>
                            <m:t>𝑐𝑜𝑠</m:t>
                          </m:r>
                          <m:r>
                            <a:rPr lang="en-US" sz="2000" i="1">
                              <a:latin typeface="Cambria Math" charset="0"/>
                              <a:ea typeface="Cambria Math" charset="0"/>
                              <a:cs typeface="Cambria Math" charset="0"/>
                            </a:rPr>
                            <m:t>𝜖</m:t>
                          </m:r>
                          <m:r>
                            <a:rPr lang="en-US" sz="2000" b="0" i="1" smtClean="0">
                              <a:latin typeface="Cambria Math" charset="0"/>
                            </a:rPr>
                            <m:t>𝑡</m:t>
                          </m:r>
                          <m:r>
                            <a:rPr lang="en-US" sz="2000" b="0" i="1" smtClean="0">
                              <a:latin typeface="Cambria Math" charset="0"/>
                            </a:rPr>
                            <m:t>|</m:t>
                          </m:r>
                          <m:r>
                            <m:rPr>
                              <m:nor/>
                            </m:rPr>
                            <a:rPr lang="en-US" altLang="zh-CN" sz="2000" b="0" i="1" smtClean="0">
                              <a:latin typeface="Cambria Math" charset="0"/>
                            </a:rPr>
                            <m:t>p</m:t>
                          </m:r>
                          <m:r>
                            <m:rPr>
                              <m:nor/>
                            </m:rPr>
                            <a:rPr lang="en-US" sz="2000"/>
                            <m:t>⟩</m:t>
                          </m:r>
                          <m:sSup>
                            <m:sSupPr>
                              <m:ctrlPr>
                                <a:rPr lang="el-GR" sz="2000" i="1">
                                  <a:latin typeface="Cambria Math" charset="0"/>
                                  <a:ea typeface="Cambria Math" charset="0"/>
                                  <a:cs typeface="Cambria Math" charset="0"/>
                                </a:rPr>
                              </m:ctrlPr>
                            </m:sSupPr>
                            <m:e>
                              <m:r>
                                <a:rPr lang="el-GR" sz="2000" i="1">
                                  <a:latin typeface="Cambria Math" charset="0"/>
                                  <a:ea typeface="Cambria Math" charset="0"/>
                                  <a:cs typeface="Cambria Math" charset="0"/>
                                </a:rPr>
                                <m:t>𝑒</m:t>
                              </m:r>
                            </m:e>
                            <m:sup>
                              <m:r>
                                <a:rPr lang="el-GR" sz="2000" i="1">
                                  <a:latin typeface="Cambria Math" charset="0"/>
                                  <a:ea typeface="Cambria Math" charset="0"/>
                                  <a:cs typeface="Cambria Math" charset="0"/>
                                </a:rPr>
                                <m:t>𝑖</m:t>
                              </m:r>
                              <m:r>
                                <a:rPr lang="en-US" sz="2000" i="1">
                                  <a:latin typeface="Cambria Math" charset="0"/>
                                  <a:ea typeface="Cambria Math" charset="0"/>
                                  <a:cs typeface="Cambria Math" charset="0"/>
                                </a:rPr>
                                <m:t>𝑀</m:t>
                              </m:r>
                              <m:r>
                                <a:rPr lang="el-GR" sz="2000" i="1">
                                  <a:latin typeface="Cambria Math" charset="0"/>
                                  <a:ea typeface="Cambria Math" charset="0"/>
                                  <a:cs typeface="Cambria Math" charset="0"/>
                                </a:rPr>
                                <m:t>𝑡</m:t>
                              </m:r>
                            </m:sup>
                          </m:sSup>
                          <m:r>
                            <a:rPr lang="en-US" sz="2000" b="0" i="1" smtClean="0">
                              <a:latin typeface="Cambria Math" charset="0"/>
                            </a:rPr>
                            <m:t>)</m:t>
                          </m:r>
                        </m:e>
                      </m:d>
                      <m:sSup>
                        <m:sSupPr>
                          <m:ctrlPr>
                            <a:rPr lang="en-US" sz="2000" b="0" i="1" smtClean="0">
                              <a:latin typeface="Cambria Math" charset="0"/>
                              <a:ea typeface="Cambria Math" charset="0"/>
                              <a:cs typeface="Cambria Math" charset="0"/>
                            </a:rPr>
                          </m:ctrlPr>
                        </m:sSupPr>
                        <m:e>
                          <m:r>
                            <a:rPr lang="en-US" sz="2000" i="1">
                              <a:latin typeface="Cambria Math" charset="0"/>
                              <a:ea typeface="Cambria Math" charset="0"/>
                              <a:cs typeface="Cambria Math" charset="0"/>
                            </a:rPr>
                            <m:t>𝑠</m:t>
                          </m:r>
                        </m:e>
                        <m:sup>
                          <m:r>
                            <a:rPr lang="en-US" sz="2000" b="0" i="1" smtClean="0">
                              <a:latin typeface="Cambria Math" charset="0"/>
                              <a:ea typeface="Cambria Math" charset="0"/>
                              <a:cs typeface="Cambria Math" charset="0"/>
                            </a:rPr>
                            <m:t>′</m:t>
                          </m:r>
                        </m:sup>
                      </m:sSup>
                      <m:r>
                        <m:rPr>
                          <m:nor/>
                        </m:rPr>
                        <a:rPr lang="en-US" sz="2000"/>
                        <m:t>⟩</m:t>
                      </m:r>
                    </m:oMath>
                  </m:oMathPara>
                </a14:m>
                <a:endParaRPr lang="en-US" sz="2000" dirty="0" smtClean="0"/>
              </a:p>
              <a:p>
                <a:pPr/>
                <a:r>
                  <a:rPr lang="en-US" sz="2000" b="0" dirty="0" smtClean="0">
                    <a:ea typeface="Cambria Math" charset="0"/>
                    <a:cs typeface="Cambria Math" charset="0"/>
                  </a:rPr>
                  <a:t>              </a:t>
                </a:r>
                <a14:m>
                  <m:oMath xmlns:m="http://schemas.openxmlformats.org/officeDocument/2006/math">
                    <m:r>
                      <a:rPr lang="en-US" sz="2000" b="0" i="1" smtClean="0">
                        <a:latin typeface="Cambria Math" charset="0"/>
                        <a:ea typeface="Cambria Math" charset="0"/>
                        <a:cs typeface="Cambria Math" charset="0"/>
                      </a:rPr>
                      <m:t>−</m:t>
                    </m:r>
                    <m:r>
                      <a:rPr lang="en-US" sz="2000" b="0" i="1" smtClean="0">
                        <a:latin typeface="Cambria Math" charset="0"/>
                        <a:ea typeface="Cambria Math" charset="0"/>
                        <a:cs typeface="Cambria Math" charset="0"/>
                      </a:rPr>
                      <m:t>𝑖</m:t>
                    </m:r>
                    <m:f>
                      <m:fPr>
                        <m:ctrlPr>
                          <a:rPr lang="bg-BG" sz="2000" i="1">
                            <a:latin typeface="Cambria Math" charset="0"/>
                            <a:ea typeface="Cambria Math" charset="0"/>
                            <a:cs typeface="Cambria Math" charset="0"/>
                          </a:rPr>
                        </m:ctrlPr>
                      </m:fPr>
                      <m:num>
                        <m:r>
                          <a:rPr lang="en-US" sz="2000" b="0" i="1" smtClean="0">
                            <a:latin typeface="Cambria Math" charset="0"/>
                            <a:ea typeface="Cambria Math" charset="0"/>
                            <a:cs typeface="Cambria Math" charset="0"/>
                          </a:rPr>
                          <m:t>𝑠𝑖𝑛</m:t>
                        </m:r>
                        <m:r>
                          <a:rPr lang="en-US" sz="2000" i="1">
                            <a:latin typeface="Cambria Math" charset="0"/>
                            <a:ea typeface="Cambria Math" charset="0"/>
                            <a:cs typeface="Cambria Math" charset="0"/>
                          </a:rPr>
                          <m:t>𝜖</m:t>
                        </m:r>
                        <m:r>
                          <a:rPr lang="en-US" sz="2000" i="1">
                            <a:latin typeface="Cambria Math" charset="0"/>
                            <a:ea typeface="Cambria Math" charset="0"/>
                            <a:cs typeface="Cambria Math" charset="0"/>
                          </a:rPr>
                          <m:t>𝑡</m:t>
                        </m:r>
                      </m:num>
                      <m:den>
                        <m:rad>
                          <m:radPr>
                            <m:degHide m:val="on"/>
                            <m:ctrlPr>
                              <a:rPr lang="bg-BG" sz="2000" i="1">
                                <a:latin typeface="Cambria Math" charset="0"/>
                                <a:ea typeface="Cambria Math" charset="0"/>
                                <a:cs typeface="Cambria Math" charset="0"/>
                              </a:rPr>
                            </m:ctrlPr>
                          </m:radPr>
                          <m:deg/>
                          <m:e>
                            <m:r>
                              <a:rPr lang="en-US" sz="2000" i="1">
                                <a:latin typeface="Cambria Math" charset="0"/>
                                <a:ea typeface="Cambria Math" charset="0"/>
                                <a:cs typeface="Cambria Math" charset="0"/>
                              </a:rPr>
                              <m:t>2</m:t>
                            </m:r>
                          </m:e>
                        </m:rad>
                      </m:den>
                    </m:f>
                    <m:d>
                      <m:dPr>
                        <m:begChr m:val="|"/>
                        <m:endChr m:val="|"/>
                        <m:ctrlPr>
                          <a:rPr lang="en-US" sz="2000" i="1">
                            <a:latin typeface="Cambria Math" charset="0"/>
                            <a:ea typeface="Cambria Math" charset="0"/>
                            <a:cs typeface="Cambria Math" charset="0"/>
                          </a:rPr>
                        </m:ctrlPr>
                      </m:dPr>
                      <m:e>
                        <m:r>
                          <m:rPr>
                            <m:nor/>
                          </m:rPr>
                          <a:rPr lang="en-US" sz="2000">
                            <a:latin typeface="Cambria Math" charset="0"/>
                            <a:ea typeface="Cambria Math" charset="0"/>
                            <a:cs typeface="Cambria Math" charset="0"/>
                          </a:rPr>
                          <m:t>p</m:t>
                        </m:r>
                        <m:r>
                          <m:rPr>
                            <m:nor/>
                          </m:rPr>
                          <a:rPr lang="en-US" sz="2000"/>
                          <m:t>⟩</m:t>
                        </m:r>
                        <m:r>
                          <a:rPr lang="en-US" sz="2000" b="0" i="1" smtClean="0">
                            <a:latin typeface="Cambria Math" charset="0"/>
                          </a:rPr>
                          <m:t>(</m:t>
                        </m:r>
                      </m:e>
                    </m:d>
                    <m:sSup>
                      <m:sSupPr>
                        <m:ctrlPr>
                          <a:rPr lang="en-US" sz="2000" i="1">
                            <a:latin typeface="Cambria Math" charset="0"/>
                            <a:ea typeface="Cambria Math" charset="0"/>
                            <a:cs typeface="Cambria Math" charset="0"/>
                          </a:rPr>
                        </m:ctrlPr>
                      </m:sSupPr>
                      <m:e>
                        <m:r>
                          <a:rPr lang="en-US" sz="2000" i="1">
                            <a:latin typeface="Cambria Math" charset="0"/>
                            <a:ea typeface="Cambria Math" charset="0"/>
                            <a:cs typeface="Cambria Math" charset="0"/>
                          </a:rPr>
                          <m:t>𝑝</m:t>
                        </m:r>
                      </m:e>
                      <m:sup>
                        <m:r>
                          <a:rPr lang="en-US" sz="2000" i="1">
                            <a:latin typeface="Cambria Math" charset="0"/>
                            <a:ea typeface="Cambria Math" charset="0"/>
                            <a:cs typeface="Cambria Math" charset="0"/>
                          </a:rPr>
                          <m:t>′</m:t>
                        </m:r>
                      </m:sup>
                    </m:sSup>
                    <m:r>
                      <m:rPr>
                        <m:nor/>
                      </m:rPr>
                      <a:rPr lang="en-US" sz="2000"/>
                      <m:t>⟩</m:t>
                    </m:r>
                    <m:r>
                      <a:rPr lang="en-US" sz="2000" b="0" i="1" smtClean="0">
                        <a:latin typeface="Cambria Math" charset="0"/>
                        <a:ea typeface="Cambria Math" charset="0"/>
                        <a:cs typeface="Cambria Math" charset="0"/>
                      </a:rPr>
                      <m:t>+</m:t>
                    </m:r>
                    <m:r>
                      <a:rPr lang="en-US" altLang="zh-CN" sz="2000" b="0" i="1" smtClean="0">
                        <a:latin typeface="Cambria Math" charset="0"/>
                        <a:ea typeface="Cambria Math" charset="0"/>
                        <a:cs typeface="Cambria Math" charset="0"/>
                      </a:rPr>
                      <m:t>𝑖</m:t>
                    </m:r>
                    <m:r>
                      <a:rPr lang="en-US" sz="2000" b="0" i="1" smtClean="0">
                        <a:latin typeface="Cambria Math" charset="0"/>
                        <a:ea typeface="Cambria Math" charset="0"/>
                        <a:cs typeface="Cambria Math" charset="0"/>
                      </a:rPr>
                      <m:t>𝑠𝑖𝑛</m:t>
                    </m:r>
                    <m:r>
                      <a:rPr lang="en-US" sz="2000" i="1">
                        <a:latin typeface="Cambria Math" charset="0"/>
                        <a:ea typeface="Cambria Math" charset="0"/>
                        <a:cs typeface="Cambria Math" charset="0"/>
                      </a:rPr>
                      <m:t>𝜖</m:t>
                    </m:r>
                    <m:r>
                      <a:rPr lang="en-US" sz="2000" i="1">
                        <a:latin typeface="Cambria Math" charset="0"/>
                      </a:rPr>
                      <m:t>𝑡</m:t>
                    </m:r>
                    <m:r>
                      <a:rPr lang="en-US" sz="2000" b="0" i="1" smtClean="0">
                        <a:latin typeface="Cambria Math" charset="0"/>
                      </a:rPr>
                      <m:t>|</m:t>
                    </m:r>
                    <m:sSup>
                      <m:sSupPr>
                        <m:ctrlPr>
                          <a:rPr lang="en-US" sz="2000" b="0" i="1" smtClean="0">
                            <a:latin typeface="Cambria Math" charset="0"/>
                            <a:ea typeface="Cambria Math" charset="0"/>
                            <a:cs typeface="Cambria Math" charset="0"/>
                          </a:rPr>
                        </m:ctrlPr>
                      </m:sSupPr>
                      <m:e>
                        <m:r>
                          <a:rPr lang="en-US" sz="2000" b="0" i="1" smtClean="0">
                            <a:latin typeface="Cambria Math" charset="0"/>
                            <a:ea typeface="Cambria Math" charset="0"/>
                            <a:cs typeface="Cambria Math" charset="0"/>
                          </a:rPr>
                          <m:t>𝑠</m:t>
                        </m:r>
                      </m:e>
                      <m:sup>
                        <m:r>
                          <a:rPr lang="en-US" sz="2000" b="0" i="1" smtClean="0">
                            <a:latin typeface="Cambria Math" charset="0"/>
                            <a:ea typeface="Cambria Math" charset="0"/>
                            <a:cs typeface="Cambria Math" charset="0"/>
                          </a:rPr>
                          <m:t>′</m:t>
                        </m:r>
                      </m:sup>
                    </m:sSup>
                    <m:r>
                      <m:rPr>
                        <m:nor/>
                      </m:rPr>
                      <a:rPr lang="en-US" sz="2000"/>
                      <m:t>⟩</m:t>
                    </m:r>
                    <m:sSup>
                      <m:sSupPr>
                        <m:ctrlPr>
                          <a:rPr lang="el-GR" sz="2000" i="1">
                            <a:latin typeface="Cambria Math" charset="0"/>
                            <a:ea typeface="Cambria Math" charset="0"/>
                            <a:cs typeface="Cambria Math" charset="0"/>
                          </a:rPr>
                        </m:ctrlPr>
                      </m:sSupPr>
                      <m:e>
                        <m:r>
                          <a:rPr lang="el-GR" sz="2000" i="1">
                            <a:latin typeface="Cambria Math" charset="0"/>
                            <a:ea typeface="Cambria Math" charset="0"/>
                            <a:cs typeface="Cambria Math" charset="0"/>
                          </a:rPr>
                          <m:t>𝑒</m:t>
                        </m:r>
                      </m:e>
                      <m:sup>
                        <m:r>
                          <a:rPr lang="el-GR" sz="2000" i="1">
                            <a:latin typeface="Cambria Math" charset="0"/>
                            <a:ea typeface="Cambria Math" charset="0"/>
                            <a:cs typeface="Cambria Math" charset="0"/>
                          </a:rPr>
                          <m:t>𝑖</m:t>
                        </m:r>
                        <m:r>
                          <a:rPr lang="en-US" sz="2000" i="1">
                            <a:latin typeface="Cambria Math" charset="0"/>
                            <a:ea typeface="Cambria Math" charset="0"/>
                            <a:cs typeface="Cambria Math" charset="0"/>
                          </a:rPr>
                          <m:t>𝑀</m:t>
                        </m:r>
                        <m:r>
                          <a:rPr lang="el-GR" sz="2000" i="1">
                            <a:latin typeface="Cambria Math" charset="0"/>
                            <a:ea typeface="Cambria Math" charset="0"/>
                            <a:cs typeface="Cambria Math" charset="0"/>
                          </a:rPr>
                          <m:t>𝑡</m:t>
                        </m:r>
                      </m:sup>
                    </m:sSup>
                    <m:r>
                      <a:rPr lang="en-US" sz="2000" b="0" i="1" smtClean="0">
                        <a:latin typeface="Cambria Math" charset="0"/>
                        <a:ea typeface="Cambria Math" charset="0"/>
                        <a:cs typeface="Cambria Math" charset="0"/>
                      </a:rPr>
                      <m:t>)</m:t>
                    </m:r>
                  </m:oMath>
                </a14:m>
                <a:endParaRPr lang="en-US" sz="2000" dirty="0"/>
              </a:p>
            </p:txBody>
          </p:sp>
        </mc:Choice>
        <mc:Fallback>
          <p:sp>
            <p:nvSpPr>
              <p:cNvPr id="39" name="Rectangle 38"/>
              <p:cNvSpPr>
                <a:spLocks noRot="1" noChangeAspect="1" noMove="1" noResize="1" noEditPoints="1" noAdjustHandles="1" noChangeArrowheads="1" noChangeShapeType="1" noTextEdit="1"/>
              </p:cNvSpPr>
              <p:nvPr/>
            </p:nvSpPr>
            <p:spPr>
              <a:xfrm>
                <a:off x="5850658" y="4523119"/>
                <a:ext cx="4562980" cy="1170705"/>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 name="Rectangle 4"/>
              <p:cNvSpPr/>
              <p:nvPr/>
            </p:nvSpPr>
            <p:spPr>
              <a:xfrm>
                <a:off x="5991692" y="5844049"/>
                <a:ext cx="905376" cy="369332"/>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en-US" i="1" smtClean="0">
                          <a:latin typeface="Cambria Math" charset="0"/>
                          <a:ea typeface="Cambria Math" charset="0"/>
                          <a:cs typeface="Cambria Math" charset="0"/>
                        </a:rPr>
                        <m:t>𝜙</m:t>
                      </m:r>
                      <m:r>
                        <a:rPr lang="en-US" b="0" i="1" smtClean="0">
                          <a:latin typeface="Cambria Math" charset="0"/>
                          <a:ea typeface="Cambria Math" charset="0"/>
                          <a:cs typeface="Cambria Math" charset="0"/>
                        </a:rPr>
                        <m:t>=</m:t>
                      </m:r>
                      <m:r>
                        <a:rPr lang="en-US" i="1">
                          <a:latin typeface="Cambria Math" charset="0"/>
                          <a:ea typeface="Cambria Math" charset="0"/>
                          <a:cs typeface="Cambria Math" charset="0"/>
                        </a:rPr>
                        <m:t>𝜖</m:t>
                      </m:r>
                      <m:r>
                        <a:rPr lang="en-US" i="1">
                          <a:latin typeface="Cambria Math" charset="0"/>
                          <a:ea typeface="Cambria Math" charset="0"/>
                          <a:cs typeface="Cambria Math" charset="0"/>
                        </a:rPr>
                        <m:t>𝑡</m:t>
                      </m:r>
                    </m:oMath>
                  </m:oMathPara>
                </a14:m>
                <a:endParaRPr lang="en-US" dirty="0"/>
              </a:p>
            </p:txBody>
          </p:sp>
        </mc:Choice>
        <mc:Fallback>
          <p:sp>
            <p:nvSpPr>
              <p:cNvPr id="5" name="Rectangle 4"/>
              <p:cNvSpPr>
                <a:spLocks noRot="1" noChangeAspect="1" noMove="1" noResize="1" noEditPoints="1" noAdjustHandles="1" noChangeArrowheads="1" noChangeShapeType="1" noTextEdit="1"/>
              </p:cNvSpPr>
              <p:nvPr/>
            </p:nvSpPr>
            <p:spPr>
              <a:xfrm>
                <a:off x="5991692" y="5844049"/>
                <a:ext cx="905376" cy="369332"/>
              </a:xfrm>
              <a:prstGeom prst="rect">
                <a:avLst/>
              </a:prstGeom>
              <a:blipFill rotWithShape="0">
                <a:blip r:embed="rId6"/>
                <a:stretch>
                  <a:fillRect b="-13333"/>
                </a:stretch>
              </a:blipFill>
            </p:spPr>
            <p:txBody>
              <a:bodyPr/>
              <a:lstStyle/>
              <a:p>
                <a:r>
                  <a:rPr lang="en-US">
                    <a:noFill/>
                  </a:rPr>
                  <a:t> </a:t>
                </a:r>
              </a:p>
            </p:txBody>
          </p:sp>
        </mc:Fallback>
      </mc:AlternateContent>
      <p:grpSp>
        <p:nvGrpSpPr>
          <p:cNvPr id="47" name="Group 46"/>
          <p:cNvGrpSpPr/>
          <p:nvPr/>
        </p:nvGrpSpPr>
        <p:grpSpPr>
          <a:xfrm>
            <a:off x="838200" y="2491367"/>
            <a:ext cx="4315985" cy="3352682"/>
            <a:chOff x="1023060" y="2491367"/>
            <a:chExt cx="3860924" cy="2803802"/>
          </a:xfrm>
        </p:grpSpPr>
        <p:cxnSp>
          <p:nvCxnSpPr>
            <p:cNvPr id="48" name="Straight Connector 47"/>
            <p:cNvCxnSpPr/>
            <p:nvPr/>
          </p:nvCxnSpPr>
          <p:spPr>
            <a:xfrm>
              <a:off x="2417096" y="2653244"/>
              <a:ext cx="1073456"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a:off x="2417096" y="3504287"/>
              <a:ext cx="1073456"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a:off x="2417096" y="5125892"/>
              <a:ext cx="1073456"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a:off x="2417096" y="3071060"/>
              <a:ext cx="1073456" cy="0"/>
            </a:xfrm>
            <a:prstGeom prst="line">
              <a:avLst/>
            </a:prstGeom>
            <a:ln w="3175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65" name="Straight Arrow Connector 64"/>
            <p:cNvCxnSpPr/>
            <p:nvPr/>
          </p:nvCxnSpPr>
          <p:spPr>
            <a:xfrm>
              <a:off x="2958957" y="2653244"/>
              <a:ext cx="0" cy="429003"/>
            </a:xfrm>
            <a:prstGeom prst="straightConnector1">
              <a:avLst/>
            </a:prstGeom>
            <a:ln>
              <a:solidFill>
                <a:schemeClr val="bg2">
                  <a:lumMod val="75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66" name="Straight Arrow Connector 65"/>
            <p:cNvCxnSpPr/>
            <p:nvPr/>
          </p:nvCxnSpPr>
          <p:spPr>
            <a:xfrm>
              <a:off x="2958957" y="3071060"/>
              <a:ext cx="0" cy="429003"/>
            </a:xfrm>
            <a:prstGeom prst="straightConnector1">
              <a:avLst/>
            </a:prstGeom>
            <a:ln>
              <a:solidFill>
                <a:schemeClr val="bg2">
                  <a:lumMod val="75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67" name="TextBox 66"/>
                <p:cNvSpPr txBox="1"/>
                <p:nvPr/>
              </p:nvSpPr>
              <p:spPr>
                <a:xfrm>
                  <a:off x="3057145" y="2715948"/>
                  <a:ext cx="184474" cy="307777"/>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sz="2000" i="1" smtClean="0">
                            <a:latin typeface="Cambria Math" charset="0"/>
                            <a:ea typeface="Cambria Math" charset="0"/>
                            <a:cs typeface="Cambria Math" charset="0"/>
                          </a:rPr>
                          <m:t>𝜖</m:t>
                        </m:r>
                      </m:oMath>
                    </m:oMathPara>
                  </a14:m>
                  <a:endParaRPr lang="en-US" sz="2000" dirty="0"/>
                </a:p>
              </p:txBody>
            </p:sp>
          </mc:Choice>
          <mc:Fallback>
            <p:sp>
              <p:nvSpPr>
                <p:cNvPr id="67" name="TextBox 66"/>
                <p:cNvSpPr txBox="1">
                  <a:spLocks noRot="1" noChangeAspect="1" noMove="1" noResize="1" noEditPoints="1" noAdjustHandles="1" noChangeArrowheads="1" noChangeShapeType="1" noTextEdit="1"/>
                </p:cNvSpPr>
                <p:nvPr/>
              </p:nvSpPr>
              <p:spPr>
                <a:xfrm>
                  <a:off x="3057145" y="2715948"/>
                  <a:ext cx="184474" cy="307777"/>
                </a:xfrm>
                <a:prstGeom prst="rect">
                  <a:avLst/>
                </a:prstGeom>
                <a:blipFill rotWithShape="0">
                  <a:blip r:embed="rId7"/>
                  <a:stretch>
                    <a:fillRect l="-12121" r="-12121"/>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68" name="TextBox 67"/>
                <p:cNvSpPr txBox="1"/>
                <p:nvPr/>
              </p:nvSpPr>
              <p:spPr>
                <a:xfrm>
                  <a:off x="3057145" y="3131797"/>
                  <a:ext cx="184474" cy="307777"/>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sz="2000" i="1" smtClean="0">
                            <a:latin typeface="Cambria Math" charset="0"/>
                            <a:ea typeface="Cambria Math" charset="0"/>
                            <a:cs typeface="Cambria Math" charset="0"/>
                          </a:rPr>
                          <m:t>𝜖</m:t>
                        </m:r>
                      </m:oMath>
                    </m:oMathPara>
                  </a14:m>
                  <a:endParaRPr lang="en-US" sz="2000" dirty="0"/>
                </a:p>
              </p:txBody>
            </p:sp>
          </mc:Choice>
          <mc:Fallback>
            <p:sp>
              <p:nvSpPr>
                <p:cNvPr id="68" name="TextBox 67"/>
                <p:cNvSpPr txBox="1">
                  <a:spLocks noRot="1" noChangeAspect="1" noMove="1" noResize="1" noEditPoints="1" noAdjustHandles="1" noChangeArrowheads="1" noChangeShapeType="1" noTextEdit="1"/>
                </p:cNvSpPr>
                <p:nvPr/>
              </p:nvSpPr>
              <p:spPr>
                <a:xfrm>
                  <a:off x="3057145" y="3131797"/>
                  <a:ext cx="184474" cy="307777"/>
                </a:xfrm>
                <a:prstGeom prst="rect">
                  <a:avLst/>
                </a:prstGeom>
                <a:blipFill rotWithShape="0">
                  <a:blip r:embed="rId8"/>
                  <a:stretch>
                    <a:fillRect l="-12121" r="-12121"/>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69" name="TextBox 68"/>
                <p:cNvSpPr txBox="1"/>
                <p:nvPr/>
              </p:nvSpPr>
              <p:spPr>
                <a:xfrm>
                  <a:off x="1457987" y="2491368"/>
                  <a:ext cx="581185" cy="307777"/>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sz="2000" b="0" i="1" smtClean="0">
                            <a:latin typeface="Cambria Math" charset="0"/>
                            <a:ea typeface="Cambria Math" charset="0"/>
                            <a:cs typeface="Cambria Math" charset="0"/>
                          </a:rPr>
                          <m:t>|+&gt;</m:t>
                        </m:r>
                      </m:oMath>
                    </m:oMathPara>
                  </a14:m>
                  <a:endParaRPr lang="en-US" sz="2000" dirty="0"/>
                </a:p>
              </p:txBody>
            </p:sp>
          </mc:Choice>
          <mc:Fallback>
            <p:sp>
              <p:nvSpPr>
                <p:cNvPr id="69" name="TextBox 68"/>
                <p:cNvSpPr txBox="1">
                  <a:spLocks noRot="1" noChangeAspect="1" noMove="1" noResize="1" noEditPoints="1" noAdjustHandles="1" noChangeArrowheads="1" noChangeShapeType="1" noTextEdit="1"/>
                </p:cNvSpPr>
                <p:nvPr/>
              </p:nvSpPr>
              <p:spPr>
                <a:xfrm>
                  <a:off x="1457987" y="2491368"/>
                  <a:ext cx="581185" cy="307777"/>
                </a:xfrm>
                <a:prstGeom prst="rect">
                  <a:avLst/>
                </a:prstGeom>
                <a:blipFill rotWithShape="0">
                  <a:blip r:embed="rId9"/>
                  <a:stretch>
                    <a:fillRect l="-7477" r="-1869" b="-11667"/>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70" name="TextBox 69"/>
                <p:cNvSpPr txBox="1"/>
                <p:nvPr/>
              </p:nvSpPr>
              <p:spPr>
                <a:xfrm>
                  <a:off x="1457987" y="3348558"/>
                  <a:ext cx="581185" cy="307777"/>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sz="2000" b="0" i="1" smtClean="0">
                            <a:latin typeface="Cambria Math" charset="0"/>
                            <a:ea typeface="Cambria Math" charset="0"/>
                            <a:cs typeface="Cambria Math" charset="0"/>
                          </a:rPr>
                          <m:t>|−&gt;</m:t>
                        </m:r>
                      </m:oMath>
                    </m:oMathPara>
                  </a14:m>
                  <a:endParaRPr lang="en-US" sz="2000" dirty="0"/>
                </a:p>
              </p:txBody>
            </p:sp>
          </mc:Choice>
          <mc:Fallback>
            <p:sp>
              <p:nvSpPr>
                <p:cNvPr id="70" name="TextBox 69"/>
                <p:cNvSpPr txBox="1">
                  <a:spLocks noRot="1" noChangeAspect="1" noMove="1" noResize="1" noEditPoints="1" noAdjustHandles="1" noChangeArrowheads="1" noChangeShapeType="1" noTextEdit="1"/>
                </p:cNvSpPr>
                <p:nvPr/>
              </p:nvSpPr>
              <p:spPr>
                <a:xfrm>
                  <a:off x="1457987" y="3348558"/>
                  <a:ext cx="581185" cy="307777"/>
                </a:xfrm>
                <a:prstGeom prst="rect">
                  <a:avLst/>
                </a:prstGeom>
                <a:blipFill rotWithShape="0">
                  <a:blip r:embed="rId10"/>
                  <a:stretch>
                    <a:fillRect l="-7477" r="-1869" b="-11667"/>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71" name="TextBox 70"/>
                <p:cNvSpPr txBox="1"/>
                <p:nvPr/>
              </p:nvSpPr>
              <p:spPr>
                <a:xfrm>
                  <a:off x="1023060" y="2931651"/>
                  <a:ext cx="1548757" cy="307777"/>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sz="2000" b="0" i="1" smtClean="0">
                            <a:latin typeface="Cambria Math" charset="0"/>
                            <a:ea typeface="Cambria Math" charset="0"/>
                            <a:cs typeface="Cambria Math" charset="0"/>
                          </a:rPr>
                          <m:t>|</m:t>
                        </m:r>
                        <m:r>
                          <a:rPr lang="en-US" sz="2000" b="0" i="1" smtClean="0">
                            <a:latin typeface="Cambria Math" charset="0"/>
                            <a:ea typeface="Cambria Math" charset="0"/>
                            <a:cs typeface="Cambria Math" charset="0"/>
                          </a:rPr>
                          <m:t>𝑠</m:t>
                        </m:r>
                        <m:sSup>
                          <m:sSupPr>
                            <m:ctrlPr>
                              <a:rPr lang="en-US" sz="2000" b="0" i="1" smtClean="0">
                                <a:latin typeface="Cambria Math" charset="0"/>
                                <a:ea typeface="Cambria Math" charset="0"/>
                                <a:cs typeface="Cambria Math" charset="0"/>
                              </a:rPr>
                            </m:ctrlPr>
                          </m:sSupPr>
                          <m:e>
                            <m:r>
                              <a:rPr lang="en-US" sz="2000" b="0" i="1" smtClean="0">
                                <a:latin typeface="Cambria Math" charset="0"/>
                                <a:ea typeface="Cambria Math" charset="0"/>
                                <a:cs typeface="Cambria Math" charset="0"/>
                              </a:rPr>
                              <m:t>𝑠</m:t>
                            </m:r>
                          </m:e>
                          <m:sup>
                            <m:r>
                              <a:rPr lang="en-US" sz="2000" b="0" i="1" smtClean="0">
                                <a:latin typeface="Cambria Math" charset="0"/>
                                <a:ea typeface="Cambria Math" charset="0"/>
                                <a:cs typeface="Cambria Math" charset="0"/>
                              </a:rPr>
                              <m:t>′</m:t>
                            </m:r>
                          </m:sup>
                        </m:sSup>
                        <m:r>
                          <a:rPr lang="en-US" sz="2000" b="0" i="1" smtClean="0">
                            <a:latin typeface="Cambria Math" charset="0"/>
                            <a:ea typeface="Cambria Math" charset="0"/>
                            <a:cs typeface="Cambria Math" charset="0"/>
                          </a:rPr>
                          <m:t>&gt;,|</m:t>
                        </m:r>
                        <m:r>
                          <a:rPr lang="en-US" sz="2000" b="0" i="1" smtClean="0">
                            <a:latin typeface="Cambria Math" charset="0"/>
                            <a:ea typeface="Cambria Math" charset="0"/>
                            <a:cs typeface="Cambria Math" charset="0"/>
                          </a:rPr>
                          <m:t>𝑝</m:t>
                        </m:r>
                        <m:sSup>
                          <m:sSupPr>
                            <m:ctrlPr>
                              <a:rPr lang="en-US" sz="2000" b="0" i="1" smtClean="0">
                                <a:latin typeface="Cambria Math" charset="0"/>
                                <a:ea typeface="Cambria Math" charset="0"/>
                                <a:cs typeface="Cambria Math" charset="0"/>
                              </a:rPr>
                            </m:ctrlPr>
                          </m:sSupPr>
                          <m:e>
                            <m:r>
                              <a:rPr lang="en-US" sz="2000" b="0" i="1" smtClean="0">
                                <a:latin typeface="Cambria Math" charset="0"/>
                                <a:ea typeface="Cambria Math" charset="0"/>
                                <a:cs typeface="Cambria Math" charset="0"/>
                              </a:rPr>
                              <m:t>𝑝</m:t>
                            </m:r>
                          </m:e>
                          <m:sup>
                            <m:r>
                              <a:rPr lang="en-US" sz="2000" b="0" i="1" smtClean="0">
                                <a:latin typeface="Cambria Math" charset="0"/>
                                <a:ea typeface="Cambria Math" charset="0"/>
                                <a:cs typeface="Cambria Math" charset="0"/>
                              </a:rPr>
                              <m:t>′</m:t>
                            </m:r>
                          </m:sup>
                        </m:sSup>
                        <m:r>
                          <a:rPr lang="en-US" sz="2000" b="0" i="1" smtClean="0">
                            <a:latin typeface="Cambria Math" charset="0"/>
                            <a:ea typeface="Cambria Math" charset="0"/>
                            <a:cs typeface="Cambria Math" charset="0"/>
                          </a:rPr>
                          <m:t>&gt;</m:t>
                        </m:r>
                      </m:oMath>
                    </m:oMathPara>
                  </a14:m>
                  <a:endParaRPr lang="en-US" sz="2000" dirty="0"/>
                </a:p>
              </p:txBody>
            </p:sp>
          </mc:Choice>
          <mc:Fallback>
            <p:sp>
              <p:nvSpPr>
                <p:cNvPr id="71" name="TextBox 70"/>
                <p:cNvSpPr txBox="1">
                  <a:spLocks noRot="1" noChangeAspect="1" noMove="1" noResize="1" noEditPoints="1" noAdjustHandles="1" noChangeArrowheads="1" noChangeShapeType="1" noTextEdit="1"/>
                </p:cNvSpPr>
                <p:nvPr/>
              </p:nvSpPr>
              <p:spPr>
                <a:xfrm>
                  <a:off x="1023060" y="2931651"/>
                  <a:ext cx="1548757" cy="307777"/>
                </a:xfrm>
                <a:prstGeom prst="rect">
                  <a:avLst/>
                </a:prstGeom>
                <a:blipFill rotWithShape="0">
                  <a:blip r:embed="rId11"/>
                  <a:stretch>
                    <a:fillRect b="-13333"/>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72" name="TextBox 71"/>
                <p:cNvSpPr txBox="1"/>
                <p:nvPr/>
              </p:nvSpPr>
              <p:spPr>
                <a:xfrm>
                  <a:off x="3935746" y="2491367"/>
                  <a:ext cx="689612" cy="307777"/>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sz="2000" b="0" i="1" smtClean="0">
                            <a:latin typeface="Cambria Math" charset="0"/>
                            <a:ea typeface="Cambria Math" charset="0"/>
                            <a:cs typeface="Cambria Math" charset="0"/>
                          </a:rPr>
                          <m:t>𝐸</m:t>
                        </m:r>
                        <m:r>
                          <a:rPr lang="en-US" sz="2000" b="0" i="1" smtClean="0">
                            <a:latin typeface="Cambria Math" charset="0"/>
                            <a:ea typeface="Cambria Math" charset="0"/>
                            <a:cs typeface="Cambria Math" charset="0"/>
                          </a:rPr>
                          <m:t>=</m:t>
                        </m:r>
                        <m:r>
                          <a:rPr lang="en-US" sz="2000" i="1" smtClean="0">
                            <a:latin typeface="Cambria Math" charset="0"/>
                            <a:ea typeface="Cambria Math" charset="0"/>
                            <a:cs typeface="Cambria Math" charset="0"/>
                          </a:rPr>
                          <m:t>𝜖</m:t>
                        </m:r>
                      </m:oMath>
                    </m:oMathPara>
                  </a14:m>
                  <a:endParaRPr lang="en-US" sz="2000" dirty="0"/>
                </a:p>
              </p:txBody>
            </p:sp>
          </mc:Choice>
          <mc:Fallback>
            <p:sp>
              <p:nvSpPr>
                <p:cNvPr id="72" name="TextBox 71"/>
                <p:cNvSpPr txBox="1">
                  <a:spLocks noRot="1" noChangeAspect="1" noMove="1" noResize="1" noEditPoints="1" noAdjustHandles="1" noChangeArrowheads="1" noChangeShapeType="1" noTextEdit="1"/>
                </p:cNvSpPr>
                <p:nvPr/>
              </p:nvSpPr>
              <p:spPr>
                <a:xfrm>
                  <a:off x="3935746" y="2491367"/>
                  <a:ext cx="689612" cy="307777"/>
                </a:xfrm>
                <a:prstGeom prst="rect">
                  <a:avLst/>
                </a:prstGeom>
                <a:blipFill rotWithShape="0">
                  <a:blip r:embed="rId12"/>
                  <a:stretch>
                    <a:fillRect l="-2381"/>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73" name="TextBox 72"/>
                <p:cNvSpPr txBox="1"/>
                <p:nvPr/>
              </p:nvSpPr>
              <p:spPr>
                <a:xfrm>
                  <a:off x="3935746" y="2924893"/>
                  <a:ext cx="705514" cy="307777"/>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sz="2000" b="0" i="1" smtClean="0">
                            <a:latin typeface="Cambria Math" charset="0"/>
                            <a:ea typeface="Cambria Math" charset="0"/>
                            <a:cs typeface="Cambria Math" charset="0"/>
                          </a:rPr>
                          <m:t>𝐸</m:t>
                        </m:r>
                        <m:r>
                          <a:rPr lang="en-US" sz="2000" b="0" i="1" smtClean="0">
                            <a:latin typeface="Cambria Math" charset="0"/>
                            <a:ea typeface="Cambria Math" charset="0"/>
                            <a:cs typeface="Cambria Math" charset="0"/>
                          </a:rPr>
                          <m:t>=0</m:t>
                        </m:r>
                      </m:oMath>
                    </m:oMathPara>
                  </a14:m>
                  <a:endParaRPr lang="en-US" sz="2000" dirty="0"/>
                </a:p>
              </p:txBody>
            </p:sp>
          </mc:Choice>
          <mc:Fallback>
            <p:sp>
              <p:nvSpPr>
                <p:cNvPr id="73" name="TextBox 72"/>
                <p:cNvSpPr txBox="1">
                  <a:spLocks noRot="1" noChangeAspect="1" noMove="1" noResize="1" noEditPoints="1" noAdjustHandles="1" noChangeArrowheads="1" noChangeShapeType="1" noTextEdit="1"/>
                </p:cNvSpPr>
                <p:nvPr/>
              </p:nvSpPr>
              <p:spPr>
                <a:xfrm>
                  <a:off x="3935746" y="2924893"/>
                  <a:ext cx="705514" cy="307777"/>
                </a:xfrm>
                <a:prstGeom prst="rect">
                  <a:avLst/>
                </a:prstGeom>
                <a:blipFill rotWithShape="0">
                  <a:blip r:embed="rId13"/>
                  <a:stretch>
                    <a:fillRect l="-2326" r="-2326"/>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74" name="TextBox 73"/>
                <p:cNvSpPr txBox="1"/>
                <p:nvPr/>
              </p:nvSpPr>
              <p:spPr>
                <a:xfrm>
                  <a:off x="3935746" y="3348557"/>
                  <a:ext cx="881973" cy="307777"/>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sz="2000" b="0" i="1" smtClean="0">
                            <a:latin typeface="Cambria Math" charset="0"/>
                            <a:ea typeface="Cambria Math" charset="0"/>
                            <a:cs typeface="Cambria Math" charset="0"/>
                          </a:rPr>
                          <m:t>𝐸</m:t>
                        </m:r>
                        <m:r>
                          <a:rPr lang="en-US" sz="2000" b="0" i="1" smtClean="0">
                            <a:latin typeface="Cambria Math" charset="0"/>
                            <a:ea typeface="Cambria Math" charset="0"/>
                            <a:cs typeface="Cambria Math" charset="0"/>
                          </a:rPr>
                          <m:t>=−</m:t>
                        </m:r>
                        <m:r>
                          <a:rPr lang="en-US" sz="2000" i="1" smtClean="0">
                            <a:latin typeface="Cambria Math" charset="0"/>
                            <a:ea typeface="Cambria Math" charset="0"/>
                            <a:cs typeface="Cambria Math" charset="0"/>
                          </a:rPr>
                          <m:t>𝜖</m:t>
                        </m:r>
                      </m:oMath>
                    </m:oMathPara>
                  </a14:m>
                  <a:endParaRPr lang="en-US" sz="2000" dirty="0"/>
                </a:p>
              </p:txBody>
            </p:sp>
          </mc:Choice>
          <mc:Fallback>
            <p:sp>
              <p:nvSpPr>
                <p:cNvPr id="74" name="TextBox 73"/>
                <p:cNvSpPr txBox="1">
                  <a:spLocks noRot="1" noChangeAspect="1" noMove="1" noResize="1" noEditPoints="1" noAdjustHandles="1" noChangeArrowheads="1" noChangeShapeType="1" noTextEdit="1"/>
                </p:cNvSpPr>
                <p:nvPr/>
              </p:nvSpPr>
              <p:spPr>
                <a:xfrm>
                  <a:off x="3935746" y="3348557"/>
                  <a:ext cx="881973" cy="307777"/>
                </a:xfrm>
                <a:prstGeom prst="rect">
                  <a:avLst/>
                </a:prstGeom>
                <a:blipFill rotWithShape="0">
                  <a:blip r:embed="rId14"/>
                  <a:stretch>
                    <a:fillRect l="-621"/>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75" name="TextBox 74"/>
                <p:cNvSpPr txBox="1"/>
                <p:nvPr/>
              </p:nvSpPr>
              <p:spPr>
                <a:xfrm>
                  <a:off x="1457987" y="4987392"/>
                  <a:ext cx="730072" cy="307777"/>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sz="2000" b="0" i="1" smtClean="0">
                            <a:latin typeface="Cambria Math" charset="0"/>
                            <a:ea typeface="Cambria Math" charset="0"/>
                            <a:cs typeface="Cambria Math" charset="0"/>
                          </a:rPr>
                          <m:t>|</m:t>
                        </m:r>
                        <m:r>
                          <a:rPr lang="en-US" sz="2000" b="0" i="1" smtClean="0">
                            <a:latin typeface="Cambria Math" charset="0"/>
                            <a:ea typeface="Cambria Math" charset="0"/>
                            <a:cs typeface="Cambria Math" charset="0"/>
                          </a:rPr>
                          <m:t>𝑝𝑠</m:t>
                        </m:r>
                        <m:r>
                          <a:rPr lang="en-US" sz="2000" b="0" i="1" smtClean="0">
                            <a:latin typeface="Cambria Math" charset="0"/>
                            <a:ea typeface="Cambria Math" charset="0"/>
                            <a:cs typeface="Cambria Math" charset="0"/>
                          </a:rPr>
                          <m:t>′&gt;</m:t>
                        </m:r>
                      </m:oMath>
                    </m:oMathPara>
                  </a14:m>
                  <a:endParaRPr lang="en-US" sz="2000" dirty="0"/>
                </a:p>
              </p:txBody>
            </p:sp>
          </mc:Choice>
          <mc:Fallback>
            <p:sp>
              <p:nvSpPr>
                <p:cNvPr id="75" name="TextBox 74"/>
                <p:cNvSpPr txBox="1">
                  <a:spLocks noRot="1" noChangeAspect="1" noMove="1" noResize="1" noEditPoints="1" noAdjustHandles="1" noChangeArrowheads="1" noChangeShapeType="1" noTextEdit="1"/>
                </p:cNvSpPr>
                <p:nvPr/>
              </p:nvSpPr>
              <p:spPr>
                <a:xfrm>
                  <a:off x="1457987" y="4987392"/>
                  <a:ext cx="730072" cy="307777"/>
                </a:xfrm>
                <a:prstGeom prst="rect">
                  <a:avLst/>
                </a:prstGeom>
                <a:blipFill rotWithShape="0">
                  <a:blip r:embed="rId15"/>
                  <a:stretch>
                    <a:fillRect l="-5224" t="-4918" b="-13115"/>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76" name="TextBox 75"/>
                <p:cNvSpPr txBox="1"/>
                <p:nvPr/>
              </p:nvSpPr>
              <p:spPr>
                <a:xfrm>
                  <a:off x="3904485" y="4987392"/>
                  <a:ext cx="979499" cy="307777"/>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sz="2000" b="0" i="1" smtClean="0">
                            <a:latin typeface="Cambria Math" charset="0"/>
                            <a:ea typeface="Cambria Math" charset="0"/>
                            <a:cs typeface="Cambria Math" charset="0"/>
                          </a:rPr>
                          <m:t>𝐸</m:t>
                        </m:r>
                        <m:r>
                          <a:rPr lang="en-US" sz="2000" b="0" i="1" smtClean="0">
                            <a:latin typeface="Cambria Math" charset="0"/>
                            <a:ea typeface="Cambria Math" charset="0"/>
                            <a:cs typeface="Cambria Math" charset="0"/>
                          </a:rPr>
                          <m:t>=−</m:t>
                        </m:r>
                        <m:r>
                          <a:rPr lang="en-US" sz="2000" b="0" i="1" smtClean="0">
                            <a:latin typeface="Cambria Math" charset="0"/>
                            <a:ea typeface="Cambria Math" charset="0"/>
                            <a:cs typeface="Cambria Math" charset="0"/>
                          </a:rPr>
                          <m:t>𝑀</m:t>
                        </m:r>
                      </m:oMath>
                    </m:oMathPara>
                  </a14:m>
                  <a:endParaRPr lang="en-US" sz="2000" dirty="0"/>
                </a:p>
              </p:txBody>
            </p:sp>
          </mc:Choice>
          <mc:Fallback>
            <p:sp>
              <p:nvSpPr>
                <p:cNvPr id="76" name="TextBox 75"/>
                <p:cNvSpPr txBox="1">
                  <a:spLocks noRot="1" noChangeAspect="1" noMove="1" noResize="1" noEditPoints="1" noAdjustHandles="1" noChangeArrowheads="1" noChangeShapeType="1" noTextEdit="1"/>
                </p:cNvSpPr>
                <p:nvPr/>
              </p:nvSpPr>
              <p:spPr>
                <a:xfrm>
                  <a:off x="3904485" y="4987392"/>
                  <a:ext cx="979499" cy="307777"/>
                </a:xfrm>
                <a:prstGeom prst="rect">
                  <a:avLst/>
                </a:prstGeom>
                <a:blipFill rotWithShape="0">
                  <a:blip r:embed="rId16"/>
                  <a:stretch>
                    <a:fillRect/>
                  </a:stretch>
                </a:blipFill>
              </p:spPr>
              <p:txBody>
                <a:bodyPr/>
                <a:lstStyle/>
                <a:p>
                  <a:r>
                    <a:rPr lang="en-US">
                      <a:noFill/>
                    </a:rPr>
                    <a:t> </a:t>
                  </a:r>
                </a:p>
              </p:txBody>
            </p:sp>
          </mc:Fallback>
        </mc:AlternateContent>
      </p:grpSp>
    </p:spTree>
    <p:extLst>
      <p:ext uri="{BB962C8B-B14F-4D97-AF65-F5344CB8AC3E}">
        <p14:creationId xmlns:p14="http://schemas.microsoft.com/office/powerpoint/2010/main" val="977347324"/>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Coherence</a:t>
            </a:r>
            <a:r>
              <a:rPr lang="zh-CN" altLang="en-US" sz="2000" dirty="0">
                <a:solidFill>
                  <a:schemeClr val="bg2">
                    <a:lumMod val="50000"/>
                  </a:schemeClr>
                </a:solidFill>
              </a:rPr>
              <a:t> </a:t>
            </a:r>
            <a:r>
              <a:rPr lang="en-US" altLang="zh-CN" sz="2000" dirty="0">
                <a:solidFill>
                  <a:schemeClr val="bg2">
                    <a:lumMod val="50000"/>
                  </a:schemeClr>
                </a:solidFill>
              </a:rPr>
              <a:t>Transfer</a:t>
            </a:r>
            <a:r>
              <a:rPr lang="zh-CN" altLang="en-US" sz="2000" dirty="0">
                <a:solidFill>
                  <a:schemeClr val="bg2">
                    <a:lumMod val="50000"/>
                  </a:schemeClr>
                </a:solidFill>
              </a:rPr>
              <a:t> </a:t>
            </a:r>
            <a:r>
              <a:rPr lang="en-US" altLang="zh-CN" sz="2000" dirty="0">
                <a:solidFill>
                  <a:schemeClr val="bg2">
                    <a:lumMod val="50000"/>
                  </a:schemeClr>
                </a:solidFill>
              </a:rPr>
              <a:t>through</a:t>
            </a:r>
            <a:r>
              <a:rPr lang="zh-CN" altLang="en-US" sz="2000" dirty="0">
                <a:solidFill>
                  <a:schemeClr val="bg2">
                    <a:lumMod val="50000"/>
                  </a:schemeClr>
                </a:solidFill>
              </a:rPr>
              <a:t> </a:t>
            </a:r>
            <a:r>
              <a:rPr lang="en-US" altLang="zh-CN" sz="2000" dirty="0">
                <a:solidFill>
                  <a:schemeClr val="bg2">
                    <a:lumMod val="50000"/>
                  </a:schemeClr>
                </a:solidFill>
              </a:rPr>
              <a:t>DD</a:t>
            </a:r>
            <a:r>
              <a:rPr lang="zh-CN" altLang="en-US" sz="2000" dirty="0">
                <a:solidFill>
                  <a:schemeClr val="bg2">
                    <a:lumMod val="50000"/>
                  </a:schemeClr>
                </a:solidFill>
              </a:rPr>
              <a:t> </a:t>
            </a:r>
            <a:r>
              <a:rPr lang="en-US" altLang="zh-CN" sz="2000" dirty="0" smtClean="0">
                <a:solidFill>
                  <a:schemeClr val="bg2">
                    <a:lumMod val="50000"/>
                  </a:schemeClr>
                </a:solidFill>
              </a:rPr>
              <a:t>Interaction</a:t>
            </a:r>
            <a:r>
              <a:rPr lang="en-US" altLang="zh-CN" sz="2000" dirty="0" smtClean="0"/>
              <a:t/>
            </a:r>
            <a:br>
              <a:rPr lang="en-US" altLang="zh-CN" sz="2000" dirty="0" smtClean="0"/>
            </a:br>
            <a:r>
              <a:rPr lang="en-US" dirty="0" smtClean="0"/>
              <a:t>Coherence Transfer</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sp>
        <p:nvSpPr>
          <p:cNvPr id="59" name="下箭头 63"/>
          <p:cNvSpPr/>
          <p:nvPr/>
        </p:nvSpPr>
        <p:spPr>
          <a:xfrm>
            <a:off x="11882694" y="2646188"/>
            <a:ext cx="142796" cy="2822318"/>
          </a:xfrm>
          <a:prstGeom prst="downArrow">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mc:AlternateContent xmlns:mc="http://schemas.openxmlformats.org/markup-compatibility/2006">
        <mc:Choice xmlns:a14="http://schemas.microsoft.com/office/drawing/2010/main" Requires="a14">
          <p:sp>
            <p:nvSpPr>
              <p:cNvPr id="33" name="Rectangle 32"/>
              <p:cNvSpPr/>
              <p:nvPr/>
            </p:nvSpPr>
            <p:spPr>
              <a:xfrm>
                <a:off x="568418" y="2209480"/>
                <a:ext cx="3769750" cy="72808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000" i="1" smtClean="0">
                          <a:latin typeface="Cambria Math" charset="0"/>
                          <a:ea typeface="Cambria Math" charset="0"/>
                          <a:cs typeface="Cambria Math" charset="0"/>
                        </a:rPr>
                        <m:t>𝜑</m:t>
                      </m:r>
                      <m:d>
                        <m:dPr>
                          <m:ctrlPr>
                            <a:rPr lang="en-US" sz="2000" i="1">
                              <a:latin typeface="Cambria Math" charset="0"/>
                              <a:ea typeface="Cambria Math" charset="0"/>
                              <a:cs typeface="Cambria Math" charset="0"/>
                            </a:rPr>
                          </m:ctrlPr>
                        </m:dPr>
                        <m:e>
                          <m:r>
                            <a:rPr lang="en-US" sz="2000" b="0" i="1" smtClean="0">
                              <a:latin typeface="Cambria Math" charset="0"/>
                              <a:ea typeface="Cambria Math" charset="0"/>
                              <a:cs typeface="Cambria Math" charset="0"/>
                            </a:rPr>
                            <m:t>𝑡</m:t>
                          </m:r>
                        </m:e>
                      </m:d>
                      <m:r>
                        <a:rPr lang="en-US" sz="2000" i="1">
                          <a:latin typeface="Cambria Math" charset="0"/>
                          <a:ea typeface="Cambria Math" charset="0"/>
                          <a:cs typeface="Cambria Math" charset="0"/>
                        </a:rPr>
                        <m:t>=</m:t>
                      </m:r>
                      <m:f>
                        <m:fPr>
                          <m:ctrlPr>
                            <a:rPr lang="bg-BG" sz="2000" i="1">
                              <a:latin typeface="Cambria Math" charset="0"/>
                              <a:ea typeface="Cambria Math" charset="0"/>
                              <a:cs typeface="Cambria Math" charset="0"/>
                            </a:rPr>
                          </m:ctrlPr>
                        </m:fPr>
                        <m:num>
                          <m:r>
                            <a:rPr lang="en-US" sz="2000" i="1">
                              <a:latin typeface="Cambria Math" charset="0"/>
                              <a:ea typeface="Cambria Math" charset="0"/>
                              <a:cs typeface="Cambria Math" charset="0"/>
                            </a:rPr>
                            <m:t>1</m:t>
                          </m:r>
                        </m:num>
                        <m:den>
                          <m:rad>
                            <m:radPr>
                              <m:degHide m:val="on"/>
                              <m:ctrlPr>
                                <a:rPr lang="bg-BG" sz="2000" i="1">
                                  <a:latin typeface="Cambria Math" charset="0"/>
                                  <a:ea typeface="Cambria Math" charset="0"/>
                                  <a:cs typeface="Cambria Math" charset="0"/>
                                </a:rPr>
                              </m:ctrlPr>
                            </m:radPr>
                            <m:deg/>
                            <m:e>
                              <m:r>
                                <a:rPr lang="en-US" sz="2000" i="1">
                                  <a:latin typeface="Cambria Math" charset="0"/>
                                  <a:ea typeface="Cambria Math" charset="0"/>
                                  <a:cs typeface="Cambria Math" charset="0"/>
                                </a:rPr>
                                <m:t>2</m:t>
                              </m:r>
                            </m:e>
                          </m:rad>
                        </m:den>
                      </m:f>
                      <m:r>
                        <a:rPr lang="en-US" sz="2000" b="0" i="1" smtClean="0">
                          <a:latin typeface="Cambria Math" charset="0"/>
                          <a:ea typeface="Cambria Math" charset="0"/>
                          <a:cs typeface="Cambria Math" charset="0"/>
                        </a:rPr>
                        <m:t>(|</m:t>
                      </m:r>
                      <m:r>
                        <a:rPr lang="en-US" sz="2000" b="0" i="1" smtClean="0">
                          <a:latin typeface="Cambria Math" charset="0"/>
                          <a:ea typeface="Cambria Math" charset="0"/>
                          <a:cs typeface="Cambria Math" charset="0"/>
                        </a:rPr>
                        <m:t>𝑠</m:t>
                      </m:r>
                      <m:r>
                        <m:rPr>
                          <m:nor/>
                        </m:rPr>
                        <a:rPr lang="en-US" sz="2000"/>
                        <m:t>⟩</m:t>
                      </m:r>
                      <m:r>
                        <a:rPr lang="en-US" sz="2000" b="0" i="1" smtClean="0">
                          <a:latin typeface="Cambria Math" charset="0"/>
                        </a:rPr>
                        <m:t>|</m:t>
                      </m:r>
                      <m:sSup>
                        <m:sSupPr>
                          <m:ctrlPr>
                            <a:rPr lang="en-US" sz="2000" b="0" i="1" smtClean="0">
                              <a:latin typeface="Cambria Math" charset="0"/>
                              <a:ea typeface="Cambria Math" charset="0"/>
                              <a:cs typeface="Cambria Math" charset="0"/>
                            </a:rPr>
                          </m:ctrlPr>
                        </m:sSupPr>
                        <m:e>
                          <m:r>
                            <a:rPr lang="en-US" sz="2000" i="1">
                              <a:latin typeface="Cambria Math" charset="0"/>
                              <a:ea typeface="Cambria Math" charset="0"/>
                              <a:cs typeface="Cambria Math" charset="0"/>
                            </a:rPr>
                            <m:t>𝑠</m:t>
                          </m:r>
                        </m:e>
                        <m:sup>
                          <m:r>
                            <a:rPr lang="en-US" sz="2000" i="1">
                              <a:latin typeface="Cambria Math" charset="0"/>
                              <a:ea typeface="Cambria Math" charset="0"/>
                              <a:cs typeface="Cambria Math" charset="0"/>
                            </a:rPr>
                            <m:t>′</m:t>
                          </m:r>
                        </m:sup>
                      </m:sSup>
                      <m:r>
                        <m:rPr>
                          <m:nor/>
                        </m:rPr>
                        <a:rPr lang="en-US" sz="2000"/>
                        <m:t>⟩</m:t>
                      </m:r>
                      <m:r>
                        <a:rPr lang="en-US" sz="2000" b="0" i="1" smtClean="0">
                          <a:latin typeface="Cambria Math" charset="0"/>
                          <a:ea typeface="Cambria Math" charset="0"/>
                          <a:cs typeface="Cambria Math" charset="0"/>
                        </a:rPr>
                        <m:t>+|</m:t>
                      </m:r>
                      <m:r>
                        <a:rPr lang="en-US" sz="2000" b="0" i="1" smtClean="0">
                          <a:latin typeface="Cambria Math" charset="0"/>
                          <a:ea typeface="Cambria Math" charset="0"/>
                          <a:cs typeface="Cambria Math" charset="0"/>
                        </a:rPr>
                        <m:t>𝑝</m:t>
                      </m:r>
                      <m:r>
                        <m:rPr>
                          <m:nor/>
                        </m:rPr>
                        <a:rPr lang="en-US" sz="2000"/>
                        <m:t>⟩</m:t>
                      </m:r>
                      <m:r>
                        <a:rPr lang="en-US" sz="2000" b="0" i="1" smtClean="0">
                          <a:latin typeface="Cambria Math" charset="0"/>
                        </a:rPr>
                        <m:t>|</m:t>
                      </m:r>
                      <m:r>
                        <a:rPr lang="en-US" sz="2000" b="0" i="1" smtClean="0">
                          <a:latin typeface="Cambria Math" charset="0"/>
                          <a:ea typeface="Cambria Math" charset="0"/>
                          <a:cs typeface="Cambria Math" charset="0"/>
                        </a:rPr>
                        <m:t>𝑠</m:t>
                      </m:r>
                      <m:r>
                        <a:rPr lang="en-US" sz="2000" b="0" i="1" smtClean="0">
                          <a:latin typeface="Cambria Math" charset="0"/>
                          <a:ea typeface="Cambria Math" charset="0"/>
                          <a:cs typeface="Cambria Math" charset="0"/>
                        </a:rPr>
                        <m:t>′</m:t>
                      </m:r>
                      <m:r>
                        <m:rPr>
                          <m:nor/>
                        </m:rPr>
                        <a:rPr lang="en-US" sz="2000"/>
                        <m:t>⟩</m:t>
                      </m:r>
                      <m:sSup>
                        <m:sSupPr>
                          <m:ctrlPr>
                            <a:rPr lang="el-GR" sz="2000" b="0" i="1" smtClean="0">
                              <a:latin typeface="Cambria Math" charset="0"/>
                              <a:ea typeface="Cambria Math" charset="0"/>
                              <a:cs typeface="Cambria Math" charset="0"/>
                            </a:rPr>
                          </m:ctrlPr>
                        </m:sSupPr>
                        <m:e>
                          <m:r>
                            <a:rPr lang="el-GR" sz="2000" b="0" i="1" smtClean="0">
                              <a:latin typeface="Cambria Math" charset="0"/>
                              <a:ea typeface="Cambria Math" charset="0"/>
                              <a:cs typeface="Cambria Math" charset="0"/>
                            </a:rPr>
                            <m:t>𝑒</m:t>
                          </m:r>
                        </m:e>
                        <m:sup>
                          <m:r>
                            <a:rPr lang="el-GR" sz="2000" b="0" i="1" smtClean="0">
                              <a:latin typeface="Cambria Math" charset="0"/>
                              <a:ea typeface="Cambria Math" charset="0"/>
                              <a:cs typeface="Cambria Math" charset="0"/>
                            </a:rPr>
                            <m:t>𝑖</m:t>
                          </m:r>
                          <m:r>
                            <a:rPr lang="en-US" sz="2000" b="0" i="1" smtClean="0">
                              <a:latin typeface="Cambria Math" charset="0"/>
                              <a:ea typeface="Cambria Math" charset="0"/>
                              <a:cs typeface="Cambria Math" charset="0"/>
                            </a:rPr>
                            <m:t>𝑀</m:t>
                          </m:r>
                          <m:r>
                            <a:rPr lang="el-GR" sz="2000" b="0" i="1" smtClean="0">
                              <a:latin typeface="Cambria Math" charset="0"/>
                              <a:ea typeface="Cambria Math" charset="0"/>
                              <a:cs typeface="Cambria Math" charset="0"/>
                            </a:rPr>
                            <m:t>𝑡</m:t>
                          </m:r>
                        </m:sup>
                      </m:sSup>
                      <m:r>
                        <a:rPr lang="en-US" sz="2000" b="0" i="1" smtClean="0">
                          <a:latin typeface="Cambria Math" charset="0"/>
                          <a:ea typeface="Cambria Math" charset="0"/>
                          <a:cs typeface="Cambria Math" charset="0"/>
                        </a:rPr>
                        <m:t>)</m:t>
                      </m:r>
                    </m:oMath>
                  </m:oMathPara>
                </a14:m>
                <a:endParaRPr lang="en-US" sz="2000" dirty="0"/>
              </a:p>
            </p:txBody>
          </p:sp>
        </mc:Choice>
        <mc:Fallback>
          <p:sp>
            <p:nvSpPr>
              <p:cNvPr id="33" name="Rectangle 32"/>
              <p:cNvSpPr>
                <a:spLocks noRot="1" noChangeAspect="1" noMove="1" noResize="1" noEditPoints="1" noAdjustHandles="1" noChangeArrowheads="1" noChangeShapeType="1" noTextEdit="1"/>
              </p:cNvSpPr>
              <p:nvPr/>
            </p:nvSpPr>
            <p:spPr>
              <a:xfrm>
                <a:off x="568418" y="2209480"/>
                <a:ext cx="3769750" cy="728084"/>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4" name="Rectangle 33"/>
              <p:cNvSpPr/>
              <p:nvPr/>
            </p:nvSpPr>
            <p:spPr>
              <a:xfrm>
                <a:off x="585699" y="3459474"/>
                <a:ext cx="5485861" cy="72808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000" i="1" smtClean="0">
                          <a:latin typeface="Cambria Math" charset="0"/>
                          <a:ea typeface="Cambria Math" charset="0"/>
                          <a:cs typeface="Cambria Math" charset="0"/>
                        </a:rPr>
                        <m:t>𝜑</m:t>
                      </m:r>
                      <m:d>
                        <m:dPr>
                          <m:ctrlPr>
                            <a:rPr lang="en-US" sz="2000" i="1">
                              <a:latin typeface="Cambria Math" charset="0"/>
                              <a:ea typeface="Cambria Math" charset="0"/>
                              <a:cs typeface="Cambria Math" charset="0"/>
                            </a:rPr>
                          </m:ctrlPr>
                        </m:dPr>
                        <m:e>
                          <m:r>
                            <a:rPr lang="en-US" sz="2000" b="0" i="1" smtClean="0">
                              <a:latin typeface="Cambria Math" charset="0"/>
                              <a:ea typeface="Cambria Math" charset="0"/>
                              <a:cs typeface="Cambria Math" charset="0"/>
                            </a:rPr>
                            <m:t>𝑡</m:t>
                          </m:r>
                        </m:e>
                      </m:d>
                      <m:r>
                        <a:rPr lang="en-US" sz="2000" i="1">
                          <a:latin typeface="Cambria Math" charset="0"/>
                          <a:ea typeface="Cambria Math" charset="0"/>
                          <a:cs typeface="Cambria Math" charset="0"/>
                        </a:rPr>
                        <m:t>=</m:t>
                      </m:r>
                      <m:f>
                        <m:fPr>
                          <m:ctrlPr>
                            <a:rPr lang="bg-BG" sz="2000" i="1">
                              <a:latin typeface="Cambria Math" charset="0"/>
                              <a:ea typeface="Cambria Math" charset="0"/>
                              <a:cs typeface="Cambria Math" charset="0"/>
                            </a:rPr>
                          </m:ctrlPr>
                        </m:fPr>
                        <m:num>
                          <m:r>
                            <a:rPr lang="en-US" sz="2000" i="1">
                              <a:latin typeface="Cambria Math" charset="0"/>
                              <a:ea typeface="Cambria Math" charset="0"/>
                              <a:cs typeface="Cambria Math" charset="0"/>
                            </a:rPr>
                            <m:t>1</m:t>
                          </m:r>
                        </m:num>
                        <m:den>
                          <m:r>
                            <a:rPr lang="en-US" sz="2000" b="0" i="1" smtClean="0">
                              <a:latin typeface="Cambria Math" charset="0"/>
                              <a:ea typeface="Cambria Math" charset="0"/>
                              <a:cs typeface="Cambria Math" charset="0"/>
                            </a:rPr>
                            <m:t>2</m:t>
                          </m:r>
                        </m:den>
                      </m:f>
                      <m:r>
                        <a:rPr lang="en-US" sz="2000" b="0" i="1" smtClean="0">
                          <a:latin typeface="Cambria Math" charset="0"/>
                          <a:ea typeface="Cambria Math" charset="0"/>
                          <a:cs typeface="Cambria Math" charset="0"/>
                        </a:rPr>
                        <m:t>(|+</m:t>
                      </m:r>
                      <m:r>
                        <m:rPr>
                          <m:nor/>
                        </m:rPr>
                        <a:rPr lang="en-US" sz="2000"/>
                        <m:t>⟩</m:t>
                      </m:r>
                      <m:sSup>
                        <m:sSupPr>
                          <m:ctrlPr>
                            <a:rPr lang="el-GR" sz="2000" i="1">
                              <a:latin typeface="Cambria Math" charset="0"/>
                              <a:ea typeface="Cambria Math" charset="0"/>
                              <a:cs typeface="Cambria Math" charset="0"/>
                            </a:rPr>
                          </m:ctrlPr>
                        </m:sSupPr>
                        <m:e>
                          <m:r>
                            <a:rPr lang="el-GR" sz="2000" i="1">
                              <a:latin typeface="Cambria Math" charset="0"/>
                              <a:ea typeface="Cambria Math" charset="0"/>
                              <a:cs typeface="Cambria Math" charset="0"/>
                            </a:rPr>
                            <m:t>𝑒</m:t>
                          </m:r>
                        </m:e>
                        <m:sup>
                          <m:r>
                            <a:rPr lang="en-US" sz="2000" b="0" i="1" smtClean="0">
                              <a:latin typeface="Cambria Math" charset="0"/>
                              <a:ea typeface="Cambria Math" charset="0"/>
                              <a:cs typeface="Cambria Math" charset="0"/>
                            </a:rPr>
                            <m:t>−</m:t>
                          </m:r>
                          <m:r>
                            <a:rPr lang="el-GR" sz="2000" i="1">
                              <a:latin typeface="Cambria Math" charset="0"/>
                              <a:ea typeface="Cambria Math" charset="0"/>
                              <a:cs typeface="Cambria Math" charset="0"/>
                            </a:rPr>
                            <m:t>𝑖</m:t>
                          </m:r>
                          <m:r>
                            <a:rPr lang="el-GR" sz="2000" i="1" smtClean="0">
                              <a:latin typeface="Cambria Math" charset="0"/>
                              <a:ea typeface="Cambria Math" charset="0"/>
                              <a:cs typeface="Cambria Math" charset="0"/>
                            </a:rPr>
                            <m:t>𝜖</m:t>
                          </m:r>
                          <m:r>
                            <a:rPr lang="el-GR" sz="2000" i="1">
                              <a:latin typeface="Cambria Math" charset="0"/>
                              <a:ea typeface="Cambria Math" charset="0"/>
                              <a:cs typeface="Cambria Math" charset="0"/>
                            </a:rPr>
                            <m:t>𝑡</m:t>
                          </m:r>
                        </m:sup>
                      </m:sSup>
                      <m:r>
                        <a:rPr lang="en-US" sz="2000" b="0" i="1" smtClean="0">
                          <a:latin typeface="Cambria Math" charset="0"/>
                          <a:ea typeface="Cambria Math" charset="0"/>
                          <a:cs typeface="Cambria Math" charset="0"/>
                        </a:rPr>
                        <m:t>+|−</m:t>
                      </m:r>
                      <m:r>
                        <m:rPr>
                          <m:nor/>
                        </m:rPr>
                        <a:rPr lang="en-US" sz="2000"/>
                        <m:t>⟩</m:t>
                      </m:r>
                      <m:sSup>
                        <m:sSupPr>
                          <m:ctrlPr>
                            <a:rPr lang="el-GR" sz="2000" i="1">
                              <a:latin typeface="Cambria Math" charset="0"/>
                              <a:ea typeface="Cambria Math" charset="0"/>
                              <a:cs typeface="Cambria Math" charset="0"/>
                            </a:rPr>
                          </m:ctrlPr>
                        </m:sSupPr>
                        <m:e>
                          <m:r>
                            <a:rPr lang="el-GR" sz="2000" i="1">
                              <a:latin typeface="Cambria Math" charset="0"/>
                              <a:ea typeface="Cambria Math" charset="0"/>
                              <a:cs typeface="Cambria Math" charset="0"/>
                            </a:rPr>
                            <m:t>𝑒</m:t>
                          </m:r>
                        </m:e>
                        <m:sup>
                          <m:r>
                            <a:rPr lang="el-GR" sz="2000" i="1">
                              <a:latin typeface="Cambria Math" charset="0"/>
                              <a:ea typeface="Cambria Math" charset="0"/>
                              <a:cs typeface="Cambria Math" charset="0"/>
                            </a:rPr>
                            <m:t>𝑖</m:t>
                          </m:r>
                          <m:r>
                            <a:rPr lang="el-GR" sz="2000" i="1" smtClean="0">
                              <a:latin typeface="Cambria Math" charset="0"/>
                              <a:ea typeface="Cambria Math" charset="0"/>
                              <a:cs typeface="Cambria Math" charset="0"/>
                            </a:rPr>
                            <m:t>𝜖</m:t>
                          </m:r>
                          <m:r>
                            <a:rPr lang="el-GR" sz="2000" i="1">
                              <a:latin typeface="Cambria Math" charset="0"/>
                              <a:ea typeface="Cambria Math" charset="0"/>
                              <a:cs typeface="Cambria Math" charset="0"/>
                            </a:rPr>
                            <m:t>𝑡</m:t>
                          </m:r>
                        </m:sup>
                      </m:sSup>
                      <m:r>
                        <a:rPr lang="en-US" sz="2000" b="0" i="1" smtClean="0">
                          <a:latin typeface="Cambria Math" charset="0"/>
                          <a:ea typeface="Cambria Math" charset="0"/>
                          <a:cs typeface="Cambria Math" charset="0"/>
                        </a:rPr>
                        <m:t>)+</m:t>
                      </m:r>
                      <m:f>
                        <m:fPr>
                          <m:ctrlPr>
                            <a:rPr lang="bg-BG" sz="2000" i="1">
                              <a:latin typeface="Cambria Math" charset="0"/>
                              <a:ea typeface="Cambria Math" charset="0"/>
                              <a:cs typeface="Cambria Math" charset="0"/>
                            </a:rPr>
                          </m:ctrlPr>
                        </m:fPr>
                        <m:num>
                          <m:r>
                            <a:rPr lang="en-US" sz="2000" i="1">
                              <a:latin typeface="Cambria Math" charset="0"/>
                              <a:ea typeface="Cambria Math" charset="0"/>
                              <a:cs typeface="Cambria Math" charset="0"/>
                            </a:rPr>
                            <m:t>1</m:t>
                          </m:r>
                        </m:num>
                        <m:den>
                          <m:rad>
                            <m:radPr>
                              <m:degHide m:val="on"/>
                              <m:ctrlPr>
                                <a:rPr lang="bg-BG" sz="2000" i="1">
                                  <a:latin typeface="Cambria Math" charset="0"/>
                                  <a:ea typeface="Cambria Math" charset="0"/>
                                  <a:cs typeface="Cambria Math" charset="0"/>
                                </a:rPr>
                              </m:ctrlPr>
                            </m:radPr>
                            <m:deg/>
                            <m:e>
                              <m:r>
                                <a:rPr lang="en-US" sz="2000" i="1">
                                  <a:latin typeface="Cambria Math" charset="0"/>
                                  <a:ea typeface="Cambria Math" charset="0"/>
                                  <a:cs typeface="Cambria Math" charset="0"/>
                                </a:rPr>
                                <m:t>2</m:t>
                              </m:r>
                            </m:e>
                          </m:rad>
                        </m:den>
                      </m:f>
                      <m:r>
                        <a:rPr lang="en-US" sz="2000" b="0" i="1" smtClean="0">
                          <a:latin typeface="Cambria Math" charset="0"/>
                          <a:ea typeface="Cambria Math" charset="0"/>
                          <a:cs typeface="Cambria Math" charset="0"/>
                        </a:rPr>
                        <m:t>|</m:t>
                      </m:r>
                      <m:r>
                        <a:rPr lang="en-US" sz="2000" b="0" i="1" smtClean="0">
                          <a:latin typeface="Cambria Math" charset="0"/>
                          <a:ea typeface="Cambria Math" charset="0"/>
                          <a:cs typeface="Cambria Math" charset="0"/>
                        </a:rPr>
                        <m:t>𝑝</m:t>
                      </m:r>
                      <m:r>
                        <m:rPr>
                          <m:nor/>
                        </m:rPr>
                        <a:rPr lang="en-US" sz="2000"/>
                        <m:t>⟩</m:t>
                      </m:r>
                      <m:r>
                        <a:rPr lang="en-US" sz="2000" b="0" i="1" smtClean="0">
                          <a:latin typeface="Cambria Math" charset="0"/>
                        </a:rPr>
                        <m:t>|</m:t>
                      </m:r>
                      <m:r>
                        <a:rPr lang="en-US" sz="2000" b="0" i="1" smtClean="0">
                          <a:latin typeface="Cambria Math" charset="0"/>
                          <a:ea typeface="Cambria Math" charset="0"/>
                          <a:cs typeface="Cambria Math" charset="0"/>
                        </a:rPr>
                        <m:t>𝑠</m:t>
                      </m:r>
                      <m:r>
                        <a:rPr lang="en-US" sz="2000" b="0" i="1" smtClean="0">
                          <a:latin typeface="Cambria Math" charset="0"/>
                          <a:ea typeface="Cambria Math" charset="0"/>
                          <a:cs typeface="Cambria Math" charset="0"/>
                        </a:rPr>
                        <m:t>′</m:t>
                      </m:r>
                      <m:r>
                        <m:rPr>
                          <m:nor/>
                        </m:rPr>
                        <a:rPr lang="en-US" sz="2000"/>
                        <m:t>⟩</m:t>
                      </m:r>
                      <m:sSup>
                        <m:sSupPr>
                          <m:ctrlPr>
                            <a:rPr lang="el-GR" sz="2000" b="0" i="1" smtClean="0">
                              <a:latin typeface="Cambria Math" charset="0"/>
                              <a:ea typeface="Cambria Math" charset="0"/>
                              <a:cs typeface="Cambria Math" charset="0"/>
                            </a:rPr>
                          </m:ctrlPr>
                        </m:sSupPr>
                        <m:e>
                          <m:r>
                            <a:rPr lang="el-GR" sz="2000" b="0" i="1" smtClean="0">
                              <a:latin typeface="Cambria Math" charset="0"/>
                              <a:ea typeface="Cambria Math" charset="0"/>
                              <a:cs typeface="Cambria Math" charset="0"/>
                            </a:rPr>
                            <m:t>𝑒</m:t>
                          </m:r>
                        </m:e>
                        <m:sup>
                          <m:r>
                            <a:rPr lang="el-GR" sz="2000" b="0" i="1" smtClean="0">
                              <a:latin typeface="Cambria Math" charset="0"/>
                              <a:ea typeface="Cambria Math" charset="0"/>
                              <a:cs typeface="Cambria Math" charset="0"/>
                            </a:rPr>
                            <m:t>𝑖</m:t>
                          </m:r>
                          <m:r>
                            <a:rPr lang="en-US" sz="2000" b="0" i="1" smtClean="0">
                              <a:latin typeface="Cambria Math" charset="0"/>
                              <a:ea typeface="Cambria Math" charset="0"/>
                              <a:cs typeface="Cambria Math" charset="0"/>
                            </a:rPr>
                            <m:t>𝑀</m:t>
                          </m:r>
                          <m:r>
                            <a:rPr lang="el-GR" sz="2000" b="0" i="1" smtClean="0">
                              <a:latin typeface="Cambria Math" charset="0"/>
                              <a:ea typeface="Cambria Math" charset="0"/>
                              <a:cs typeface="Cambria Math" charset="0"/>
                            </a:rPr>
                            <m:t>𝑡</m:t>
                          </m:r>
                        </m:sup>
                      </m:sSup>
                    </m:oMath>
                  </m:oMathPara>
                </a14:m>
                <a:endParaRPr lang="en-US" sz="2000" dirty="0"/>
              </a:p>
            </p:txBody>
          </p:sp>
        </mc:Choice>
        <mc:Fallback>
          <p:sp>
            <p:nvSpPr>
              <p:cNvPr id="34" name="Rectangle 33"/>
              <p:cNvSpPr>
                <a:spLocks noRot="1" noChangeAspect="1" noMove="1" noResize="1" noEditPoints="1" noAdjustHandles="1" noChangeArrowheads="1" noChangeShapeType="1" noTextEdit="1"/>
              </p:cNvSpPr>
              <p:nvPr/>
            </p:nvSpPr>
            <p:spPr>
              <a:xfrm>
                <a:off x="585699" y="3459474"/>
                <a:ext cx="5485861" cy="728084"/>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9" name="Rectangle 38"/>
              <p:cNvSpPr/>
              <p:nvPr/>
            </p:nvSpPr>
            <p:spPr>
              <a:xfrm>
                <a:off x="568418" y="4635414"/>
                <a:ext cx="4484882" cy="117070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000" i="1" smtClean="0">
                          <a:latin typeface="Cambria Math" charset="0"/>
                          <a:ea typeface="Cambria Math" charset="0"/>
                          <a:cs typeface="Cambria Math" charset="0"/>
                        </a:rPr>
                        <m:t>𝜑</m:t>
                      </m:r>
                      <m:d>
                        <m:dPr>
                          <m:ctrlPr>
                            <a:rPr lang="en-US" sz="2000" i="1">
                              <a:latin typeface="Cambria Math" charset="0"/>
                              <a:ea typeface="Cambria Math" charset="0"/>
                              <a:cs typeface="Cambria Math" charset="0"/>
                            </a:rPr>
                          </m:ctrlPr>
                        </m:dPr>
                        <m:e>
                          <m:r>
                            <a:rPr lang="en-US" sz="2000" b="0" i="1" smtClean="0">
                              <a:latin typeface="Cambria Math" charset="0"/>
                              <a:ea typeface="Cambria Math" charset="0"/>
                              <a:cs typeface="Cambria Math" charset="0"/>
                            </a:rPr>
                            <m:t>𝑡</m:t>
                          </m:r>
                        </m:e>
                      </m:d>
                      <m:r>
                        <a:rPr lang="en-US" sz="2000" i="1">
                          <a:latin typeface="Cambria Math" charset="0"/>
                          <a:ea typeface="Cambria Math" charset="0"/>
                          <a:cs typeface="Cambria Math" charset="0"/>
                        </a:rPr>
                        <m:t>=</m:t>
                      </m:r>
                      <m:f>
                        <m:fPr>
                          <m:ctrlPr>
                            <a:rPr lang="bg-BG" sz="2000" i="1">
                              <a:latin typeface="Cambria Math" charset="0"/>
                              <a:ea typeface="Cambria Math" charset="0"/>
                              <a:cs typeface="Cambria Math" charset="0"/>
                            </a:rPr>
                          </m:ctrlPr>
                        </m:fPr>
                        <m:num>
                          <m:r>
                            <a:rPr lang="en-US" sz="2000" i="1">
                              <a:latin typeface="Cambria Math" charset="0"/>
                              <a:ea typeface="Cambria Math" charset="0"/>
                              <a:cs typeface="Cambria Math" charset="0"/>
                            </a:rPr>
                            <m:t>𝑐𝑜𝑠</m:t>
                          </m:r>
                          <m:r>
                            <a:rPr lang="en-US" sz="2000" i="1">
                              <a:latin typeface="Cambria Math" charset="0"/>
                              <a:ea typeface="Cambria Math" charset="0"/>
                              <a:cs typeface="Cambria Math" charset="0"/>
                            </a:rPr>
                            <m:t>𝜖</m:t>
                          </m:r>
                          <m:r>
                            <a:rPr lang="en-US" sz="2000" i="1">
                              <a:latin typeface="Cambria Math" charset="0"/>
                              <a:ea typeface="Cambria Math" charset="0"/>
                              <a:cs typeface="Cambria Math" charset="0"/>
                            </a:rPr>
                            <m:t>𝑡</m:t>
                          </m:r>
                        </m:num>
                        <m:den>
                          <m:rad>
                            <m:radPr>
                              <m:degHide m:val="on"/>
                              <m:ctrlPr>
                                <a:rPr lang="bg-BG" sz="2000" i="1">
                                  <a:latin typeface="Cambria Math" charset="0"/>
                                  <a:ea typeface="Cambria Math" charset="0"/>
                                  <a:cs typeface="Cambria Math" charset="0"/>
                                </a:rPr>
                              </m:ctrlPr>
                            </m:radPr>
                            <m:deg/>
                            <m:e>
                              <m:r>
                                <a:rPr lang="en-US" sz="2000" i="1">
                                  <a:latin typeface="Cambria Math" charset="0"/>
                                  <a:ea typeface="Cambria Math" charset="0"/>
                                  <a:cs typeface="Cambria Math" charset="0"/>
                                </a:rPr>
                                <m:t>2</m:t>
                              </m:r>
                            </m:e>
                          </m:rad>
                        </m:den>
                      </m:f>
                      <m:r>
                        <a:rPr lang="en-US" sz="2000" b="0" i="1" smtClean="0">
                          <a:latin typeface="Cambria Math" charset="0"/>
                          <a:ea typeface="Cambria Math" charset="0"/>
                          <a:cs typeface="Cambria Math" charset="0"/>
                        </a:rPr>
                        <m:t> (</m:t>
                      </m:r>
                      <m:d>
                        <m:dPr>
                          <m:begChr m:val="|"/>
                          <m:endChr m:val="|"/>
                          <m:ctrlPr>
                            <a:rPr lang="en-US" sz="2000" b="0" i="1" smtClean="0">
                              <a:latin typeface="Cambria Math" charset="0"/>
                              <a:ea typeface="Cambria Math" charset="0"/>
                              <a:cs typeface="Cambria Math" charset="0"/>
                            </a:rPr>
                          </m:ctrlPr>
                        </m:dPr>
                        <m:e>
                          <m:r>
                            <a:rPr lang="en-US" sz="2000" b="0" i="1" smtClean="0">
                              <a:latin typeface="Cambria Math" charset="0"/>
                              <a:ea typeface="Cambria Math" charset="0"/>
                              <a:cs typeface="Cambria Math" charset="0"/>
                            </a:rPr>
                            <m:t>𝑠</m:t>
                          </m:r>
                          <m:r>
                            <m:rPr>
                              <m:nor/>
                            </m:rPr>
                            <a:rPr lang="en-US" sz="2000"/>
                            <m:t>⟩</m:t>
                          </m:r>
                          <m:r>
                            <a:rPr lang="en-US" sz="2000" b="0" i="1" smtClean="0">
                              <a:latin typeface="Cambria Math" charset="0"/>
                            </a:rPr>
                            <m:t>+</m:t>
                          </m:r>
                          <m:r>
                            <a:rPr lang="en-US" sz="2000" b="0" i="1" smtClean="0">
                              <a:latin typeface="Cambria Math" charset="0"/>
                            </a:rPr>
                            <m:t>𝑐𝑜𝑠</m:t>
                          </m:r>
                          <m:r>
                            <a:rPr lang="en-US" sz="2000" i="1">
                              <a:latin typeface="Cambria Math" charset="0"/>
                              <a:ea typeface="Cambria Math" charset="0"/>
                              <a:cs typeface="Cambria Math" charset="0"/>
                            </a:rPr>
                            <m:t>𝜖</m:t>
                          </m:r>
                          <m:r>
                            <a:rPr lang="en-US" sz="2000" b="0" i="1" smtClean="0">
                              <a:latin typeface="Cambria Math" charset="0"/>
                            </a:rPr>
                            <m:t>𝑡</m:t>
                          </m:r>
                          <m:r>
                            <a:rPr lang="en-US" sz="2000" b="0" i="1" smtClean="0">
                              <a:latin typeface="Cambria Math" charset="0"/>
                            </a:rPr>
                            <m:t>|</m:t>
                          </m:r>
                          <m:sSup>
                            <m:sSupPr>
                              <m:ctrlPr>
                                <a:rPr lang="en-US" sz="2000" i="1">
                                  <a:latin typeface="Cambria Math" charset="0"/>
                                  <a:ea typeface="Cambria Math" charset="0"/>
                                  <a:cs typeface="Cambria Math" charset="0"/>
                                </a:rPr>
                              </m:ctrlPr>
                            </m:sSupPr>
                            <m:e>
                              <m:r>
                                <a:rPr lang="en-US" sz="2000" i="1">
                                  <a:latin typeface="Cambria Math" charset="0"/>
                                  <a:ea typeface="Cambria Math" charset="0"/>
                                  <a:cs typeface="Cambria Math" charset="0"/>
                                </a:rPr>
                                <m:t>𝑝</m:t>
                              </m:r>
                            </m:e>
                            <m:sup>
                              <m:r>
                                <a:rPr lang="en-US" sz="2000" i="1">
                                  <a:latin typeface="Cambria Math" charset="0"/>
                                  <a:ea typeface="Cambria Math" charset="0"/>
                                  <a:cs typeface="Cambria Math" charset="0"/>
                                </a:rPr>
                                <m:t>′</m:t>
                              </m:r>
                            </m:sup>
                          </m:sSup>
                          <m:r>
                            <m:rPr>
                              <m:nor/>
                            </m:rPr>
                            <a:rPr lang="en-US" sz="2000"/>
                            <m:t>⟩</m:t>
                          </m:r>
                          <m:sSup>
                            <m:sSupPr>
                              <m:ctrlPr>
                                <a:rPr lang="el-GR" sz="2000" i="1">
                                  <a:latin typeface="Cambria Math" charset="0"/>
                                  <a:ea typeface="Cambria Math" charset="0"/>
                                  <a:cs typeface="Cambria Math" charset="0"/>
                                </a:rPr>
                              </m:ctrlPr>
                            </m:sSupPr>
                            <m:e>
                              <m:r>
                                <a:rPr lang="el-GR" sz="2000" i="1">
                                  <a:latin typeface="Cambria Math" charset="0"/>
                                  <a:ea typeface="Cambria Math" charset="0"/>
                                  <a:cs typeface="Cambria Math" charset="0"/>
                                </a:rPr>
                                <m:t>𝑒</m:t>
                              </m:r>
                            </m:e>
                            <m:sup>
                              <m:r>
                                <a:rPr lang="el-GR" sz="2000" i="1">
                                  <a:latin typeface="Cambria Math" charset="0"/>
                                  <a:ea typeface="Cambria Math" charset="0"/>
                                  <a:cs typeface="Cambria Math" charset="0"/>
                                </a:rPr>
                                <m:t>𝑖</m:t>
                              </m:r>
                              <m:r>
                                <a:rPr lang="en-US" sz="2000" i="1">
                                  <a:latin typeface="Cambria Math" charset="0"/>
                                  <a:ea typeface="Cambria Math" charset="0"/>
                                  <a:cs typeface="Cambria Math" charset="0"/>
                                </a:rPr>
                                <m:t>𝑀</m:t>
                              </m:r>
                              <m:r>
                                <a:rPr lang="el-GR" sz="2000" i="1">
                                  <a:latin typeface="Cambria Math" charset="0"/>
                                  <a:ea typeface="Cambria Math" charset="0"/>
                                  <a:cs typeface="Cambria Math" charset="0"/>
                                </a:rPr>
                                <m:t>𝑡</m:t>
                              </m:r>
                            </m:sup>
                          </m:sSup>
                          <m:r>
                            <a:rPr lang="en-US" sz="2000" b="0" i="1" smtClean="0">
                              <a:latin typeface="Cambria Math" charset="0"/>
                            </a:rPr>
                            <m:t>)</m:t>
                          </m:r>
                        </m:e>
                      </m:d>
                      <m:sSup>
                        <m:sSupPr>
                          <m:ctrlPr>
                            <a:rPr lang="en-US" sz="2000" b="0" i="1" smtClean="0">
                              <a:latin typeface="Cambria Math" charset="0"/>
                              <a:ea typeface="Cambria Math" charset="0"/>
                              <a:cs typeface="Cambria Math" charset="0"/>
                            </a:rPr>
                          </m:ctrlPr>
                        </m:sSupPr>
                        <m:e>
                          <m:r>
                            <a:rPr lang="en-US" sz="2000" i="1">
                              <a:latin typeface="Cambria Math" charset="0"/>
                              <a:ea typeface="Cambria Math" charset="0"/>
                              <a:cs typeface="Cambria Math" charset="0"/>
                            </a:rPr>
                            <m:t>𝑠</m:t>
                          </m:r>
                        </m:e>
                        <m:sup>
                          <m:r>
                            <a:rPr lang="en-US" sz="2000" b="0" i="1" smtClean="0">
                              <a:latin typeface="Cambria Math" charset="0"/>
                              <a:ea typeface="Cambria Math" charset="0"/>
                              <a:cs typeface="Cambria Math" charset="0"/>
                            </a:rPr>
                            <m:t>′</m:t>
                          </m:r>
                        </m:sup>
                      </m:sSup>
                      <m:r>
                        <m:rPr>
                          <m:nor/>
                        </m:rPr>
                        <a:rPr lang="en-US" sz="2000"/>
                        <m:t>⟩</m:t>
                      </m:r>
                    </m:oMath>
                  </m:oMathPara>
                </a14:m>
                <a:endParaRPr lang="en-US" sz="2000" dirty="0" smtClean="0"/>
              </a:p>
              <a:p>
                <a:pPr/>
                <a:r>
                  <a:rPr lang="en-US" sz="2000" b="0" dirty="0" smtClean="0">
                    <a:ea typeface="Cambria Math" charset="0"/>
                    <a:cs typeface="Cambria Math" charset="0"/>
                  </a:rPr>
                  <a:t>              </a:t>
                </a:r>
                <a14:m>
                  <m:oMath xmlns:m="http://schemas.openxmlformats.org/officeDocument/2006/math">
                    <m:r>
                      <a:rPr lang="en-US" sz="2000" b="0" i="1" smtClean="0">
                        <a:latin typeface="Cambria Math" charset="0"/>
                        <a:ea typeface="Cambria Math" charset="0"/>
                        <a:cs typeface="Cambria Math" charset="0"/>
                      </a:rPr>
                      <m:t>−</m:t>
                    </m:r>
                    <m:r>
                      <a:rPr lang="en-US" sz="2000" b="0" i="1" smtClean="0">
                        <a:latin typeface="Cambria Math" charset="0"/>
                        <a:ea typeface="Cambria Math" charset="0"/>
                        <a:cs typeface="Cambria Math" charset="0"/>
                      </a:rPr>
                      <m:t>𝑖</m:t>
                    </m:r>
                    <m:f>
                      <m:fPr>
                        <m:ctrlPr>
                          <a:rPr lang="bg-BG" sz="2000" i="1">
                            <a:latin typeface="Cambria Math" charset="0"/>
                            <a:ea typeface="Cambria Math" charset="0"/>
                            <a:cs typeface="Cambria Math" charset="0"/>
                          </a:rPr>
                        </m:ctrlPr>
                      </m:fPr>
                      <m:num>
                        <m:r>
                          <a:rPr lang="en-US" sz="2000" b="0" i="1" smtClean="0">
                            <a:latin typeface="Cambria Math" charset="0"/>
                            <a:ea typeface="Cambria Math" charset="0"/>
                            <a:cs typeface="Cambria Math" charset="0"/>
                          </a:rPr>
                          <m:t>𝑠𝑖𝑛</m:t>
                        </m:r>
                        <m:r>
                          <a:rPr lang="en-US" sz="2000" i="1">
                            <a:latin typeface="Cambria Math" charset="0"/>
                            <a:ea typeface="Cambria Math" charset="0"/>
                            <a:cs typeface="Cambria Math" charset="0"/>
                          </a:rPr>
                          <m:t>𝜖</m:t>
                        </m:r>
                        <m:r>
                          <a:rPr lang="en-US" sz="2000" i="1">
                            <a:latin typeface="Cambria Math" charset="0"/>
                            <a:ea typeface="Cambria Math" charset="0"/>
                            <a:cs typeface="Cambria Math" charset="0"/>
                          </a:rPr>
                          <m:t>𝑡</m:t>
                        </m:r>
                      </m:num>
                      <m:den>
                        <m:rad>
                          <m:radPr>
                            <m:degHide m:val="on"/>
                            <m:ctrlPr>
                              <a:rPr lang="bg-BG" sz="2000" i="1">
                                <a:latin typeface="Cambria Math" charset="0"/>
                                <a:ea typeface="Cambria Math" charset="0"/>
                                <a:cs typeface="Cambria Math" charset="0"/>
                              </a:rPr>
                            </m:ctrlPr>
                          </m:radPr>
                          <m:deg/>
                          <m:e>
                            <m:r>
                              <a:rPr lang="en-US" sz="2000" i="1">
                                <a:latin typeface="Cambria Math" charset="0"/>
                                <a:ea typeface="Cambria Math" charset="0"/>
                                <a:cs typeface="Cambria Math" charset="0"/>
                              </a:rPr>
                              <m:t>2</m:t>
                            </m:r>
                          </m:e>
                        </m:rad>
                      </m:den>
                    </m:f>
                    <m:d>
                      <m:dPr>
                        <m:begChr m:val="|"/>
                        <m:endChr m:val="|"/>
                        <m:ctrlPr>
                          <a:rPr lang="en-US" sz="2000" i="1">
                            <a:latin typeface="Cambria Math" charset="0"/>
                            <a:ea typeface="Cambria Math" charset="0"/>
                            <a:cs typeface="Cambria Math" charset="0"/>
                          </a:rPr>
                        </m:ctrlPr>
                      </m:dPr>
                      <m:e>
                        <m:r>
                          <m:rPr>
                            <m:nor/>
                          </m:rPr>
                          <a:rPr lang="en-US" sz="2000">
                            <a:latin typeface="Cambria Math" charset="0"/>
                            <a:ea typeface="Cambria Math" charset="0"/>
                            <a:cs typeface="Cambria Math" charset="0"/>
                          </a:rPr>
                          <m:t>p</m:t>
                        </m:r>
                        <m:r>
                          <m:rPr>
                            <m:nor/>
                          </m:rPr>
                          <a:rPr lang="en-US" sz="2000"/>
                          <m:t>⟩</m:t>
                        </m:r>
                        <m:r>
                          <a:rPr lang="en-US" sz="2000" b="0" i="1" smtClean="0">
                            <a:latin typeface="Cambria Math" charset="0"/>
                          </a:rPr>
                          <m:t>(</m:t>
                        </m:r>
                      </m:e>
                    </m:d>
                    <m:sSup>
                      <m:sSupPr>
                        <m:ctrlPr>
                          <a:rPr lang="en-US" sz="2000" i="1">
                            <a:latin typeface="Cambria Math" charset="0"/>
                            <a:ea typeface="Cambria Math" charset="0"/>
                            <a:cs typeface="Cambria Math" charset="0"/>
                          </a:rPr>
                        </m:ctrlPr>
                      </m:sSupPr>
                      <m:e>
                        <m:r>
                          <a:rPr lang="en-US" sz="2000" i="1">
                            <a:latin typeface="Cambria Math" charset="0"/>
                            <a:ea typeface="Cambria Math" charset="0"/>
                            <a:cs typeface="Cambria Math" charset="0"/>
                          </a:rPr>
                          <m:t>𝑝</m:t>
                        </m:r>
                      </m:e>
                      <m:sup>
                        <m:r>
                          <a:rPr lang="en-US" sz="2000" i="1">
                            <a:latin typeface="Cambria Math" charset="0"/>
                            <a:ea typeface="Cambria Math" charset="0"/>
                            <a:cs typeface="Cambria Math" charset="0"/>
                          </a:rPr>
                          <m:t>′</m:t>
                        </m:r>
                      </m:sup>
                    </m:sSup>
                    <m:r>
                      <m:rPr>
                        <m:nor/>
                      </m:rPr>
                      <a:rPr lang="en-US" sz="2000"/>
                      <m:t>⟩</m:t>
                    </m:r>
                    <m:r>
                      <a:rPr lang="en-US" sz="2000" b="0" i="1" smtClean="0">
                        <a:latin typeface="Cambria Math" charset="0"/>
                        <a:ea typeface="Cambria Math" charset="0"/>
                        <a:cs typeface="Cambria Math" charset="0"/>
                      </a:rPr>
                      <m:t>+</m:t>
                    </m:r>
                    <m:r>
                      <a:rPr lang="en-US" sz="2000" b="0" i="1" smtClean="0">
                        <a:latin typeface="Cambria Math" charset="0"/>
                        <a:ea typeface="Cambria Math" charset="0"/>
                        <a:cs typeface="Cambria Math" charset="0"/>
                      </a:rPr>
                      <m:t>𝑠𝑖𝑛</m:t>
                    </m:r>
                    <m:r>
                      <a:rPr lang="en-US" sz="2000" i="1">
                        <a:latin typeface="Cambria Math" charset="0"/>
                        <a:ea typeface="Cambria Math" charset="0"/>
                        <a:cs typeface="Cambria Math" charset="0"/>
                      </a:rPr>
                      <m:t>𝜖</m:t>
                    </m:r>
                    <m:r>
                      <a:rPr lang="en-US" sz="2000" i="1">
                        <a:latin typeface="Cambria Math" charset="0"/>
                      </a:rPr>
                      <m:t>𝑡</m:t>
                    </m:r>
                    <m:r>
                      <a:rPr lang="en-US" sz="2000" b="0" i="1" smtClean="0">
                        <a:latin typeface="Cambria Math" charset="0"/>
                      </a:rPr>
                      <m:t>|</m:t>
                    </m:r>
                    <m:sSup>
                      <m:sSupPr>
                        <m:ctrlPr>
                          <a:rPr lang="en-US" sz="2000" b="0" i="1" smtClean="0">
                            <a:latin typeface="Cambria Math" charset="0"/>
                            <a:ea typeface="Cambria Math" charset="0"/>
                            <a:cs typeface="Cambria Math" charset="0"/>
                          </a:rPr>
                        </m:ctrlPr>
                      </m:sSupPr>
                      <m:e>
                        <m:r>
                          <a:rPr lang="en-US" sz="2000" b="0" i="1" smtClean="0">
                            <a:latin typeface="Cambria Math" charset="0"/>
                            <a:ea typeface="Cambria Math" charset="0"/>
                            <a:cs typeface="Cambria Math" charset="0"/>
                          </a:rPr>
                          <m:t>𝑠</m:t>
                        </m:r>
                      </m:e>
                      <m:sup>
                        <m:r>
                          <a:rPr lang="en-US" sz="2000" b="0" i="1" smtClean="0">
                            <a:latin typeface="Cambria Math" charset="0"/>
                            <a:ea typeface="Cambria Math" charset="0"/>
                            <a:cs typeface="Cambria Math" charset="0"/>
                          </a:rPr>
                          <m:t>′</m:t>
                        </m:r>
                      </m:sup>
                    </m:sSup>
                    <m:r>
                      <m:rPr>
                        <m:nor/>
                      </m:rPr>
                      <a:rPr lang="en-US" sz="2000"/>
                      <m:t>⟩</m:t>
                    </m:r>
                    <m:sSup>
                      <m:sSupPr>
                        <m:ctrlPr>
                          <a:rPr lang="el-GR" sz="2000" i="1">
                            <a:latin typeface="Cambria Math" charset="0"/>
                            <a:ea typeface="Cambria Math" charset="0"/>
                            <a:cs typeface="Cambria Math" charset="0"/>
                          </a:rPr>
                        </m:ctrlPr>
                      </m:sSupPr>
                      <m:e>
                        <m:r>
                          <a:rPr lang="el-GR" sz="2000" i="1">
                            <a:latin typeface="Cambria Math" charset="0"/>
                            <a:ea typeface="Cambria Math" charset="0"/>
                            <a:cs typeface="Cambria Math" charset="0"/>
                          </a:rPr>
                          <m:t>𝑒</m:t>
                        </m:r>
                      </m:e>
                      <m:sup>
                        <m:r>
                          <a:rPr lang="el-GR" sz="2000" i="1">
                            <a:latin typeface="Cambria Math" charset="0"/>
                            <a:ea typeface="Cambria Math" charset="0"/>
                            <a:cs typeface="Cambria Math" charset="0"/>
                          </a:rPr>
                          <m:t>𝑖</m:t>
                        </m:r>
                        <m:r>
                          <a:rPr lang="en-US" sz="2000" i="1">
                            <a:latin typeface="Cambria Math" charset="0"/>
                            <a:ea typeface="Cambria Math" charset="0"/>
                            <a:cs typeface="Cambria Math" charset="0"/>
                          </a:rPr>
                          <m:t>𝑀</m:t>
                        </m:r>
                        <m:r>
                          <a:rPr lang="el-GR" sz="2000" i="1">
                            <a:latin typeface="Cambria Math" charset="0"/>
                            <a:ea typeface="Cambria Math" charset="0"/>
                            <a:cs typeface="Cambria Math" charset="0"/>
                          </a:rPr>
                          <m:t>𝑡</m:t>
                        </m:r>
                      </m:sup>
                    </m:sSup>
                    <m:r>
                      <a:rPr lang="en-US" sz="2000" b="0" i="1" smtClean="0">
                        <a:latin typeface="Cambria Math" charset="0"/>
                        <a:ea typeface="Cambria Math" charset="0"/>
                        <a:cs typeface="Cambria Math" charset="0"/>
                      </a:rPr>
                      <m:t>)</m:t>
                    </m:r>
                  </m:oMath>
                </a14:m>
                <a:endParaRPr lang="en-US" sz="2000" dirty="0"/>
              </a:p>
            </p:txBody>
          </p:sp>
        </mc:Choice>
        <mc:Fallback>
          <p:sp>
            <p:nvSpPr>
              <p:cNvPr id="39" name="Rectangle 38"/>
              <p:cNvSpPr>
                <a:spLocks noRot="1" noChangeAspect="1" noMove="1" noResize="1" noEditPoints="1" noAdjustHandles="1" noChangeArrowheads="1" noChangeShapeType="1" noTextEdit="1"/>
              </p:cNvSpPr>
              <p:nvPr/>
            </p:nvSpPr>
            <p:spPr>
              <a:xfrm>
                <a:off x="568418" y="4635414"/>
                <a:ext cx="4484882" cy="1170705"/>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 name="Rectangle 4"/>
              <p:cNvSpPr/>
              <p:nvPr/>
            </p:nvSpPr>
            <p:spPr>
              <a:xfrm>
                <a:off x="709452" y="5956344"/>
                <a:ext cx="905376" cy="369332"/>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en-US" i="1" smtClean="0">
                          <a:latin typeface="Cambria Math" charset="0"/>
                          <a:ea typeface="Cambria Math" charset="0"/>
                          <a:cs typeface="Cambria Math" charset="0"/>
                        </a:rPr>
                        <m:t>𝜙</m:t>
                      </m:r>
                      <m:r>
                        <a:rPr lang="en-US" b="0" i="1" smtClean="0">
                          <a:latin typeface="Cambria Math" charset="0"/>
                          <a:ea typeface="Cambria Math" charset="0"/>
                          <a:cs typeface="Cambria Math" charset="0"/>
                        </a:rPr>
                        <m:t>=</m:t>
                      </m:r>
                      <m:r>
                        <a:rPr lang="en-US" i="1">
                          <a:latin typeface="Cambria Math" charset="0"/>
                          <a:ea typeface="Cambria Math" charset="0"/>
                          <a:cs typeface="Cambria Math" charset="0"/>
                        </a:rPr>
                        <m:t>𝜖</m:t>
                      </m:r>
                      <m:r>
                        <a:rPr lang="en-US" i="1">
                          <a:latin typeface="Cambria Math" charset="0"/>
                          <a:ea typeface="Cambria Math" charset="0"/>
                          <a:cs typeface="Cambria Math" charset="0"/>
                        </a:rPr>
                        <m:t>𝑡</m:t>
                      </m:r>
                    </m:oMath>
                  </m:oMathPara>
                </a14:m>
                <a:endParaRPr lang="en-US" dirty="0"/>
              </a:p>
            </p:txBody>
          </p:sp>
        </mc:Choice>
        <mc:Fallback>
          <p:sp>
            <p:nvSpPr>
              <p:cNvPr id="5" name="Rectangle 4"/>
              <p:cNvSpPr>
                <a:spLocks noRot="1" noChangeAspect="1" noMove="1" noResize="1" noEditPoints="1" noAdjustHandles="1" noChangeArrowheads="1" noChangeShapeType="1" noTextEdit="1"/>
              </p:cNvSpPr>
              <p:nvPr/>
            </p:nvSpPr>
            <p:spPr>
              <a:xfrm>
                <a:off x="709452" y="5956344"/>
                <a:ext cx="905376" cy="369332"/>
              </a:xfrm>
              <a:prstGeom prst="rect">
                <a:avLst/>
              </a:prstGeom>
              <a:blipFill rotWithShape="0">
                <a:blip r:embed="rId6"/>
                <a:stretch>
                  <a:fillRect b="-11475"/>
                </a:stretch>
              </a:blipFill>
            </p:spPr>
            <p:txBody>
              <a:bodyPr/>
              <a:lstStyle/>
              <a:p>
                <a:r>
                  <a:rPr lang="en-US">
                    <a:noFill/>
                  </a:rPr>
                  <a:t> </a:t>
                </a:r>
              </a:p>
            </p:txBody>
          </p:sp>
        </mc:Fallback>
      </mc:AlternateContent>
      <p:grpSp>
        <p:nvGrpSpPr>
          <p:cNvPr id="6" name="Group 5"/>
          <p:cNvGrpSpPr/>
          <p:nvPr/>
        </p:nvGrpSpPr>
        <p:grpSpPr>
          <a:xfrm>
            <a:off x="6038194" y="1793053"/>
            <a:ext cx="5352422" cy="4149022"/>
            <a:chOff x="6038194" y="1793053"/>
            <a:chExt cx="5352422" cy="4149022"/>
          </a:xfrm>
        </p:grpSpPr>
        <mc:AlternateContent xmlns:mc="http://schemas.openxmlformats.org/markup-compatibility/2006">
          <mc:Choice xmlns:a14="http://schemas.microsoft.com/office/drawing/2010/main" Requires="a14">
            <p:sp>
              <p:nvSpPr>
                <p:cNvPr id="27" name="Rectangle 26"/>
                <p:cNvSpPr/>
                <p:nvPr/>
              </p:nvSpPr>
              <p:spPr>
                <a:xfrm>
                  <a:off x="7198122" y="1793053"/>
                  <a:ext cx="4192494" cy="41992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a:latin typeface="Cambria Math" charset="0"/>
                              </a:rPr>
                            </m:ctrlPr>
                          </m:sSubPr>
                          <m:e>
                            <m:r>
                              <a:rPr lang="en-US" sz="2000">
                                <a:latin typeface="Cambria Math" panose="02040503050406030204" pitchFamily="18" charset="0"/>
                              </a:rPr>
                              <m:t> 33</m:t>
                            </m:r>
                            <m:r>
                              <a:rPr lang="en-US" sz="2000" i="1">
                                <a:latin typeface="Cambria Math" panose="02040503050406030204" pitchFamily="18" charset="0"/>
                              </a:rPr>
                              <m:t>𝑆</m:t>
                            </m:r>
                          </m:e>
                          <m:sub>
                            <m:f>
                              <m:fPr>
                                <m:type m:val="lin"/>
                                <m:ctrlPr>
                                  <a:rPr lang="en-US" sz="2000" i="1">
                                    <a:latin typeface="Cambria Math" charset="0"/>
                                  </a:rPr>
                                </m:ctrlPr>
                              </m:fPr>
                              <m:num>
                                <m:r>
                                  <a:rPr lang="en-US" sz="2000">
                                    <a:latin typeface="Cambria Math" panose="02040503050406030204" pitchFamily="18" charset="0"/>
                                  </a:rPr>
                                  <m:t>1</m:t>
                                </m:r>
                              </m:num>
                              <m:den>
                                <m:r>
                                  <a:rPr lang="en-US" sz="2000">
                                    <a:latin typeface="Cambria Math" panose="02040503050406030204" pitchFamily="18" charset="0"/>
                                  </a:rPr>
                                  <m:t>2</m:t>
                                </m:r>
                              </m:den>
                            </m:f>
                          </m:sub>
                        </m:sSub>
                        <m:r>
                          <a:rPr lang="en-US" sz="2000">
                            <a:latin typeface="Cambria Math" panose="02040503050406030204" pitchFamily="18" charset="0"/>
                          </a:rPr>
                          <m:t>+</m:t>
                        </m:r>
                        <m:sSub>
                          <m:sSubPr>
                            <m:ctrlPr>
                              <a:rPr lang="en-US" sz="2000" i="1">
                                <a:latin typeface="Cambria Math" charset="0"/>
                              </a:rPr>
                            </m:ctrlPr>
                          </m:sSubPr>
                          <m:e>
                            <m:r>
                              <a:rPr lang="en-US" sz="2000">
                                <a:latin typeface="Cambria Math" panose="02040503050406030204" pitchFamily="18" charset="0"/>
                              </a:rPr>
                              <m:t>25</m:t>
                            </m:r>
                            <m:r>
                              <a:rPr lang="en-US" sz="2000" i="1">
                                <a:latin typeface="Cambria Math" panose="02040503050406030204" pitchFamily="18" charset="0"/>
                              </a:rPr>
                              <m:t>𝑆</m:t>
                            </m:r>
                          </m:e>
                          <m:sub>
                            <m:f>
                              <m:fPr>
                                <m:type m:val="lin"/>
                                <m:ctrlPr>
                                  <a:rPr lang="en-US" sz="2000" i="1">
                                    <a:latin typeface="Cambria Math" charset="0"/>
                                  </a:rPr>
                                </m:ctrlPr>
                              </m:fPr>
                              <m:num>
                                <m:r>
                                  <a:rPr lang="en-US" sz="2000">
                                    <a:latin typeface="Cambria Math" panose="02040503050406030204" pitchFamily="18" charset="0"/>
                                  </a:rPr>
                                  <m:t>1</m:t>
                                </m:r>
                              </m:num>
                              <m:den>
                                <m:r>
                                  <a:rPr lang="en-US" sz="2000">
                                    <a:latin typeface="Cambria Math" panose="02040503050406030204" pitchFamily="18" charset="0"/>
                                  </a:rPr>
                                  <m:t>2</m:t>
                                </m:r>
                              </m:den>
                            </m:f>
                          </m:sub>
                        </m:sSub>
                        <m:r>
                          <a:rPr lang="en-US" sz="2000">
                            <a:latin typeface="Cambria Math" panose="02040503050406030204" pitchFamily="18" charset="0"/>
                          </a:rPr>
                          <m:t>→</m:t>
                        </m:r>
                        <m:sSub>
                          <m:sSubPr>
                            <m:ctrlPr>
                              <a:rPr lang="en-US" sz="2000" i="1">
                                <a:latin typeface="Cambria Math" charset="0"/>
                              </a:rPr>
                            </m:ctrlPr>
                          </m:sSubPr>
                          <m:e>
                            <m:r>
                              <a:rPr lang="en-US" sz="2000">
                                <a:latin typeface="Cambria Math" panose="02040503050406030204" pitchFamily="18" charset="0"/>
                              </a:rPr>
                              <m:t>34</m:t>
                            </m:r>
                            <m:r>
                              <a:rPr lang="en-US" sz="2000" i="1">
                                <a:latin typeface="Cambria Math" panose="02040503050406030204" pitchFamily="18" charset="0"/>
                              </a:rPr>
                              <m:t>𝑃</m:t>
                            </m:r>
                          </m:e>
                          <m:sub>
                            <m:f>
                              <m:fPr>
                                <m:type m:val="lin"/>
                                <m:ctrlPr>
                                  <a:rPr lang="en-US" sz="2000" i="1">
                                    <a:latin typeface="Cambria Math" charset="0"/>
                                  </a:rPr>
                                </m:ctrlPr>
                              </m:fPr>
                              <m:num>
                                <m:r>
                                  <a:rPr lang="en-US" sz="2000">
                                    <a:latin typeface="Cambria Math" panose="02040503050406030204" pitchFamily="18" charset="0"/>
                                  </a:rPr>
                                  <m:t>3</m:t>
                                </m:r>
                              </m:num>
                              <m:den>
                                <m:r>
                                  <a:rPr lang="en-US" sz="2000">
                                    <a:latin typeface="Cambria Math" panose="02040503050406030204" pitchFamily="18" charset="0"/>
                                  </a:rPr>
                                  <m:t>2</m:t>
                                </m:r>
                              </m:den>
                            </m:f>
                          </m:sub>
                        </m:sSub>
                        <m:r>
                          <a:rPr lang="en-US" sz="2000">
                            <a:latin typeface="Cambria Math" panose="02040503050406030204" pitchFamily="18" charset="0"/>
                          </a:rPr>
                          <m:t>+</m:t>
                        </m:r>
                        <m:sSub>
                          <m:sSubPr>
                            <m:ctrlPr>
                              <a:rPr lang="en-US" sz="2000" i="1">
                                <a:latin typeface="Cambria Math" charset="0"/>
                              </a:rPr>
                            </m:ctrlPr>
                          </m:sSubPr>
                          <m:e>
                            <m:r>
                              <a:rPr lang="en-US" sz="2000">
                                <a:latin typeface="Cambria Math" panose="02040503050406030204" pitchFamily="18" charset="0"/>
                              </a:rPr>
                              <m:t>24</m:t>
                            </m:r>
                            <m:r>
                              <a:rPr lang="en-US" sz="2000" i="1">
                                <a:latin typeface="Cambria Math" panose="02040503050406030204" pitchFamily="18" charset="0"/>
                              </a:rPr>
                              <m:t>𝑃</m:t>
                            </m:r>
                          </m:e>
                          <m:sub>
                            <m:f>
                              <m:fPr>
                                <m:type m:val="lin"/>
                                <m:ctrlPr>
                                  <a:rPr lang="en-US" sz="2000" i="1">
                                    <a:latin typeface="Cambria Math" charset="0"/>
                                  </a:rPr>
                                </m:ctrlPr>
                              </m:fPr>
                              <m:num>
                                <m:r>
                                  <a:rPr lang="en-US" sz="2000">
                                    <a:latin typeface="Cambria Math" panose="02040503050406030204" pitchFamily="18" charset="0"/>
                                  </a:rPr>
                                  <m:t>1</m:t>
                                </m:r>
                              </m:num>
                              <m:den>
                                <m:r>
                                  <a:rPr lang="en-US" sz="2000">
                                    <a:latin typeface="Cambria Math" panose="02040503050406030204" pitchFamily="18" charset="0"/>
                                  </a:rPr>
                                  <m:t>2</m:t>
                                </m:r>
                              </m:den>
                            </m:f>
                          </m:sub>
                        </m:sSub>
                      </m:oMath>
                    </m:oMathPara>
                  </a14:m>
                  <a:endParaRPr lang="en-US" sz="2000" dirty="0"/>
                </a:p>
              </p:txBody>
            </p:sp>
          </mc:Choice>
          <mc:Fallback>
            <p:sp>
              <p:nvSpPr>
                <p:cNvPr id="27" name="Rectangle 26"/>
                <p:cNvSpPr>
                  <a:spLocks noRot="1" noChangeAspect="1" noMove="1" noResize="1" noEditPoints="1" noAdjustHandles="1" noChangeArrowheads="1" noChangeShapeType="1" noTextEdit="1"/>
                </p:cNvSpPr>
                <p:nvPr/>
              </p:nvSpPr>
              <p:spPr>
                <a:xfrm>
                  <a:off x="7198122" y="1793053"/>
                  <a:ext cx="4192494" cy="419923"/>
                </a:xfrm>
                <a:prstGeom prst="rect">
                  <a:avLst/>
                </a:prstGeom>
                <a:blipFill rotWithShape="0">
                  <a:blip r:embed="rId7"/>
                  <a:stretch>
                    <a:fillRect t="-92754" r="-8285" b="-131884"/>
                  </a:stretch>
                </a:blipFill>
              </p:spPr>
              <p:txBody>
                <a:bodyPr/>
                <a:lstStyle/>
                <a:p>
                  <a:r>
                    <a:rPr lang="en-US">
                      <a:noFill/>
                    </a:rPr>
                    <a:t> </a:t>
                  </a:r>
                </a:p>
              </p:txBody>
            </p:sp>
          </mc:Fallback>
        </mc:AlternateContent>
        <p:grpSp>
          <p:nvGrpSpPr>
            <p:cNvPr id="4" name="Group 3"/>
            <p:cNvGrpSpPr/>
            <p:nvPr/>
          </p:nvGrpSpPr>
          <p:grpSpPr>
            <a:xfrm>
              <a:off x="7004104" y="2320132"/>
              <a:ext cx="4386512" cy="3621943"/>
              <a:chOff x="7004104" y="2320132"/>
              <a:chExt cx="4386512" cy="3621943"/>
            </a:xfrm>
          </p:grpSpPr>
          <p:sp>
            <p:nvSpPr>
              <p:cNvPr id="41" name="椭圆 52"/>
              <p:cNvSpPr/>
              <p:nvPr/>
            </p:nvSpPr>
            <p:spPr>
              <a:xfrm>
                <a:off x="8330750" y="2472987"/>
                <a:ext cx="540000" cy="986487"/>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42" name="椭圆 53"/>
              <p:cNvSpPr/>
              <p:nvPr/>
            </p:nvSpPr>
            <p:spPr>
              <a:xfrm>
                <a:off x="9668882" y="2750422"/>
                <a:ext cx="548640" cy="548640"/>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43" name="文本框 54"/>
              <p:cNvSpPr txBox="1"/>
              <p:nvPr/>
            </p:nvSpPr>
            <p:spPr>
              <a:xfrm>
                <a:off x="7058915" y="2783279"/>
                <a:ext cx="1083951" cy="400110"/>
              </a:xfrm>
              <a:prstGeom prst="rect">
                <a:avLst/>
              </a:prstGeom>
              <a:noFill/>
            </p:spPr>
            <p:txBody>
              <a:bodyPr wrap="none" rtlCol="0">
                <a:spAutoFit/>
              </a:bodyPr>
              <a:lstStyle/>
              <a:p>
                <a:r>
                  <a:rPr lang="en-US" altLang="zh-CN" sz="2000" dirty="0" smtClean="0"/>
                  <a:t>25S+24P</a:t>
                </a:r>
                <a:endParaRPr lang="en-US" sz="2000" dirty="0"/>
              </a:p>
            </p:txBody>
          </p:sp>
          <p:sp>
            <p:nvSpPr>
              <p:cNvPr id="49" name="文本框 55"/>
              <p:cNvSpPr txBox="1"/>
              <p:nvPr/>
            </p:nvSpPr>
            <p:spPr>
              <a:xfrm>
                <a:off x="10306665" y="2811300"/>
                <a:ext cx="562975" cy="400110"/>
              </a:xfrm>
              <a:prstGeom prst="rect">
                <a:avLst/>
              </a:prstGeom>
              <a:noFill/>
            </p:spPr>
            <p:txBody>
              <a:bodyPr wrap="none" rtlCol="0">
                <a:spAutoFit/>
              </a:bodyPr>
              <a:lstStyle/>
              <a:p>
                <a:r>
                  <a:rPr lang="en-US" altLang="zh-CN" sz="2000" dirty="0" smtClean="0"/>
                  <a:t>33S</a:t>
                </a:r>
                <a:endParaRPr lang="en-US" sz="2000" dirty="0"/>
              </a:p>
            </p:txBody>
          </p:sp>
          <p:sp>
            <p:nvSpPr>
              <p:cNvPr id="52" name="文本框 56"/>
              <p:cNvSpPr txBox="1"/>
              <p:nvPr/>
            </p:nvSpPr>
            <p:spPr>
              <a:xfrm>
                <a:off x="7404731" y="3976772"/>
                <a:ext cx="579005" cy="400110"/>
              </a:xfrm>
              <a:prstGeom prst="rect">
                <a:avLst/>
              </a:prstGeom>
              <a:noFill/>
            </p:spPr>
            <p:txBody>
              <a:bodyPr wrap="none" rtlCol="0">
                <a:spAutoFit/>
              </a:bodyPr>
              <a:lstStyle/>
              <a:p>
                <a:r>
                  <a:rPr lang="en-US" altLang="zh-CN" sz="2000" dirty="0" smtClean="0"/>
                  <a:t>24p</a:t>
                </a:r>
                <a:endParaRPr lang="en-US" sz="2000" dirty="0"/>
              </a:p>
            </p:txBody>
          </p:sp>
          <p:sp>
            <p:nvSpPr>
              <p:cNvPr id="53" name="文本框 57"/>
              <p:cNvSpPr txBox="1"/>
              <p:nvPr/>
            </p:nvSpPr>
            <p:spPr>
              <a:xfrm>
                <a:off x="10306665" y="3879108"/>
                <a:ext cx="1083951" cy="400110"/>
              </a:xfrm>
              <a:prstGeom prst="rect">
                <a:avLst/>
              </a:prstGeom>
              <a:noFill/>
            </p:spPr>
            <p:txBody>
              <a:bodyPr wrap="none" rtlCol="0">
                <a:spAutoFit/>
              </a:bodyPr>
              <a:lstStyle/>
              <a:p>
                <a:r>
                  <a:rPr lang="en-US" altLang="zh-CN" sz="2000" dirty="0" smtClean="0"/>
                  <a:t>33S+34P</a:t>
                </a:r>
                <a:endParaRPr lang="en-US" sz="2000" dirty="0"/>
              </a:p>
            </p:txBody>
          </p:sp>
          <p:grpSp>
            <p:nvGrpSpPr>
              <p:cNvPr id="54" name="组合 58"/>
              <p:cNvGrpSpPr/>
              <p:nvPr/>
            </p:nvGrpSpPr>
            <p:grpSpPr>
              <a:xfrm>
                <a:off x="8337481" y="3733880"/>
                <a:ext cx="1891008" cy="920844"/>
                <a:chOff x="3555148" y="16978932"/>
                <a:chExt cx="1891008" cy="994870"/>
              </a:xfrm>
            </p:grpSpPr>
            <p:sp>
              <p:nvSpPr>
                <p:cNvPr id="62" name="椭圆 66"/>
                <p:cNvSpPr/>
                <p:nvPr/>
              </p:nvSpPr>
              <p:spPr>
                <a:xfrm>
                  <a:off x="3555148" y="17161115"/>
                  <a:ext cx="548640" cy="592745"/>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63" name="椭圆 67"/>
                <p:cNvSpPr/>
                <p:nvPr/>
              </p:nvSpPr>
              <p:spPr>
                <a:xfrm>
                  <a:off x="4897516" y="16978932"/>
                  <a:ext cx="548640" cy="994870"/>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grpSp>
          <p:sp>
            <p:nvSpPr>
              <p:cNvPr id="55" name="文本框 59"/>
              <p:cNvSpPr txBox="1"/>
              <p:nvPr/>
            </p:nvSpPr>
            <p:spPr>
              <a:xfrm>
                <a:off x="8958427" y="3547077"/>
                <a:ext cx="577402" cy="400110"/>
              </a:xfrm>
              <a:prstGeom prst="rect">
                <a:avLst/>
              </a:prstGeom>
              <a:noFill/>
            </p:spPr>
            <p:txBody>
              <a:bodyPr wrap="none" rtlCol="0">
                <a:spAutoFit/>
              </a:bodyPr>
              <a:lstStyle/>
              <a:p>
                <a:r>
                  <a:rPr lang="en-US" sz="2000" dirty="0" smtClean="0"/>
                  <a:t>D-D</a:t>
                </a:r>
                <a:endParaRPr lang="en-US" sz="2000" dirty="0"/>
              </a:p>
            </p:txBody>
          </p:sp>
          <p:sp>
            <p:nvSpPr>
              <p:cNvPr id="56" name="文本框 60"/>
              <p:cNvSpPr txBox="1"/>
              <p:nvPr/>
            </p:nvSpPr>
            <p:spPr>
              <a:xfrm>
                <a:off x="7004104" y="5195669"/>
                <a:ext cx="1083951" cy="400110"/>
              </a:xfrm>
              <a:prstGeom prst="rect">
                <a:avLst/>
              </a:prstGeom>
              <a:noFill/>
            </p:spPr>
            <p:txBody>
              <a:bodyPr wrap="none" rtlCol="0">
                <a:spAutoFit/>
              </a:bodyPr>
              <a:lstStyle/>
              <a:p>
                <a:r>
                  <a:rPr lang="en-US" altLang="zh-CN" sz="2000" dirty="0" smtClean="0"/>
                  <a:t>25S+24P</a:t>
                </a:r>
                <a:endParaRPr lang="en-US" altLang="zh-CN" sz="2000" dirty="0" smtClean="0"/>
              </a:p>
            </p:txBody>
          </p:sp>
          <p:grpSp>
            <p:nvGrpSpPr>
              <p:cNvPr id="57" name="组合 61"/>
              <p:cNvGrpSpPr/>
              <p:nvPr/>
            </p:nvGrpSpPr>
            <p:grpSpPr>
              <a:xfrm>
                <a:off x="8337481" y="4941746"/>
                <a:ext cx="1880041" cy="1000329"/>
                <a:chOff x="3555148" y="16917114"/>
                <a:chExt cx="1880041" cy="1080745"/>
              </a:xfrm>
            </p:grpSpPr>
            <p:sp>
              <p:nvSpPr>
                <p:cNvPr id="60" name="椭圆 64"/>
                <p:cNvSpPr/>
                <p:nvPr/>
              </p:nvSpPr>
              <p:spPr>
                <a:xfrm>
                  <a:off x="3555148" y="16917114"/>
                  <a:ext cx="540000" cy="1080745"/>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61" name="椭圆 65"/>
                <p:cNvSpPr/>
                <p:nvPr/>
              </p:nvSpPr>
              <p:spPr>
                <a:xfrm>
                  <a:off x="4886549" y="17161115"/>
                  <a:ext cx="548640" cy="592745"/>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grpSp>
          <p:sp>
            <p:nvSpPr>
              <p:cNvPr id="58" name="任意多边形 62"/>
              <p:cNvSpPr/>
              <p:nvPr/>
            </p:nvSpPr>
            <p:spPr>
              <a:xfrm>
                <a:off x="8886500" y="3990899"/>
                <a:ext cx="786810" cy="305181"/>
              </a:xfrm>
              <a:custGeom>
                <a:avLst/>
                <a:gdLst>
                  <a:gd name="connsiteX0" fmla="*/ 0 w 786810"/>
                  <a:gd name="connsiteY0" fmla="*/ 180783 h 329714"/>
                  <a:gd name="connsiteX1" fmla="*/ 42531 w 786810"/>
                  <a:gd name="connsiteY1" fmla="*/ 31928 h 329714"/>
                  <a:gd name="connsiteX2" fmla="*/ 127591 w 786810"/>
                  <a:gd name="connsiteY2" fmla="*/ 329639 h 329714"/>
                  <a:gd name="connsiteX3" fmla="*/ 191386 w 786810"/>
                  <a:gd name="connsiteY3" fmla="*/ 30 h 329714"/>
                  <a:gd name="connsiteX4" fmla="*/ 287080 w 786810"/>
                  <a:gd name="connsiteY4" fmla="*/ 308374 h 329714"/>
                  <a:gd name="connsiteX5" fmla="*/ 372140 w 786810"/>
                  <a:gd name="connsiteY5" fmla="*/ 10662 h 329714"/>
                  <a:gd name="connsiteX6" fmla="*/ 457200 w 786810"/>
                  <a:gd name="connsiteY6" fmla="*/ 297741 h 329714"/>
                  <a:gd name="connsiteX7" fmla="*/ 552893 w 786810"/>
                  <a:gd name="connsiteY7" fmla="*/ 21295 h 329714"/>
                  <a:gd name="connsiteX8" fmla="*/ 648586 w 786810"/>
                  <a:gd name="connsiteY8" fmla="*/ 297741 h 329714"/>
                  <a:gd name="connsiteX9" fmla="*/ 733647 w 786810"/>
                  <a:gd name="connsiteY9" fmla="*/ 21295 h 329714"/>
                  <a:gd name="connsiteX10" fmla="*/ 786810 w 786810"/>
                  <a:gd name="connsiteY10" fmla="*/ 191416 h 3297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786810" h="329714">
                    <a:moveTo>
                      <a:pt x="0" y="180783"/>
                    </a:moveTo>
                    <a:cubicBezTo>
                      <a:pt x="10633" y="93951"/>
                      <a:pt x="21266" y="7119"/>
                      <a:pt x="42531" y="31928"/>
                    </a:cubicBezTo>
                    <a:cubicBezTo>
                      <a:pt x="63796" y="56737"/>
                      <a:pt x="102782" y="334955"/>
                      <a:pt x="127591" y="329639"/>
                    </a:cubicBezTo>
                    <a:cubicBezTo>
                      <a:pt x="152400" y="324323"/>
                      <a:pt x="164805" y="3574"/>
                      <a:pt x="191386" y="30"/>
                    </a:cubicBezTo>
                    <a:cubicBezTo>
                      <a:pt x="217967" y="-3514"/>
                      <a:pt x="256954" y="306602"/>
                      <a:pt x="287080" y="308374"/>
                    </a:cubicBezTo>
                    <a:cubicBezTo>
                      <a:pt x="317206" y="310146"/>
                      <a:pt x="343787" y="12434"/>
                      <a:pt x="372140" y="10662"/>
                    </a:cubicBezTo>
                    <a:cubicBezTo>
                      <a:pt x="400493" y="8890"/>
                      <a:pt x="427075" y="295969"/>
                      <a:pt x="457200" y="297741"/>
                    </a:cubicBezTo>
                    <a:cubicBezTo>
                      <a:pt x="487326" y="299513"/>
                      <a:pt x="520995" y="21295"/>
                      <a:pt x="552893" y="21295"/>
                    </a:cubicBezTo>
                    <a:cubicBezTo>
                      <a:pt x="584791" y="21295"/>
                      <a:pt x="618460" y="297741"/>
                      <a:pt x="648586" y="297741"/>
                    </a:cubicBezTo>
                    <a:cubicBezTo>
                      <a:pt x="678712" y="297741"/>
                      <a:pt x="710610" y="39016"/>
                      <a:pt x="733647" y="21295"/>
                    </a:cubicBezTo>
                    <a:cubicBezTo>
                      <a:pt x="756684" y="3574"/>
                      <a:pt x="771747" y="97495"/>
                      <a:pt x="786810" y="191416"/>
                    </a:cubicBez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40" name="文本框 51"/>
              <p:cNvSpPr txBox="1"/>
              <p:nvPr/>
            </p:nvSpPr>
            <p:spPr>
              <a:xfrm>
                <a:off x="10325768" y="5134114"/>
                <a:ext cx="562975" cy="400110"/>
              </a:xfrm>
              <a:prstGeom prst="rect">
                <a:avLst/>
              </a:prstGeom>
              <a:noFill/>
            </p:spPr>
            <p:txBody>
              <a:bodyPr wrap="none" rtlCol="0">
                <a:spAutoFit/>
              </a:bodyPr>
              <a:lstStyle/>
              <a:p>
                <a:r>
                  <a:rPr lang="en-US" altLang="zh-CN" sz="2000" smtClean="0"/>
                  <a:t>33S</a:t>
                </a:r>
                <a:endParaRPr lang="en-US" altLang="zh-CN" sz="2000" dirty="0" smtClean="0"/>
              </a:p>
            </p:txBody>
          </p:sp>
          <p:sp>
            <p:nvSpPr>
              <p:cNvPr id="31" name="文本框 45"/>
              <p:cNvSpPr txBox="1"/>
              <p:nvPr/>
            </p:nvSpPr>
            <p:spPr>
              <a:xfrm>
                <a:off x="8958427" y="4756207"/>
                <a:ext cx="577402" cy="400110"/>
              </a:xfrm>
              <a:prstGeom prst="rect">
                <a:avLst/>
              </a:prstGeom>
              <a:noFill/>
            </p:spPr>
            <p:txBody>
              <a:bodyPr wrap="none" rtlCol="0">
                <a:spAutoFit/>
              </a:bodyPr>
              <a:lstStyle/>
              <a:p>
                <a:r>
                  <a:rPr lang="en-US" sz="2000" dirty="0" smtClean="0"/>
                  <a:t>D-D</a:t>
                </a:r>
                <a:endParaRPr lang="en-US" sz="2000" dirty="0"/>
              </a:p>
            </p:txBody>
          </p:sp>
          <p:sp>
            <p:nvSpPr>
              <p:cNvPr id="36" name="任意多边形 46"/>
              <p:cNvSpPr/>
              <p:nvPr/>
            </p:nvSpPr>
            <p:spPr>
              <a:xfrm>
                <a:off x="8886500" y="5243134"/>
                <a:ext cx="786810" cy="305181"/>
              </a:xfrm>
              <a:custGeom>
                <a:avLst/>
                <a:gdLst>
                  <a:gd name="connsiteX0" fmla="*/ 0 w 786810"/>
                  <a:gd name="connsiteY0" fmla="*/ 180783 h 329714"/>
                  <a:gd name="connsiteX1" fmla="*/ 42531 w 786810"/>
                  <a:gd name="connsiteY1" fmla="*/ 31928 h 329714"/>
                  <a:gd name="connsiteX2" fmla="*/ 127591 w 786810"/>
                  <a:gd name="connsiteY2" fmla="*/ 329639 h 329714"/>
                  <a:gd name="connsiteX3" fmla="*/ 191386 w 786810"/>
                  <a:gd name="connsiteY3" fmla="*/ 30 h 329714"/>
                  <a:gd name="connsiteX4" fmla="*/ 287080 w 786810"/>
                  <a:gd name="connsiteY4" fmla="*/ 308374 h 329714"/>
                  <a:gd name="connsiteX5" fmla="*/ 372140 w 786810"/>
                  <a:gd name="connsiteY5" fmla="*/ 10662 h 329714"/>
                  <a:gd name="connsiteX6" fmla="*/ 457200 w 786810"/>
                  <a:gd name="connsiteY6" fmla="*/ 297741 h 329714"/>
                  <a:gd name="connsiteX7" fmla="*/ 552893 w 786810"/>
                  <a:gd name="connsiteY7" fmla="*/ 21295 h 329714"/>
                  <a:gd name="connsiteX8" fmla="*/ 648586 w 786810"/>
                  <a:gd name="connsiteY8" fmla="*/ 297741 h 329714"/>
                  <a:gd name="connsiteX9" fmla="*/ 733647 w 786810"/>
                  <a:gd name="connsiteY9" fmla="*/ 21295 h 329714"/>
                  <a:gd name="connsiteX10" fmla="*/ 786810 w 786810"/>
                  <a:gd name="connsiteY10" fmla="*/ 191416 h 3297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786810" h="329714">
                    <a:moveTo>
                      <a:pt x="0" y="180783"/>
                    </a:moveTo>
                    <a:cubicBezTo>
                      <a:pt x="10633" y="93951"/>
                      <a:pt x="21266" y="7119"/>
                      <a:pt x="42531" y="31928"/>
                    </a:cubicBezTo>
                    <a:cubicBezTo>
                      <a:pt x="63796" y="56737"/>
                      <a:pt x="102782" y="334955"/>
                      <a:pt x="127591" y="329639"/>
                    </a:cubicBezTo>
                    <a:cubicBezTo>
                      <a:pt x="152400" y="324323"/>
                      <a:pt x="164805" y="3574"/>
                      <a:pt x="191386" y="30"/>
                    </a:cubicBezTo>
                    <a:cubicBezTo>
                      <a:pt x="217967" y="-3514"/>
                      <a:pt x="256954" y="306602"/>
                      <a:pt x="287080" y="308374"/>
                    </a:cubicBezTo>
                    <a:cubicBezTo>
                      <a:pt x="317206" y="310146"/>
                      <a:pt x="343787" y="12434"/>
                      <a:pt x="372140" y="10662"/>
                    </a:cubicBezTo>
                    <a:cubicBezTo>
                      <a:pt x="400493" y="8890"/>
                      <a:pt x="427075" y="295969"/>
                      <a:pt x="457200" y="297741"/>
                    </a:cubicBezTo>
                    <a:cubicBezTo>
                      <a:pt x="487326" y="299513"/>
                      <a:pt x="520995" y="21295"/>
                      <a:pt x="552893" y="21295"/>
                    </a:cubicBezTo>
                    <a:cubicBezTo>
                      <a:pt x="584791" y="21295"/>
                      <a:pt x="618460" y="297741"/>
                      <a:pt x="648586" y="297741"/>
                    </a:cubicBezTo>
                    <a:cubicBezTo>
                      <a:pt x="678712" y="297741"/>
                      <a:pt x="710610" y="39016"/>
                      <a:pt x="733647" y="21295"/>
                    </a:cubicBezTo>
                    <a:cubicBezTo>
                      <a:pt x="756684" y="3574"/>
                      <a:pt x="771747" y="97495"/>
                      <a:pt x="786810" y="191416"/>
                    </a:cubicBez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28" name="任意多边形 62"/>
              <p:cNvSpPr/>
              <p:nvPr/>
            </p:nvSpPr>
            <p:spPr>
              <a:xfrm>
                <a:off x="8886500" y="2865020"/>
                <a:ext cx="786810" cy="305181"/>
              </a:xfrm>
              <a:custGeom>
                <a:avLst/>
                <a:gdLst>
                  <a:gd name="connsiteX0" fmla="*/ 0 w 786810"/>
                  <a:gd name="connsiteY0" fmla="*/ 180783 h 329714"/>
                  <a:gd name="connsiteX1" fmla="*/ 42531 w 786810"/>
                  <a:gd name="connsiteY1" fmla="*/ 31928 h 329714"/>
                  <a:gd name="connsiteX2" fmla="*/ 127591 w 786810"/>
                  <a:gd name="connsiteY2" fmla="*/ 329639 h 329714"/>
                  <a:gd name="connsiteX3" fmla="*/ 191386 w 786810"/>
                  <a:gd name="connsiteY3" fmla="*/ 30 h 329714"/>
                  <a:gd name="connsiteX4" fmla="*/ 287080 w 786810"/>
                  <a:gd name="connsiteY4" fmla="*/ 308374 h 329714"/>
                  <a:gd name="connsiteX5" fmla="*/ 372140 w 786810"/>
                  <a:gd name="connsiteY5" fmla="*/ 10662 h 329714"/>
                  <a:gd name="connsiteX6" fmla="*/ 457200 w 786810"/>
                  <a:gd name="connsiteY6" fmla="*/ 297741 h 329714"/>
                  <a:gd name="connsiteX7" fmla="*/ 552893 w 786810"/>
                  <a:gd name="connsiteY7" fmla="*/ 21295 h 329714"/>
                  <a:gd name="connsiteX8" fmla="*/ 648586 w 786810"/>
                  <a:gd name="connsiteY8" fmla="*/ 297741 h 329714"/>
                  <a:gd name="connsiteX9" fmla="*/ 733647 w 786810"/>
                  <a:gd name="connsiteY9" fmla="*/ 21295 h 329714"/>
                  <a:gd name="connsiteX10" fmla="*/ 786810 w 786810"/>
                  <a:gd name="connsiteY10" fmla="*/ 191416 h 3297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786810" h="329714">
                    <a:moveTo>
                      <a:pt x="0" y="180783"/>
                    </a:moveTo>
                    <a:cubicBezTo>
                      <a:pt x="10633" y="93951"/>
                      <a:pt x="21266" y="7119"/>
                      <a:pt x="42531" y="31928"/>
                    </a:cubicBezTo>
                    <a:cubicBezTo>
                      <a:pt x="63796" y="56737"/>
                      <a:pt x="102782" y="334955"/>
                      <a:pt x="127591" y="329639"/>
                    </a:cubicBezTo>
                    <a:cubicBezTo>
                      <a:pt x="152400" y="324323"/>
                      <a:pt x="164805" y="3574"/>
                      <a:pt x="191386" y="30"/>
                    </a:cubicBezTo>
                    <a:cubicBezTo>
                      <a:pt x="217967" y="-3514"/>
                      <a:pt x="256954" y="306602"/>
                      <a:pt x="287080" y="308374"/>
                    </a:cubicBezTo>
                    <a:cubicBezTo>
                      <a:pt x="317206" y="310146"/>
                      <a:pt x="343787" y="12434"/>
                      <a:pt x="372140" y="10662"/>
                    </a:cubicBezTo>
                    <a:cubicBezTo>
                      <a:pt x="400493" y="8890"/>
                      <a:pt x="427075" y="295969"/>
                      <a:pt x="457200" y="297741"/>
                    </a:cubicBezTo>
                    <a:cubicBezTo>
                      <a:pt x="487326" y="299513"/>
                      <a:pt x="520995" y="21295"/>
                      <a:pt x="552893" y="21295"/>
                    </a:cubicBezTo>
                    <a:cubicBezTo>
                      <a:pt x="584791" y="21295"/>
                      <a:pt x="618460" y="297741"/>
                      <a:pt x="648586" y="297741"/>
                    </a:cubicBezTo>
                    <a:cubicBezTo>
                      <a:pt x="678712" y="297741"/>
                      <a:pt x="710610" y="39016"/>
                      <a:pt x="733647" y="21295"/>
                    </a:cubicBezTo>
                    <a:cubicBezTo>
                      <a:pt x="756684" y="3574"/>
                      <a:pt x="771747" y="97495"/>
                      <a:pt x="786810" y="191416"/>
                    </a:cubicBez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32" name="文本框 59"/>
              <p:cNvSpPr txBox="1"/>
              <p:nvPr/>
            </p:nvSpPr>
            <p:spPr>
              <a:xfrm>
                <a:off x="8991204" y="2320132"/>
                <a:ext cx="577402" cy="400110"/>
              </a:xfrm>
              <a:prstGeom prst="rect">
                <a:avLst/>
              </a:prstGeom>
              <a:noFill/>
            </p:spPr>
            <p:txBody>
              <a:bodyPr wrap="none" rtlCol="0">
                <a:spAutoFit/>
              </a:bodyPr>
              <a:lstStyle/>
              <a:p>
                <a:r>
                  <a:rPr lang="en-US" sz="2000" dirty="0" smtClean="0"/>
                  <a:t>D-D</a:t>
                </a:r>
                <a:endParaRPr lang="en-US" sz="2000" dirty="0"/>
              </a:p>
            </p:txBody>
          </p:sp>
        </p:grpSp>
        <mc:AlternateContent xmlns:mc="http://schemas.openxmlformats.org/markup-compatibility/2006">
          <mc:Choice xmlns:a14="http://schemas.microsoft.com/office/drawing/2010/main" Requires="a14">
            <p:sp>
              <p:nvSpPr>
                <p:cNvPr id="44" name="Rectangle 43"/>
                <p:cNvSpPr/>
                <p:nvPr/>
              </p:nvSpPr>
              <p:spPr>
                <a:xfrm>
                  <a:off x="6109260" y="2797772"/>
                  <a:ext cx="829201" cy="369332"/>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en-US" i="1" smtClean="0">
                            <a:latin typeface="Cambria Math" charset="0"/>
                            <a:ea typeface="Cambria Math" charset="0"/>
                            <a:cs typeface="Cambria Math" charset="0"/>
                          </a:rPr>
                          <m:t>𝜙</m:t>
                        </m:r>
                        <m:r>
                          <a:rPr lang="en-US" b="0" i="1" smtClean="0">
                            <a:latin typeface="Cambria Math" charset="0"/>
                            <a:ea typeface="Cambria Math" charset="0"/>
                            <a:cs typeface="Cambria Math" charset="0"/>
                          </a:rPr>
                          <m:t>=0</m:t>
                        </m:r>
                      </m:oMath>
                    </m:oMathPara>
                  </a14:m>
                  <a:endParaRPr lang="en-US" dirty="0"/>
                </a:p>
              </p:txBody>
            </p:sp>
          </mc:Choice>
          <mc:Fallback>
            <p:sp>
              <p:nvSpPr>
                <p:cNvPr id="44" name="Rectangle 43"/>
                <p:cNvSpPr>
                  <a:spLocks noRot="1" noChangeAspect="1" noMove="1" noResize="1" noEditPoints="1" noAdjustHandles="1" noChangeArrowheads="1" noChangeShapeType="1" noTextEdit="1"/>
                </p:cNvSpPr>
                <p:nvPr/>
              </p:nvSpPr>
              <p:spPr>
                <a:xfrm>
                  <a:off x="6109260" y="2797772"/>
                  <a:ext cx="829201" cy="369332"/>
                </a:xfrm>
                <a:prstGeom prst="rect">
                  <a:avLst/>
                </a:prstGeom>
                <a:blipFill rotWithShape="0">
                  <a:blip r:embed="rId8"/>
                  <a:stretch>
                    <a:fillRect b="-11475"/>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45" name="Rectangle 44"/>
                <p:cNvSpPr/>
                <p:nvPr/>
              </p:nvSpPr>
              <p:spPr>
                <a:xfrm>
                  <a:off x="6038194" y="3960616"/>
                  <a:ext cx="1060547" cy="408958"/>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en-US" i="1" smtClean="0">
                            <a:latin typeface="Cambria Math" charset="0"/>
                            <a:ea typeface="Cambria Math" charset="0"/>
                            <a:cs typeface="Cambria Math" charset="0"/>
                          </a:rPr>
                          <m:t>𝜙</m:t>
                        </m:r>
                        <m:r>
                          <a:rPr lang="en-US" b="0" i="1" smtClean="0">
                            <a:latin typeface="Cambria Math" charset="0"/>
                            <a:ea typeface="Cambria Math" charset="0"/>
                            <a:cs typeface="Cambria Math" charset="0"/>
                          </a:rPr>
                          <m:t>=</m:t>
                        </m:r>
                        <m:f>
                          <m:fPr>
                            <m:type m:val="skw"/>
                            <m:ctrlPr>
                              <a:rPr lang="en-US" b="0" i="1" smtClean="0">
                                <a:latin typeface="Cambria Math" charset="0"/>
                                <a:ea typeface="Cambria Math" charset="0"/>
                                <a:cs typeface="Cambria Math" charset="0"/>
                              </a:rPr>
                            </m:ctrlPr>
                          </m:fPr>
                          <m:num>
                            <m:r>
                              <a:rPr lang="en-US" b="0" i="1" smtClean="0">
                                <a:latin typeface="Cambria Math" charset="0"/>
                                <a:ea typeface="Cambria Math" charset="0"/>
                                <a:cs typeface="Cambria Math" charset="0"/>
                              </a:rPr>
                              <m:t>𝜋</m:t>
                            </m:r>
                          </m:num>
                          <m:den>
                            <m:r>
                              <a:rPr lang="en-US" b="0" i="1" smtClean="0">
                                <a:latin typeface="Cambria Math" charset="0"/>
                                <a:ea typeface="Cambria Math" charset="0"/>
                                <a:cs typeface="Cambria Math" charset="0"/>
                              </a:rPr>
                              <m:t>2</m:t>
                            </m:r>
                          </m:den>
                        </m:f>
                      </m:oMath>
                    </m:oMathPara>
                  </a14:m>
                  <a:endParaRPr lang="en-US" dirty="0"/>
                </a:p>
              </p:txBody>
            </p:sp>
          </mc:Choice>
          <mc:Fallback>
            <p:sp>
              <p:nvSpPr>
                <p:cNvPr id="45" name="Rectangle 44"/>
                <p:cNvSpPr>
                  <a:spLocks noRot="1" noChangeAspect="1" noMove="1" noResize="1" noEditPoints="1" noAdjustHandles="1" noChangeArrowheads="1" noChangeShapeType="1" noTextEdit="1"/>
                </p:cNvSpPr>
                <p:nvPr/>
              </p:nvSpPr>
              <p:spPr>
                <a:xfrm>
                  <a:off x="6038194" y="3960616"/>
                  <a:ext cx="1060547" cy="408958"/>
                </a:xfrm>
                <a:prstGeom prst="rect">
                  <a:avLst/>
                </a:prstGeom>
                <a:blipFill rotWithShape="0">
                  <a:blip r:embed="rId9"/>
                  <a:stretch>
                    <a:fillRect t="-138806" r="-60116" b="-211940"/>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46" name="Rectangle 45"/>
                <p:cNvSpPr/>
                <p:nvPr/>
              </p:nvSpPr>
              <p:spPr>
                <a:xfrm>
                  <a:off x="6053704" y="5242832"/>
                  <a:ext cx="842154" cy="369332"/>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en-US" i="1" smtClean="0">
                            <a:latin typeface="Cambria Math" charset="0"/>
                            <a:ea typeface="Cambria Math" charset="0"/>
                            <a:cs typeface="Cambria Math" charset="0"/>
                          </a:rPr>
                          <m:t>𝜙</m:t>
                        </m:r>
                        <m:r>
                          <a:rPr lang="en-US" b="0" i="1" smtClean="0">
                            <a:latin typeface="Cambria Math" charset="0"/>
                            <a:ea typeface="Cambria Math" charset="0"/>
                            <a:cs typeface="Cambria Math" charset="0"/>
                          </a:rPr>
                          <m:t>=</m:t>
                        </m:r>
                        <m:r>
                          <a:rPr lang="en-US" b="0" i="1" smtClean="0">
                            <a:latin typeface="Cambria Math" charset="0"/>
                            <a:ea typeface="Cambria Math" charset="0"/>
                            <a:cs typeface="Cambria Math" charset="0"/>
                          </a:rPr>
                          <m:t>𝜋</m:t>
                        </m:r>
                      </m:oMath>
                    </m:oMathPara>
                  </a14:m>
                  <a:endParaRPr lang="en-US" dirty="0"/>
                </a:p>
              </p:txBody>
            </p:sp>
          </mc:Choice>
          <mc:Fallback>
            <p:sp>
              <p:nvSpPr>
                <p:cNvPr id="46" name="Rectangle 45"/>
                <p:cNvSpPr>
                  <a:spLocks noRot="1" noChangeAspect="1" noMove="1" noResize="1" noEditPoints="1" noAdjustHandles="1" noChangeArrowheads="1" noChangeShapeType="1" noTextEdit="1"/>
                </p:cNvSpPr>
                <p:nvPr/>
              </p:nvSpPr>
              <p:spPr>
                <a:xfrm>
                  <a:off x="6053704" y="5242832"/>
                  <a:ext cx="842154" cy="369332"/>
                </a:xfrm>
                <a:prstGeom prst="rect">
                  <a:avLst/>
                </a:prstGeom>
                <a:blipFill rotWithShape="0">
                  <a:blip r:embed="rId10"/>
                  <a:stretch>
                    <a:fillRect b="-11475"/>
                  </a:stretch>
                </a:blipFill>
              </p:spPr>
              <p:txBody>
                <a:bodyPr/>
                <a:lstStyle/>
                <a:p>
                  <a:r>
                    <a:rPr lang="en-US">
                      <a:noFill/>
                    </a:rPr>
                    <a:t> </a:t>
                  </a:r>
                </a:p>
              </p:txBody>
            </p:sp>
          </mc:Fallback>
        </mc:AlternateContent>
      </p:grpSp>
    </p:spTree>
    <p:extLst>
      <p:ext uri="{BB962C8B-B14F-4D97-AF65-F5344CB8AC3E}">
        <p14:creationId xmlns:p14="http://schemas.microsoft.com/office/powerpoint/2010/main" val="8520789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1+#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Rectangle 43"/>
          <p:cNvSpPr/>
          <p:nvPr/>
        </p:nvSpPr>
        <p:spPr>
          <a:xfrm>
            <a:off x="7916135" y="546643"/>
            <a:ext cx="2101516" cy="564561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Coherence</a:t>
            </a:r>
            <a:r>
              <a:rPr lang="zh-CN" altLang="en-US" sz="2000" dirty="0">
                <a:solidFill>
                  <a:schemeClr val="bg2">
                    <a:lumMod val="50000"/>
                  </a:schemeClr>
                </a:solidFill>
              </a:rPr>
              <a:t> </a:t>
            </a:r>
            <a:r>
              <a:rPr lang="en-US" altLang="zh-CN" sz="2000" dirty="0">
                <a:solidFill>
                  <a:schemeClr val="bg2">
                    <a:lumMod val="50000"/>
                  </a:schemeClr>
                </a:solidFill>
              </a:rPr>
              <a:t>Transfer</a:t>
            </a:r>
            <a:r>
              <a:rPr lang="zh-CN" altLang="en-US" sz="2000" dirty="0">
                <a:solidFill>
                  <a:schemeClr val="bg2">
                    <a:lumMod val="50000"/>
                  </a:schemeClr>
                </a:solidFill>
              </a:rPr>
              <a:t> </a:t>
            </a:r>
            <a:r>
              <a:rPr lang="en-US" altLang="zh-CN" sz="2000" dirty="0">
                <a:solidFill>
                  <a:schemeClr val="bg2">
                    <a:lumMod val="50000"/>
                  </a:schemeClr>
                </a:solidFill>
              </a:rPr>
              <a:t>through</a:t>
            </a:r>
            <a:r>
              <a:rPr lang="zh-CN" altLang="en-US" sz="2000" dirty="0">
                <a:solidFill>
                  <a:schemeClr val="bg2">
                    <a:lumMod val="50000"/>
                  </a:schemeClr>
                </a:solidFill>
              </a:rPr>
              <a:t> </a:t>
            </a:r>
            <a:r>
              <a:rPr lang="en-US" altLang="zh-CN" sz="2000" dirty="0">
                <a:solidFill>
                  <a:schemeClr val="bg2">
                    <a:lumMod val="50000"/>
                  </a:schemeClr>
                </a:solidFill>
              </a:rPr>
              <a:t>DD</a:t>
            </a:r>
            <a:r>
              <a:rPr lang="zh-CN" altLang="en-US" sz="2000" dirty="0">
                <a:solidFill>
                  <a:schemeClr val="bg2">
                    <a:lumMod val="50000"/>
                  </a:schemeClr>
                </a:solidFill>
              </a:rPr>
              <a:t> </a:t>
            </a:r>
            <a:r>
              <a:rPr lang="en-US" altLang="zh-CN" sz="2000" dirty="0" smtClean="0">
                <a:solidFill>
                  <a:schemeClr val="bg2">
                    <a:lumMod val="50000"/>
                  </a:schemeClr>
                </a:solidFill>
              </a:rPr>
              <a:t>Interaction</a:t>
            </a:r>
            <a:r>
              <a:rPr lang="en-US" altLang="zh-CN" sz="2000" dirty="0" smtClean="0"/>
              <a:t/>
            </a:r>
            <a:br>
              <a:rPr lang="en-US" altLang="zh-CN" sz="2000" dirty="0" smtClean="0"/>
            </a:br>
            <a:r>
              <a:rPr lang="en-US" altLang="zh-CN" dirty="0" smtClean="0"/>
              <a:t>Experiment</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grpSp>
        <p:nvGrpSpPr>
          <p:cNvPr id="20" name="Group 19"/>
          <p:cNvGrpSpPr/>
          <p:nvPr/>
        </p:nvGrpSpPr>
        <p:grpSpPr>
          <a:xfrm>
            <a:off x="2704149" y="1595809"/>
            <a:ext cx="7448320" cy="5262191"/>
            <a:chOff x="2704149" y="1595809"/>
            <a:chExt cx="7448320" cy="5262191"/>
          </a:xfrm>
        </p:grpSpPr>
        <p:pic>
          <p:nvPicPr>
            <p:cNvPr id="28" name="图片 63"/>
            <p:cNvPicPr>
              <a:picLocks noChangeAspect="1"/>
            </p:cNvPicPr>
            <p:nvPr/>
          </p:nvPicPr>
          <p:blipFill>
            <a:blip r:embed="rId3"/>
            <a:stretch>
              <a:fillRect/>
            </a:stretch>
          </p:blipFill>
          <p:spPr>
            <a:xfrm>
              <a:off x="2704149" y="1595809"/>
              <a:ext cx="7124883" cy="5262191"/>
            </a:xfrm>
            <a:prstGeom prst="rect">
              <a:avLst/>
            </a:prstGeom>
          </p:spPr>
        </p:pic>
        <p:sp>
          <p:nvSpPr>
            <p:cNvPr id="3" name="Rectangle 2"/>
            <p:cNvSpPr/>
            <p:nvPr/>
          </p:nvSpPr>
          <p:spPr>
            <a:xfrm>
              <a:off x="7832190" y="1595809"/>
              <a:ext cx="2101516" cy="45964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6" name="Group 15"/>
            <p:cNvGrpSpPr/>
            <p:nvPr/>
          </p:nvGrpSpPr>
          <p:grpSpPr>
            <a:xfrm>
              <a:off x="8711265" y="1595809"/>
              <a:ext cx="1441204" cy="4409795"/>
              <a:chOff x="8205536" y="1605994"/>
              <a:chExt cx="1441204" cy="4409795"/>
            </a:xfrm>
          </p:grpSpPr>
          <p:sp>
            <p:nvSpPr>
              <p:cNvPr id="12" name="Freeform 11"/>
              <p:cNvSpPr/>
              <p:nvPr/>
            </p:nvSpPr>
            <p:spPr>
              <a:xfrm>
                <a:off x="8518358" y="3015916"/>
                <a:ext cx="96253" cy="1347537"/>
              </a:xfrm>
              <a:custGeom>
                <a:avLst/>
                <a:gdLst>
                  <a:gd name="connsiteX0" fmla="*/ 0 w 96253"/>
                  <a:gd name="connsiteY0" fmla="*/ 1347537 h 1347537"/>
                  <a:gd name="connsiteX1" fmla="*/ 16042 w 96253"/>
                  <a:gd name="connsiteY1" fmla="*/ 0 h 1347537"/>
                  <a:gd name="connsiteX2" fmla="*/ 96253 w 96253"/>
                  <a:gd name="connsiteY2" fmla="*/ 657726 h 1347537"/>
                  <a:gd name="connsiteX3" fmla="*/ 16042 w 96253"/>
                  <a:gd name="connsiteY3" fmla="*/ 1251284 h 1347537"/>
                  <a:gd name="connsiteX4" fmla="*/ 16042 w 96253"/>
                  <a:gd name="connsiteY4" fmla="*/ 1251284 h 1347537"/>
                  <a:gd name="connsiteX5" fmla="*/ 16042 w 96253"/>
                  <a:gd name="connsiteY5" fmla="*/ 1251284 h 13475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6253" h="1347537">
                    <a:moveTo>
                      <a:pt x="0" y="1347537"/>
                    </a:moveTo>
                    <a:lnTo>
                      <a:pt x="16042" y="0"/>
                    </a:lnTo>
                    <a:lnTo>
                      <a:pt x="96253" y="657726"/>
                    </a:lnTo>
                    <a:lnTo>
                      <a:pt x="16042" y="1251284"/>
                    </a:lnTo>
                    <a:lnTo>
                      <a:pt x="16042" y="1251284"/>
                    </a:lnTo>
                    <a:lnTo>
                      <a:pt x="16042" y="1251284"/>
                    </a:lnTo>
                  </a:path>
                </a:pathLst>
              </a:cu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Freeform 37"/>
              <p:cNvSpPr/>
              <p:nvPr/>
            </p:nvSpPr>
            <p:spPr>
              <a:xfrm>
                <a:off x="8657433" y="2066085"/>
                <a:ext cx="96253" cy="1347537"/>
              </a:xfrm>
              <a:custGeom>
                <a:avLst/>
                <a:gdLst>
                  <a:gd name="connsiteX0" fmla="*/ 0 w 96253"/>
                  <a:gd name="connsiteY0" fmla="*/ 1347537 h 1347537"/>
                  <a:gd name="connsiteX1" fmla="*/ 16042 w 96253"/>
                  <a:gd name="connsiteY1" fmla="*/ 0 h 1347537"/>
                  <a:gd name="connsiteX2" fmla="*/ 96253 w 96253"/>
                  <a:gd name="connsiteY2" fmla="*/ 657726 h 1347537"/>
                  <a:gd name="connsiteX3" fmla="*/ 16042 w 96253"/>
                  <a:gd name="connsiteY3" fmla="*/ 1251284 h 1347537"/>
                  <a:gd name="connsiteX4" fmla="*/ 16042 w 96253"/>
                  <a:gd name="connsiteY4" fmla="*/ 1251284 h 1347537"/>
                  <a:gd name="connsiteX5" fmla="*/ 16042 w 96253"/>
                  <a:gd name="connsiteY5" fmla="*/ 1251284 h 13475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6253" h="1347537">
                    <a:moveTo>
                      <a:pt x="0" y="1347537"/>
                    </a:moveTo>
                    <a:lnTo>
                      <a:pt x="16042" y="0"/>
                    </a:lnTo>
                    <a:lnTo>
                      <a:pt x="96253" y="657726"/>
                    </a:lnTo>
                    <a:lnTo>
                      <a:pt x="16042" y="1251284"/>
                    </a:lnTo>
                    <a:lnTo>
                      <a:pt x="16042" y="1251284"/>
                    </a:lnTo>
                    <a:lnTo>
                      <a:pt x="16042" y="1251284"/>
                    </a:lnTo>
                  </a:path>
                </a:pathLst>
              </a:cu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8966893" y="3625516"/>
                <a:ext cx="679847" cy="369332"/>
              </a:xfrm>
              <a:prstGeom prst="rect">
                <a:avLst/>
              </a:prstGeom>
              <a:noFill/>
            </p:spPr>
            <p:txBody>
              <a:bodyPr wrap="square" rtlCol="0">
                <a:spAutoFit/>
              </a:bodyPr>
              <a:lstStyle/>
              <a:p>
                <a:r>
                  <a:rPr lang="en-US" dirty="0" smtClean="0"/>
                  <a:t>SSFI</a:t>
                </a:r>
                <a:endParaRPr lang="en-US" dirty="0"/>
              </a:p>
            </p:txBody>
          </p:sp>
          <p:sp>
            <p:nvSpPr>
              <p:cNvPr id="8" name="Freeform 7"/>
              <p:cNvSpPr/>
              <p:nvPr/>
            </p:nvSpPr>
            <p:spPr>
              <a:xfrm>
                <a:off x="8309811" y="1630351"/>
                <a:ext cx="930442" cy="4385438"/>
              </a:xfrm>
              <a:custGeom>
                <a:avLst/>
                <a:gdLst>
                  <a:gd name="connsiteX0" fmla="*/ 0 w 930442"/>
                  <a:gd name="connsiteY0" fmla="*/ 4385438 h 4385438"/>
                  <a:gd name="connsiteX1" fmla="*/ 577515 w 930442"/>
                  <a:gd name="connsiteY1" fmla="*/ 471165 h 4385438"/>
                  <a:gd name="connsiteX2" fmla="*/ 930442 w 930442"/>
                  <a:gd name="connsiteY2" fmla="*/ 70112 h 4385438"/>
                </a:gdLst>
                <a:ahLst/>
                <a:cxnLst>
                  <a:cxn ang="0">
                    <a:pos x="connsiteX0" y="connsiteY0"/>
                  </a:cxn>
                  <a:cxn ang="0">
                    <a:pos x="connsiteX1" y="connsiteY1"/>
                  </a:cxn>
                  <a:cxn ang="0">
                    <a:pos x="connsiteX2" y="connsiteY2"/>
                  </a:cxn>
                </a:cxnLst>
                <a:rect l="l" t="t" r="r" b="b"/>
                <a:pathLst>
                  <a:path w="930442" h="4385438">
                    <a:moveTo>
                      <a:pt x="0" y="4385438"/>
                    </a:moveTo>
                    <a:cubicBezTo>
                      <a:pt x="211220" y="2787912"/>
                      <a:pt x="422441" y="1190386"/>
                      <a:pt x="577515" y="471165"/>
                    </a:cubicBezTo>
                    <a:cubicBezTo>
                      <a:pt x="732589" y="-248056"/>
                      <a:pt x="930442" y="70112"/>
                      <a:pt x="930442" y="70112"/>
                    </a:cubicBezTo>
                  </a:path>
                </a:pathLst>
              </a:cu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8414084" y="1605994"/>
                <a:ext cx="721895" cy="369332"/>
              </a:xfrm>
              <a:prstGeom prst="rect">
                <a:avLst/>
              </a:prstGeom>
              <a:noFill/>
            </p:spPr>
            <p:txBody>
              <a:bodyPr wrap="square" rtlCol="0">
                <a:spAutoFit/>
              </a:bodyPr>
              <a:lstStyle/>
              <a:p>
                <a:r>
                  <a:rPr lang="en-US" smtClean="0"/>
                  <a:t>33S</a:t>
                </a:r>
                <a:endParaRPr lang="en-US"/>
              </a:p>
            </p:txBody>
          </p:sp>
          <p:sp>
            <p:nvSpPr>
              <p:cNvPr id="39" name="TextBox 38"/>
              <p:cNvSpPr txBox="1"/>
              <p:nvPr/>
            </p:nvSpPr>
            <p:spPr>
              <a:xfrm>
                <a:off x="8205536" y="2655160"/>
                <a:ext cx="721895" cy="369332"/>
              </a:xfrm>
              <a:prstGeom prst="rect">
                <a:avLst/>
              </a:prstGeom>
              <a:noFill/>
            </p:spPr>
            <p:txBody>
              <a:bodyPr wrap="square" rtlCol="0">
                <a:spAutoFit/>
              </a:bodyPr>
              <a:lstStyle/>
              <a:p>
                <a:r>
                  <a:rPr lang="en-US" dirty="0" smtClean="0"/>
                  <a:t>34P</a:t>
                </a:r>
                <a:endParaRPr lang="en-US" dirty="0"/>
              </a:p>
            </p:txBody>
          </p:sp>
        </p:grpSp>
        <p:sp>
          <p:nvSpPr>
            <p:cNvPr id="18" name="Left Brace 17"/>
            <p:cNvSpPr/>
            <p:nvPr/>
          </p:nvSpPr>
          <p:spPr>
            <a:xfrm rot="5400000">
              <a:off x="8018263" y="5208330"/>
              <a:ext cx="455037" cy="1139514"/>
            </a:xfrm>
            <a:prstGeom prst="leftBrace">
              <a:avLst>
                <a:gd name="adj1" fmla="val 8333"/>
                <a:gd name="adj2" fmla="val 51408"/>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TextBox 18"/>
            <p:cNvSpPr txBox="1"/>
            <p:nvPr/>
          </p:nvSpPr>
          <p:spPr>
            <a:xfrm>
              <a:off x="8088711" y="5169058"/>
              <a:ext cx="333394" cy="381510"/>
            </a:xfrm>
            <a:prstGeom prst="rect">
              <a:avLst/>
            </a:prstGeom>
            <a:noFill/>
          </p:spPr>
          <p:txBody>
            <a:bodyPr wrap="square" rtlCol="0">
              <a:spAutoFit/>
            </a:bodyPr>
            <a:lstStyle/>
            <a:p>
              <a:r>
                <a:rPr lang="en-US" altLang="zh-CN" smtClean="0"/>
                <a:t>T</a:t>
              </a:r>
              <a:endParaRPr lang="en-US" dirty="0"/>
            </a:p>
          </p:txBody>
        </p:sp>
      </p:grpSp>
    </p:spTree>
    <p:extLst>
      <p:ext uri="{BB962C8B-B14F-4D97-AF65-F5344CB8AC3E}">
        <p14:creationId xmlns:p14="http://schemas.microsoft.com/office/powerpoint/2010/main" val="526503610"/>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Coherence</a:t>
            </a:r>
            <a:r>
              <a:rPr lang="zh-CN" altLang="en-US" sz="2000" dirty="0">
                <a:solidFill>
                  <a:schemeClr val="bg2">
                    <a:lumMod val="50000"/>
                  </a:schemeClr>
                </a:solidFill>
              </a:rPr>
              <a:t> </a:t>
            </a:r>
            <a:r>
              <a:rPr lang="en-US" altLang="zh-CN" sz="2000" dirty="0">
                <a:solidFill>
                  <a:schemeClr val="bg2">
                    <a:lumMod val="50000"/>
                  </a:schemeClr>
                </a:solidFill>
              </a:rPr>
              <a:t>Transfer</a:t>
            </a:r>
            <a:r>
              <a:rPr lang="zh-CN" altLang="en-US" sz="2000" dirty="0">
                <a:solidFill>
                  <a:schemeClr val="bg2">
                    <a:lumMod val="50000"/>
                  </a:schemeClr>
                </a:solidFill>
              </a:rPr>
              <a:t> </a:t>
            </a:r>
            <a:r>
              <a:rPr lang="en-US" altLang="zh-CN" sz="2000" dirty="0">
                <a:solidFill>
                  <a:schemeClr val="bg2">
                    <a:lumMod val="50000"/>
                  </a:schemeClr>
                </a:solidFill>
              </a:rPr>
              <a:t>through</a:t>
            </a:r>
            <a:r>
              <a:rPr lang="zh-CN" altLang="en-US" sz="2000" dirty="0">
                <a:solidFill>
                  <a:schemeClr val="bg2">
                    <a:lumMod val="50000"/>
                  </a:schemeClr>
                </a:solidFill>
              </a:rPr>
              <a:t> </a:t>
            </a:r>
            <a:r>
              <a:rPr lang="en-US" altLang="zh-CN" sz="2000" dirty="0">
                <a:solidFill>
                  <a:schemeClr val="bg2">
                    <a:lumMod val="50000"/>
                  </a:schemeClr>
                </a:solidFill>
              </a:rPr>
              <a:t>DD</a:t>
            </a:r>
            <a:r>
              <a:rPr lang="zh-CN" altLang="en-US" sz="2000" dirty="0">
                <a:solidFill>
                  <a:schemeClr val="bg2">
                    <a:lumMod val="50000"/>
                  </a:schemeClr>
                </a:solidFill>
              </a:rPr>
              <a:t> </a:t>
            </a:r>
            <a:r>
              <a:rPr lang="en-US" altLang="zh-CN" sz="2000" dirty="0" smtClean="0">
                <a:solidFill>
                  <a:schemeClr val="bg2">
                    <a:lumMod val="50000"/>
                  </a:schemeClr>
                </a:solidFill>
              </a:rPr>
              <a:t>Interaction</a:t>
            </a:r>
            <a:r>
              <a:rPr lang="en-US" altLang="zh-CN" sz="2000" dirty="0" smtClean="0"/>
              <a:t/>
            </a:r>
            <a:br>
              <a:rPr lang="en-US" altLang="zh-CN" sz="2000" dirty="0" smtClean="0"/>
            </a:br>
            <a:r>
              <a:rPr lang="en-US" altLang="zh-CN" dirty="0" smtClean="0"/>
              <a:t>Experiment</a:t>
            </a:r>
            <a:r>
              <a:rPr lang="zh-CN" altLang="en-US" dirty="0" smtClean="0"/>
              <a:t> </a:t>
            </a:r>
            <a:r>
              <a:rPr lang="en-US" altLang="zh-CN" dirty="0" smtClean="0"/>
              <a:t>Result</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grpSp>
        <p:nvGrpSpPr>
          <p:cNvPr id="24" name="Group 23"/>
          <p:cNvGrpSpPr/>
          <p:nvPr/>
        </p:nvGrpSpPr>
        <p:grpSpPr>
          <a:xfrm>
            <a:off x="2779628" y="1794055"/>
            <a:ext cx="6981545" cy="4911545"/>
            <a:chOff x="2779628" y="1794055"/>
            <a:chExt cx="6981545" cy="4911545"/>
          </a:xfrm>
        </p:grpSpPr>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79628" y="1794055"/>
              <a:ext cx="6981545" cy="4911545"/>
            </a:xfrm>
            <a:prstGeom prst="rect">
              <a:avLst/>
            </a:prstGeom>
          </p:spPr>
        </p:pic>
        <p:sp>
          <p:nvSpPr>
            <p:cNvPr id="21" name="TextBox 20"/>
            <p:cNvSpPr txBox="1"/>
            <p:nvPr/>
          </p:nvSpPr>
          <p:spPr>
            <a:xfrm>
              <a:off x="7682564" y="2213547"/>
              <a:ext cx="1171074" cy="646331"/>
            </a:xfrm>
            <a:prstGeom prst="rect">
              <a:avLst/>
            </a:prstGeom>
            <a:noFill/>
          </p:spPr>
          <p:txBody>
            <a:bodyPr wrap="square" rtlCol="0">
              <a:spAutoFit/>
            </a:bodyPr>
            <a:lstStyle/>
            <a:p>
              <a:r>
                <a:rPr lang="en-US" dirty="0" smtClean="0"/>
                <a:t>T=0</a:t>
              </a:r>
            </a:p>
            <a:p>
              <a:r>
                <a:rPr lang="en-US" dirty="0" smtClean="0"/>
                <a:t>T=600 ns</a:t>
              </a:r>
              <a:endParaRPr lang="en-US" dirty="0"/>
            </a:p>
          </p:txBody>
        </p:sp>
        <p:cxnSp>
          <p:nvCxnSpPr>
            <p:cNvPr id="22" name="Straight Connector 21"/>
            <p:cNvCxnSpPr/>
            <p:nvPr/>
          </p:nvCxnSpPr>
          <p:spPr>
            <a:xfrm flipV="1">
              <a:off x="7042484" y="2679032"/>
              <a:ext cx="640080" cy="363"/>
            </a:xfrm>
            <a:prstGeom prst="line">
              <a:avLst/>
            </a:prstGeom>
            <a:ln w="31750">
              <a:solidFill>
                <a:srgbClr val="0432FF"/>
              </a:solidFill>
              <a:prstDash val="dash"/>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7042484" y="2406316"/>
              <a:ext cx="548640" cy="0"/>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27" name="TextBox 26"/>
              <p:cNvSpPr txBox="1"/>
              <p:nvPr/>
            </p:nvSpPr>
            <p:spPr>
              <a:xfrm>
                <a:off x="5277885" y="2536712"/>
                <a:ext cx="992515"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charset="0"/>
                          <a:ea typeface="Cambria Math" charset="0"/>
                          <a:cs typeface="Cambria Math" charset="0"/>
                        </a:rPr>
                        <m:t>∆</m:t>
                      </m:r>
                      <m:r>
                        <a:rPr lang="en-US" i="1" smtClean="0">
                          <a:latin typeface="Cambria Math" charset="0"/>
                          <a:ea typeface="Cambria Math" charset="0"/>
                          <a:cs typeface="Cambria Math" charset="0"/>
                        </a:rPr>
                        <m:t>𝜃</m:t>
                      </m:r>
                      <m:r>
                        <a:rPr lang="en-US" altLang="zh-CN" b="0" i="1" smtClean="0">
                          <a:latin typeface="Cambria Math" charset="0"/>
                          <a:ea typeface="Cambria Math" charset="0"/>
                          <a:cs typeface="Cambria Math" charset="0"/>
                        </a:rPr>
                        <m:t>=</m:t>
                      </m:r>
                      <m:sSup>
                        <m:sSupPr>
                          <m:ctrlPr>
                            <a:rPr lang="en-US" altLang="zh-CN" b="0" i="1" smtClean="0">
                              <a:latin typeface="Cambria Math" charset="0"/>
                              <a:ea typeface="Cambria Math" charset="0"/>
                              <a:cs typeface="Cambria Math" charset="0"/>
                            </a:rPr>
                          </m:ctrlPr>
                        </m:sSupPr>
                        <m:e>
                          <m:r>
                            <a:rPr lang="en-US" altLang="zh-CN" b="0" i="1" smtClean="0">
                              <a:latin typeface="Cambria Math" charset="0"/>
                              <a:ea typeface="Cambria Math" charset="0"/>
                              <a:cs typeface="Cambria Math" charset="0"/>
                            </a:rPr>
                            <m:t>21</m:t>
                          </m:r>
                        </m:e>
                        <m:sup>
                          <m:r>
                            <a:rPr lang="en-US" altLang="zh-CN" b="0" i="1" smtClean="0">
                              <a:latin typeface="Cambria Math" charset="0"/>
                              <a:ea typeface="Cambria Math" charset="0"/>
                              <a:cs typeface="Cambria Math" charset="0"/>
                            </a:rPr>
                            <m:t>0</m:t>
                          </m:r>
                        </m:sup>
                      </m:sSup>
                    </m:oMath>
                  </m:oMathPara>
                </a14:m>
                <a:endParaRPr lang="en-US" dirty="0"/>
              </a:p>
            </p:txBody>
          </p:sp>
        </mc:Choice>
        <mc:Fallback xmlns="">
          <p:sp>
            <p:nvSpPr>
              <p:cNvPr id="27" name="TextBox 26"/>
              <p:cNvSpPr txBox="1">
                <a:spLocks noRot="1" noChangeAspect="1" noMove="1" noResize="1" noEditPoints="1" noAdjustHandles="1" noChangeArrowheads="1" noChangeShapeType="1" noTextEdit="1"/>
              </p:cNvSpPr>
              <p:nvPr/>
            </p:nvSpPr>
            <p:spPr>
              <a:xfrm>
                <a:off x="5277885" y="2536712"/>
                <a:ext cx="992515" cy="276999"/>
              </a:xfrm>
              <a:prstGeom prst="rect">
                <a:avLst/>
              </a:prstGeom>
              <a:blipFill rotWithShape="0">
                <a:blip r:embed="rId4"/>
                <a:stretch>
                  <a:fillRect l="-5521" t="-4348" r="-1840" b="-6522"/>
                </a:stretch>
              </a:blipFill>
            </p:spPr>
            <p:txBody>
              <a:bodyPr/>
              <a:lstStyle/>
              <a:p>
                <a:r>
                  <a:rPr lang="en-US">
                    <a:noFill/>
                  </a:rPr>
                  <a:t> </a:t>
                </a:r>
              </a:p>
            </p:txBody>
          </p:sp>
        </mc:Fallback>
      </mc:AlternateContent>
    </p:spTree>
    <p:extLst>
      <p:ext uri="{BB962C8B-B14F-4D97-AF65-F5344CB8AC3E}">
        <p14:creationId xmlns:p14="http://schemas.microsoft.com/office/powerpoint/2010/main" val="1020300901"/>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Coherence</a:t>
            </a:r>
            <a:r>
              <a:rPr lang="zh-CN" altLang="en-US" sz="2000" dirty="0">
                <a:solidFill>
                  <a:schemeClr val="bg2">
                    <a:lumMod val="50000"/>
                  </a:schemeClr>
                </a:solidFill>
              </a:rPr>
              <a:t> </a:t>
            </a:r>
            <a:r>
              <a:rPr lang="en-US" altLang="zh-CN" sz="2000" dirty="0">
                <a:solidFill>
                  <a:schemeClr val="bg2">
                    <a:lumMod val="50000"/>
                  </a:schemeClr>
                </a:solidFill>
              </a:rPr>
              <a:t>Transfer</a:t>
            </a:r>
            <a:r>
              <a:rPr lang="zh-CN" altLang="en-US" sz="2000" dirty="0">
                <a:solidFill>
                  <a:schemeClr val="bg2">
                    <a:lumMod val="50000"/>
                  </a:schemeClr>
                </a:solidFill>
              </a:rPr>
              <a:t> </a:t>
            </a:r>
            <a:r>
              <a:rPr lang="en-US" altLang="zh-CN" sz="2000" dirty="0">
                <a:solidFill>
                  <a:schemeClr val="bg2">
                    <a:lumMod val="50000"/>
                  </a:schemeClr>
                </a:solidFill>
              </a:rPr>
              <a:t>through</a:t>
            </a:r>
            <a:r>
              <a:rPr lang="zh-CN" altLang="en-US" sz="2000" dirty="0">
                <a:solidFill>
                  <a:schemeClr val="bg2">
                    <a:lumMod val="50000"/>
                  </a:schemeClr>
                </a:solidFill>
              </a:rPr>
              <a:t> </a:t>
            </a:r>
            <a:r>
              <a:rPr lang="en-US" altLang="zh-CN" sz="2000" dirty="0">
                <a:solidFill>
                  <a:schemeClr val="bg2">
                    <a:lumMod val="50000"/>
                  </a:schemeClr>
                </a:solidFill>
              </a:rPr>
              <a:t>DD</a:t>
            </a:r>
            <a:r>
              <a:rPr lang="zh-CN" altLang="en-US" sz="2000" dirty="0">
                <a:solidFill>
                  <a:schemeClr val="bg2">
                    <a:lumMod val="50000"/>
                  </a:schemeClr>
                </a:solidFill>
              </a:rPr>
              <a:t> </a:t>
            </a:r>
            <a:r>
              <a:rPr lang="en-US" altLang="zh-CN" sz="2000" dirty="0" smtClean="0">
                <a:solidFill>
                  <a:schemeClr val="bg2">
                    <a:lumMod val="50000"/>
                  </a:schemeClr>
                </a:solidFill>
              </a:rPr>
              <a:t>Interaction</a:t>
            </a:r>
            <a:r>
              <a:rPr lang="en-US" altLang="zh-CN" sz="2000" dirty="0"/>
              <a:t/>
            </a:r>
            <a:br>
              <a:rPr lang="en-US" altLang="zh-CN" sz="2000" dirty="0"/>
            </a:br>
            <a:r>
              <a:rPr lang="en-US" altLang="zh-CN" dirty="0" smtClean="0"/>
              <a:t>Calculation</a:t>
            </a:r>
            <a:r>
              <a:rPr lang="zh-CN" altLang="en-US" dirty="0" smtClean="0"/>
              <a:t> </a:t>
            </a:r>
            <a:r>
              <a:rPr lang="en-US" altLang="zh-CN" dirty="0" smtClean="0"/>
              <a:t>Result</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87600" y="1690688"/>
            <a:ext cx="7416800" cy="5016500"/>
          </a:xfrm>
          <a:prstGeom prst="rect">
            <a:avLst/>
          </a:prstGeom>
        </p:spPr>
      </p:pic>
    </p:spTree>
    <p:extLst>
      <p:ext uri="{BB962C8B-B14F-4D97-AF65-F5344CB8AC3E}">
        <p14:creationId xmlns:p14="http://schemas.microsoft.com/office/powerpoint/2010/main" val="1135488970"/>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Coherence</a:t>
            </a:r>
            <a:r>
              <a:rPr lang="zh-CN" altLang="en-US" sz="2000" dirty="0">
                <a:solidFill>
                  <a:schemeClr val="bg2">
                    <a:lumMod val="50000"/>
                  </a:schemeClr>
                </a:solidFill>
              </a:rPr>
              <a:t> </a:t>
            </a:r>
            <a:r>
              <a:rPr lang="en-US" altLang="zh-CN" sz="2000" dirty="0">
                <a:solidFill>
                  <a:schemeClr val="bg2">
                    <a:lumMod val="50000"/>
                  </a:schemeClr>
                </a:solidFill>
              </a:rPr>
              <a:t>Transfer</a:t>
            </a:r>
            <a:r>
              <a:rPr lang="zh-CN" altLang="en-US" sz="2000" dirty="0">
                <a:solidFill>
                  <a:schemeClr val="bg2">
                    <a:lumMod val="50000"/>
                  </a:schemeClr>
                </a:solidFill>
              </a:rPr>
              <a:t> </a:t>
            </a:r>
            <a:r>
              <a:rPr lang="en-US" altLang="zh-CN" sz="2000" dirty="0">
                <a:solidFill>
                  <a:schemeClr val="bg2">
                    <a:lumMod val="50000"/>
                  </a:schemeClr>
                </a:solidFill>
              </a:rPr>
              <a:t>through</a:t>
            </a:r>
            <a:r>
              <a:rPr lang="zh-CN" altLang="en-US" sz="2000" dirty="0">
                <a:solidFill>
                  <a:schemeClr val="bg2">
                    <a:lumMod val="50000"/>
                  </a:schemeClr>
                </a:solidFill>
              </a:rPr>
              <a:t> </a:t>
            </a:r>
            <a:r>
              <a:rPr lang="en-US" altLang="zh-CN" sz="2000" dirty="0">
                <a:solidFill>
                  <a:schemeClr val="bg2">
                    <a:lumMod val="50000"/>
                  </a:schemeClr>
                </a:solidFill>
              </a:rPr>
              <a:t>DD</a:t>
            </a:r>
            <a:r>
              <a:rPr lang="zh-CN" altLang="en-US" sz="2000" dirty="0">
                <a:solidFill>
                  <a:schemeClr val="bg2">
                    <a:lumMod val="50000"/>
                  </a:schemeClr>
                </a:solidFill>
              </a:rPr>
              <a:t> </a:t>
            </a:r>
            <a:r>
              <a:rPr lang="en-US" altLang="zh-CN" sz="2000" dirty="0" smtClean="0">
                <a:solidFill>
                  <a:schemeClr val="bg2">
                    <a:lumMod val="50000"/>
                  </a:schemeClr>
                </a:solidFill>
              </a:rPr>
              <a:t>Interaction</a:t>
            </a:r>
            <a:r>
              <a:rPr lang="en-US" altLang="zh-CN" sz="2000" dirty="0"/>
              <a:t/>
            </a:r>
            <a:br>
              <a:rPr lang="en-US" altLang="zh-CN" sz="2000" dirty="0"/>
            </a:br>
            <a:r>
              <a:rPr lang="en-US" altLang="zh-CN" dirty="0" smtClean="0"/>
              <a:t>Analysis</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sp>
        <p:nvSpPr>
          <p:cNvPr id="6" name="Content Placeholder 2"/>
          <p:cNvSpPr>
            <a:spLocks noGrp="1"/>
          </p:cNvSpPr>
          <p:nvPr>
            <p:ph idx="1"/>
          </p:nvPr>
        </p:nvSpPr>
        <p:spPr>
          <a:xfrm>
            <a:off x="838200" y="1825625"/>
            <a:ext cx="10515600" cy="4351338"/>
          </a:xfrm>
        </p:spPr>
        <p:txBody>
          <a:bodyPr/>
          <a:lstStyle/>
          <a:p>
            <a:pPr marL="457200" indent="-457200">
              <a:buFont typeface="+mj-lt"/>
              <a:buAutoNum type="arabicPeriod"/>
            </a:pPr>
            <a:r>
              <a:rPr lang="en-US" dirty="0"/>
              <a:t>Dipole-Dipole effect could not be large -- our calculation built on that, nor be large -- 34P signal could not be detected. </a:t>
            </a:r>
          </a:p>
          <a:p>
            <a:pPr marL="457200" indent="-457200">
              <a:buFont typeface="+mj-lt"/>
              <a:buAutoNum type="arabicPeriod"/>
            </a:pPr>
            <a:endParaRPr lang="en-US" dirty="0"/>
          </a:p>
          <a:p>
            <a:pPr marL="457200" indent="-457200">
              <a:buFont typeface="+mj-lt"/>
              <a:buAutoNum type="arabicPeriod"/>
            </a:pPr>
            <a:r>
              <a:rPr lang="en-US" dirty="0"/>
              <a:t>THz pulse simulation -- shape undetermined, amplitude undetermined.</a:t>
            </a:r>
          </a:p>
          <a:p>
            <a:pPr marL="514350" indent="-514350">
              <a:buFont typeface="+mj-lt"/>
              <a:buAutoNum type="arabicPeriod"/>
            </a:pPr>
            <a:endParaRPr lang="en-US" dirty="0"/>
          </a:p>
          <a:p>
            <a:pPr marL="457200" indent="-457200">
              <a:buFont typeface="+mj-lt"/>
              <a:buAutoNum type="arabicPeriod"/>
            </a:pPr>
            <a:r>
              <a:rPr lang="en-US" dirty="0"/>
              <a:t>Phase difference decay fast.</a:t>
            </a:r>
          </a:p>
        </p:txBody>
      </p:sp>
    </p:spTree>
    <p:extLst>
      <p:ext uri="{BB962C8B-B14F-4D97-AF65-F5344CB8AC3E}">
        <p14:creationId xmlns:p14="http://schemas.microsoft.com/office/powerpoint/2010/main" val="3733690765"/>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Conclusion</a:t>
            </a:r>
            <a:r>
              <a:rPr lang="zh-CN" altLang="en-US" sz="2000" dirty="0">
                <a:solidFill>
                  <a:schemeClr val="bg2">
                    <a:lumMod val="50000"/>
                  </a:schemeClr>
                </a:solidFill>
              </a:rPr>
              <a:t> </a:t>
            </a:r>
            <a:r>
              <a:rPr lang="en-US" altLang="zh-CN" sz="2000" dirty="0">
                <a:solidFill>
                  <a:schemeClr val="bg2">
                    <a:lumMod val="50000"/>
                  </a:schemeClr>
                </a:solidFill>
              </a:rPr>
              <a:t>and</a:t>
            </a:r>
            <a:r>
              <a:rPr lang="zh-CN" altLang="en-US" sz="2000" dirty="0">
                <a:solidFill>
                  <a:schemeClr val="bg2">
                    <a:lumMod val="50000"/>
                  </a:schemeClr>
                </a:solidFill>
              </a:rPr>
              <a:t> </a:t>
            </a:r>
            <a:r>
              <a:rPr lang="en-US" altLang="zh-CN" sz="2000" dirty="0">
                <a:solidFill>
                  <a:schemeClr val="bg2">
                    <a:lumMod val="50000"/>
                  </a:schemeClr>
                </a:solidFill>
              </a:rPr>
              <a:t>Prospect </a:t>
            </a:r>
            <a:r>
              <a:rPr lang="en-US" altLang="zh-CN" sz="2000" dirty="0" smtClean="0">
                <a:solidFill>
                  <a:schemeClr val="bg2">
                    <a:lumMod val="50000"/>
                  </a:schemeClr>
                </a:solidFill>
              </a:rPr>
              <a:t/>
            </a:r>
            <a:br>
              <a:rPr lang="en-US" altLang="zh-CN" sz="2000" dirty="0" smtClean="0">
                <a:solidFill>
                  <a:schemeClr val="bg2">
                    <a:lumMod val="50000"/>
                  </a:schemeClr>
                </a:solidFill>
              </a:rPr>
            </a:br>
            <a:r>
              <a:rPr lang="en-US" altLang="zh-CN" dirty="0" smtClean="0"/>
              <a:t>What I’ve Done</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sp>
        <p:nvSpPr>
          <p:cNvPr id="6" name="Content Placeholder 2"/>
          <p:cNvSpPr>
            <a:spLocks noGrp="1"/>
          </p:cNvSpPr>
          <p:nvPr>
            <p:ph idx="1"/>
          </p:nvPr>
        </p:nvSpPr>
        <p:spPr>
          <a:xfrm>
            <a:off x="838200" y="1825625"/>
            <a:ext cx="10515600" cy="4351338"/>
          </a:xfrm>
        </p:spPr>
        <p:txBody>
          <a:bodyPr/>
          <a:lstStyle/>
          <a:p>
            <a:pPr marL="514350" indent="-514350">
              <a:buFont typeface="+mj-lt"/>
              <a:buAutoNum type="arabicPeriod"/>
            </a:pPr>
            <a:r>
              <a:rPr lang="en-US" dirty="0" smtClean="0"/>
              <a:t>Explored the influence of Dipole-Dipole interaction and other effect on the collective lifetime of a cold gas.</a:t>
            </a:r>
          </a:p>
          <a:p>
            <a:pPr marL="514350" indent="-514350">
              <a:buFont typeface="+mj-lt"/>
              <a:buAutoNum type="arabicPeriod"/>
            </a:pPr>
            <a:endParaRPr lang="en-US" dirty="0"/>
          </a:p>
          <a:p>
            <a:pPr marL="514350" indent="-514350">
              <a:buFont typeface="+mj-lt"/>
              <a:buAutoNum type="arabicPeriod"/>
            </a:pPr>
            <a:r>
              <a:rPr lang="en-US" dirty="0" smtClean="0"/>
              <a:t>Explored the influence of Dipole-Dipole interaction on wavepackets evolution.</a:t>
            </a:r>
          </a:p>
          <a:p>
            <a:pPr marL="514350" indent="-514350">
              <a:buFont typeface="+mj-lt"/>
              <a:buAutoNum type="arabicPeriod"/>
            </a:pPr>
            <a:endParaRPr lang="en-US" dirty="0"/>
          </a:p>
          <a:p>
            <a:pPr marL="514350" indent="-514350">
              <a:buFont typeface="+mj-lt"/>
              <a:buAutoNum type="arabicPeriod"/>
            </a:pPr>
            <a:r>
              <a:rPr lang="en-US" dirty="0" smtClean="0"/>
              <a:t>Explored the coherence transfer from one atom to another through Dipole-Dipole interaction.</a:t>
            </a:r>
            <a:endParaRPr lang="en-US" dirty="0"/>
          </a:p>
        </p:txBody>
      </p:sp>
    </p:spTree>
    <p:extLst>
      <p:ext uri="{BB962C8B-B14F-4D97-AF65-F5344CB8AC3E}">
        <p14:creationId xmlns:p14="http://schemas.microsoft.com/office/powerpoint/2010/main" val="847032738"/>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Conclusion</a:t>
            </a:r>
            <a:r>
              <a:rPr lang="zh-CN" altLang="en-US" sz="2000" dirty="0">
                <a:solidFill>
                  <a:schemeClr val="bg2">
                    <a:lumMod val="50000"/>
                  </a:schemeClr>
                </a:solidFill>
              </a:rPr>
              <a:t> </a:t>
            </a:r>
            <a:r>
              <a:rPr lang="en-US" altLang="zh-CN" sz="2000" dirty="0">
                <a:solidFill>
                  <a:schemeClr val="bg2">
                    <a:lumMod val="50000"/>
                  </a:schemeClr>
                </a:solidFill>
              </a:rPr>
              <a:t>and</a:t>
            </a:r>
            <a:r>
              <a:rPr lang="zh-CN" altLang="en-US" sz="2000" dirty="0">
                <a:solidFill>
                  <a:schemeClr val="bg2">
                    <a:lumMod val="50000"/>
                  </a:schemeClr>
                </a:solidFill>
              </a:rPr>
              <a:t> </a:t>
            </a:r>
            <a:r>
              <a:rPr lang="en-US" altLang="zh-CN" sz="2000" dirty="0">
                <a:solidFill>
                  <a:schemeClr val="bg2">
                    <a:lumMod val="50000"/>
                  </a:schemeClr>
                </a:solidFill>
              </a:rPr>
              <a:t>Prospect </a:t>
            </a:r>
            <a:r>
              <a:rPr lang="en-US" altLang="zh-CN" sz="2000" dirty="0" smtClean="0">
                <a:solidFill>
                  <a:schemeClr val="bg2">
                    <a:lumMod val="50000"/>
                  </a:schemeClr>
                </a:solidFill>
              </a:rPr>
              <a:t/>
            </a:r>
            <a:br>
              <a:rPr lang="en-US" altLang="zh-CN" sz="2000" dirty="0" smtClean="0">
                <a:solidFill>
                  <a:schemeClr val="bg2">
                    <a:lumMod val="50000"/>
                  </a:schemeClr>
                </a:solidFill>
              </a:rPr>
            </a:br>
            <a:r>
              <a:rPr lang="en-US" altLang="zh-CN" dirty="0" smtClean="0"/>
              <a:t>What could be done</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sp>
        <p:nvSpPr>
          <p:cNvPr id="6" name="Content Placeholder 2"/>
          <p:cNvSpPr>
            <a:spLocks noGrp="1"/>
          </p:cNvSpPr>
          <p:nvPr>
            <p:ph idx="1"/>
          </p:nvPr>
        </p:nvSpPr>
        <p:spPr>
          <a:xfrm>
            <a:off x="838200" y="1825625"/>
            <a:ext cx="10515600" cy="4351338"/>
          </a:xfrm>
        </p:spPr>
        <p:txBody>
          <a:bodyPr/>
          <a:lstStyle/>
          <a:p>
            <a:pPr marL="514350" indent="-514350">
              <a:buFont typeface="+mj-lt"/>
              <a:buAutoNum type="arabicPeriod"/>
            </a:pPr>
            <a:r>
              <a:rPr lang="en-US" dirty="0" smtClean="0"/>
              <a:t>Unify the distance between nearest neighbors in an ensemble and check the influence of Dipole-Dipole interaction again.</a:t>
            </a:r>
          </a:p>
          <a:p>
            <a:pPr marL="514350" indent="-514350">
              <a:buFont typeface="+mj-lt"/>
              <a:buAutoNum type="arabicPeriod"/>
            </a:pPr>
            <a:endParaRPr lang="en-US" dirty="0" smtClean="0"/>
          </a:p>
          <a:p>
            <a:pPr marL="514350" indent="-514350">
              <a:buFont typeface="+mj-lt"/>
              <a:buAutoNum type="arabicPeriod"/>
            </a:pPr>
            <a:r>
              <a:rPr lang="en-US" dirty="0" smtClean="0"/>
              <a:t>Explore the usage of coherence transfer through D-D interaction.</a:t>
            </a:r>
          </a:p>
          <a:p>
            <a:pPr marL="514350" indent="-514350">
              <a:buFont typeface="+mj-lt"/>
              <a:buAutoNum type="arabicPeriod"/>
            </a:pPr>
            <a:endParaRPr lang="en-US" dirty="0"/>
          </a:p>
          <a:p>
            <a:pPr marL="514350" indent="-514350">
              <a:buFont typeface="+mj-lt"/>
              <a:buAutoNum type="arabicPeriod"/>
            </a:pPr>
            <a:r>
              <a:rPr lang="en-US" dirty="0" smtClean="0"/>
              <a:t>And more.</a:t>
            </a:r>
            <a:endParaRPr lang="en-US" dirty="0"/>
          </a:p>
          <a:p>
            <a:pPr marL="514350" indent="-514350">
              <a:buFont typeface="+mj-lt"/>
              <a:buAutoNum type="arabicPeriod"/>
            </a:pPr>
            <a:endParaRPr lang="en-US" dirty="0" smtClean="0"/>
          </a:p>
          <a:p>
            <a:pPr marL="514350" indent="-514350">
              <a:buFont typeface="+mj-lt"/>
              <a:buAutoNum type="arabicPeriod"/>
            </a:pPr>
            <a:endParaRPr lang="en-US" dirty="0"/>
          </a:p>
        </p:txBody>
      </p:sp>
    </p:spTree>
    <p:extLst>
      <p:ext uri="{BB962C8B-B14F-4D97-AF65-F5344CB8AC3E}">
        <p14:creationId xmlns:p14="http://schemas.microsoft.com/office/powerpoint/2010/main" val="70506619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smtClean="0">
                <a:solidFill>
                  <a:schemeClr val="bg2">
                    <a:lumMod val="50000"/>
                  </a:schemeClr>
                </a:solidFill>
              </a:rPr>
              <a:t>Rydberg</a:t>
            </a:r>
            <a:r>
              <a:rPr lang="zh-CN" altLang="en-US" sz="2000" dirty="0" smtClean="0">
                <a:solidFill>
                  <a:schemeClr val="bg2">
                    <a:lumMod val="50000"/>
                  </a:schemeClr>
                </a:solidFill>
              </a:rPr>
              <a:t> </a:t>
            </a:r>
            <a:r>
              <a:rPr lang="en-US" altLang="zh-CN" sz="2000" dirty="0" smtClean="0">
                <a:solidFill>
                  <a:schemeClr val="bg2">
                    <a:lumMod val="50000"/>
                  </a:schemeClr>
                </a:solidFill>
              </a:rPr>
              <a:t>Atoms</a:t>
            </a:r>
            <a:r>
              <a:rPr lang="zh-CN" altLang="en-US" sz="2000" dirty="0" smtClean="0">
                <a:solidFill>
                  <a:schemeClr val="bg2">
                    <a:lumMod val="50000"/>
                  </a:schemeClr>
                </a:solidFill>
              </a:rPr>
              <a:t> </a:t>
            </a:r>
            <a:r>
              <a:rPr lang="en-US" altLang="zh-CN" sz="2000" dirty="0" smtClean="0">
                <a:solidFill>
                  <a:schemeClr val="bg2">
                    <a:lumMod val="50000"/>
                  </a:schemeClr>
                </a:solidFill>
              </a:rPr>
              <a:t>and</a:t>
            </a:r>
            <a:r>
              <a:rPr lang="zh-CN" altLang="en-US" sz="2000" dirty="0" smtClean="0">
                <a:solidFill>
                  <a:schemeClr val="bg2">
                    <a:lumMod val="50000"/>
                  </a:schemeClr>
                </a:solidFill>
              </a:rPr>
              <a:t> </a:t>
            </a:r>
            <a:r>
              <a:rPr lang="en-US" altLang="zh-CN" sz="2000" dirty="0" smtClean="0">
                <a:solidFill>
                  <a:schemeClr val="bg2">
                    <a:lumMod val="50000"/>
                  </a:schemeClr>
                </a:solidFill>
              </a:rPr>
              <a:t>Dipole-Dipole</a:t>
            </a:r>
            <a:r>
              <a:rPr lang="zh-CN" altLang="en-US" sz="2000" dirty="0" smtClean="0">
                <a:solidFill>
                  <a:schemeClr val="bg2">
                    <a:lumMod val="50000"/>
                  </a:schemeClr>
                </a:solidFill>
              </a:rPr>
              <a:t> </a:t>
            </a:r>
            <a:r>
              <a:rPr lang="en-US" altLang="zh-CN" sz="2000" dirty="0" smtClean="0">
                <a:solidFill>
                  <a:schemeClr val="bg2">
                    <a:lumMod val="50000"/>
                  </a:schemeClr>
                </a:solidFill>
              </a:rPr>
              <a:t>Interaction</a:t>
            </a:r>
            <a:r>
              <a:rPr lang="en-US" altLang="zh-CN" sz="2000" dirty="0">
                <a:solidFill>
                  <a:schemeClr val="bg2">
                    <a:lumMod val="50000"/>
                  </a:schemeClr>
                </a:solidFill>
              </a:rPr>
              <a:t/>
            </a:r>
            <a:br>
              <a:rPr lang="en-US" altLang="zh-CN" sz="2000" dirty="0">
                <a:solidFill>
                  <a:schemeClr val="bg2">
                    <a:lumMod val="50000"/>
                  </a:schemeClr>
                </a:solidFill>
              </a:rPr>
            </a:br>
            <a:r>
              <a:rPr lang="en-US" altLang="zh-CN" dirty="0"/>
              <a:t> DD</a:t>
            </a:r>
            <a:r>
              <a:rPr lang="zh-CN" altLang="en-US" dirty="0"/>
              <a:t> </a:t>
            </a:r>
            <a:r>
              <a:rPr lang="en-US" altLang="zh-CN" dirty="0"/>
              <a:t>Interaction Destroys Degeneracy</a:t>
            </a:r>
            <a:r>
              <a:rPr lang="zh-CN" altLang="en-US" dirty="0"/>
              <a:t> </a:t>
            </a:r>
            <a:endParaRPr lang="en-US" sz="2000" dirty="0"/>
          </a:p>
        </p:txBody>
      </p:sp>
      <p:cxnSp>
        <p:nvCxnSpPr>
          <p:cNvPr id="13" name="Straight Connector 12"/>
          <p:cNvCxnSpPr/>
          <p:nvPr/>
        </p:nvCxnSpPr>
        <p:spPr>
          <a:xfrm>
            <a:off x="1033082" y="6324926"/>
            <a:ext cx="6049926"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1033082" y="6460419"/>
            <a:ext cx="4307589" cy="261610"/>
          </a:xfrm>
          <a:prstGeom prst="rect">
            <a:avLst/>
          </a:prstGeom>
          <a:noFill/>
        </p:spPr>
        <p:txBody>
          <a:bodyPr wrap="none" rtlCol="0">
            <a:spAutoFit/>
          </a:bodyPr>
          <a:lstStyle/>
          <a:p>
            <a:r>
              <a:rPr lang="en-US" sz="1100" dirty="0" smtClean="0"/>
              <a:t>Thomas </a:t>
            </a:r>
            <a:r>
              <a:rPr lang="en-US" sz="1100" dirty="0"/>
              <a:t>F. Gallagher. Rydberg Atoms. Cambridge University Press 1994. </a:t>
            </a:r>
          </a:p>
        </p:txBody>
      </p:sp>
      <mc:AlternateContent xmlns:mc="http://schemas.openxmlformats.org/markup-compatibility/2006">
        <mc:Choice xmlns:a14="http://schemas.microsoft.com/office/drawing/2010/main" Requires="a14">
          <p:sp>
            <p:nvSpPr>
              <p:cNvPr id="52" name="Rectangle 51"/>
              <p:cNvSpPr/>
              <p:nvPr/>
            </p:nvSpPr>
            <p:spPr>
              <a:xfrm>
                <a:off x="5772788" y="2096053"/>
                <a:ext cx="2231765" cy="400110"/>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sSub>
                        <m:sSubPr>
                          <m:ctrlPr>
                            <a:rPr lang="en-US" sz="2000" smtClean="0">
                              <a:latin typeface="Cambria Math" charset="0"/>
                            </a:rPr>
                          </m:ctrlPr>
                        </m:sSubPr>
                        <m:e>
                          <m:r>
                            <a:rPr lang="en-US" sz="2000" i="1">
                              <a:latin typeface="Cambria Math" charset="0"/>
                            </a:rPr>
                            <m:t>𝜓</m:t>
                          </m:r>
                        </m:e>
                        <m:sub>
                          <m:r>
                            <a:rPr lang="en-US" sz="2000" i="1">
                              <a:latin typeface="Cambria Math" charset="0"/>
                            </a:rPr>
                            <m:t>𝐴</m:t>
                          </m:r>
                        </m:sub>
                      </m:sSub>
                      <m:r>
                        <a:rPr lang="en-US" sz="2000" i="0">
                          <a:latin typeface="Cambria Math" charset="0"/>
                        </a:rPr>
                        <m:t>=</m:t>
                      </m:r>
                      <m:r>
                        <a:rPr lang="en-US" altLang="zh-CN" sz="2000" b="0" i="1" smtClean="0">
                          <a:latin typeface="Cambria Math" charset="0"/>
                        </a:rPr>
                        <m:t>𝑠𝑠</m:t>
                      </m:r>
                      <m:r>
                        <a:rPr lang="en-US" sz="2000" i="0">
                          <a:latin typeface="Cambria Math" charset="0"/>
                        </a:rPr>
                        <m:t>, </m:t>
                      </m:r>
                      <m:sSub>
                        <m:sSubPr>
                          <m:ctrlPr>
                            <a:rPr lang="en-US" sz="2000" i="1">
                              <a:latin typeface="Cambria Math" charset="0"/>
                            </a:rPr>
                          </m:ctrlPr>
                        </m:sSubPr>
                        <m:e>
                          <m:r>
                            <a:rPr lang="en-US" sz="2000" i="1">
                              <a:latin typeface="Cambria Math" charset="0"/>
                            </a:rPr>
                            <m:t>𝜓</m:t>
                          </m:r>
                        </m:e>
                        <m:sub>
                          <m:r>
                            <a:rPr lang="en-US" sz="2000" i="1">
                              <a:latin typeface="Cambria Math" charset="0"/>
                            </a:rPr>
                            <m:t>𝐵</m:t>
                          </m:r>
                        </m:sub>
                      </m:sSub>
                      <m:r>
                        <a:rPr lang="en-US" sz="2000" i="0">
                          <a:latin typeface="Cambria Math" charset="0"/>
                        </a:rPr>
                        <m:t>=</m:t>
                      </m:r>
                      <m:r>
                        <a:rPr lang="en-US" altLang="zh-CN" sz="2000" b="0" i="1" smtClean="0">
                          <a:latin typeface="Cambria Math" charset="0"/>
                        </a:rPr>
                        <m:t>𝑝𝑝</m:t>
                      </m:r>
                      <m:r>
                        <a:rPr lang="en-US" sz="2000" i="0">
                          <a:latin typeface="Cambria Math" charset="0"/>
                        </a:rPr>
                        <m:t>′</m:t>
                      </m:r>
                    </m:oMath>
                  </m:oMathPara>
                </a14:m>
                <a:endParaRPr lang="en-US" sz="2000" dirty="0"/>
              </a:p>
            </p:txBody>
          </p:sp>
        </mc:Choice>
        <mc:Fallback>
          <p:sp>
            <p:nvSpPr>
              <p:cNvPr id="52" name="Rectangle 51"/>
              <p:cNvSpPr>
                <a:spLocks noRot="1" noChangeAspect="1" noMove="1" noResize="1" noEditPoints="1" noAdjustHandles="1" noChangeArrowheads="1" noChangeShapeType="1" noTextEdit="1"/>
              </p:cNvSpPr>
              <p:nvPr/>
            </p:nvSpPr>
            <p:spPr>
              <a:xfrm>
                <a:off x="5772788" y="2096053"/>
                <a:ext cx="2231765" cy="400110"/>
              </a:xfrm>
              <a:prstGeom prst="rect">
                <a:avLst/>
              </a:prstGeom>
              <a:blipFill rotWithShape="0">
                <a:blip r:embed="rId3"/>
                <a:stretch>
                  <a:fillRect b="-15385"/>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4" name="Rectangle 53"/>
              <p:cNvSpPr/>
              <p:nvPr/>
            </p:nvSpPr>
            <p:spPr>
              <a:xfrm>
                <a:off x="5772788" y="2582067"/>
                <a:ext cx="1253805" cy="409856"/>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en-US" altLang="zh-CN" sz="2000" b="0" i="1" smtClean="0">
                          <a:latin typeface="Cambria Math" charset="0"/>
                        </a:rPr>
                        <m:t>𝐻</m:t>
                      </m:r>
                      <m:r>
                        <a:rPr lang="el-GR" altLang="zh-CN" sz="2000" i="1">
                          <a:latin typeface="Cambria Math" charset="0"/>
                          <a:ea typeface="Cambria Math" charset="0"/>
                          <a:cs typeface="Cambria Math" charset="0"/>
                        </a:rPr>
                        <m:t>𝛹</m:t>
                      </m:r>
                      <m:r>
                        <a:rPr lang="en-US" altLang="zh-CN" sz="2000" b="0" i="1" smtClean="0">
                          <a:latin typeface="Cambria Math" charset="0"/>
                          <a:ea typeface="Cambria Math" charset="0"/>
                          <a:cs typeface="Cambria Math" charset="0"/>
                        </a:rPr>
                        <m:t>=</m:t>
                      </m:r>
                      <m:r>
                        <a:rPr lang="en-US" altLang="zh-CN" sz="2000" b="0" i="1" smtClean="0">
                          <a:latin typeface="Cambria Math" charset="0"/>
                          <a:ea typeface="Cambria Math" charset="0"/>
                          <a:cs typeface="Cambria Math" charset="0"/>
                        </a:rPr>
                        <m:t>𝑖</m:t>
                      </m:r>
                      <m:acc>
                        <m:accPr>
                          <m:chr m:val="̇"/>
                          <m:ctrlPr>
                            <a:rPr lang="en-US" altLang="zh-CN" sz="2000" b="0" i="1" smtClean="0">
                              <a:latin typeface="Cambria Math" charset="0"/>
                              <a:ea typeface="Cambria Math" charset="0"/>
                              <a:cs typeface="Cambria Math" charset="0"/>
                            </a:rPr>
                          </m:ctrlPr>
                        </m:accPr>
                        <m:e>
                          <m:r>
                            <a:rPr lang="el-GR" altLang="zh-CN" sz="2000" b="0" i="1" smtClean="0">
                              <a:latin typeface="Cambria Math" charset="0"/>
                              <a:ea typeface="Cambria Math" charset="0"/>
                              <a:cs typeface="Cambria Math" charset="0"/>
                            </a:rPr>
                            <m:t>𝛹</m:t>
                          </m:r>
                        </m:e>
                      </m:acc>
                    </m:oMath>
                  </m:oMathPara>
                </a14:m>
                <a:endParaRPr lang="en-US" sz="2000" i="1" dirty="0"/>
              </a:p>
            </p:txBody>
          </p:sp>
        </mc:Choice>
        <mc:Fallback>
          <p:sp>
            <p:nvSpPr>
              <p:cNvPr id="54" name="Rectangle 53"/>
              <p:cNvSpPr>
                <a:spLocks noRot="1" noChangeAspect="1" noMove="1" noResize="1" noEditPoints="1" noAdjustHandles="1" noChangeArrowheads="1" noChangeShapeType="1" noTextEdit="1"/>
              </p:cNvSpPr>
              <p:nvPr/>
            </p:nvSpPr>
            <p:spPr>
              <a:xfrm>
                <a:off x="5772788" y="2582067"/>
                <a:ext cx="1253805" cy="409856"/>
              </a:xfrm>
              <a:prstGeom prst="rect">
                <a:avLst/>
              </a:prstGeom>
              <a:blipFill rotWithShape="0">
                <a:blip r:embed="rId4"/>
                <a:stretch>
                  <a:fillRect t="-1493"/>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7" name="Rectangle 56"/>
              <p:cNvSpPr/>
              <p:nvPr/>
            </p:nvSpPr>
            <p:spPr>
              <a:xfrm>
                <a:off x="5751682" y="3471042"/>
                <a:ext cx="4308744" cy="78386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ctrlPr>
                            <a:rPr lang="en-US" sz="2000" i="1" smtClean="0">
                              <a:latin typeface="Cambria Math" charset="0"/>
                            </a:rPr>
                          </m:ctrlPr>
                        </m:dPr>
                        <m:e>
                          <m:m>
                            <m:mPr>
                              <m:mcs>
                                <m:mc>
                                  <m:mcPr>
                                    <m:count m:val="2"/>
                                    <m:mcJc m:val="center"/>
                                  </m:mcPr>
                                </m:mc>
                              </m:mcs>
                              <m:ctrlPr>
                                <a:rPr lang="en-US" sz="2000" i="1">
                                  <a:latin typeface="Cambria Math" charset="0"/>
                                </a:rPr>
                              </m:ctrlPr>
                            </m:mPr>
                            <m:mr>
                              <m:e>
                                <m:sSub>
                                  <m:sSubPr>
                                    <m:ctrlPr>
                                      <a:rPr lang="en-US" sz="2000" i="1">
                                        <a:latin typeface="Cambria Math" charset="0"/>
                                      </a:rPr>
                                    </m:ctrlPr>
                                  </m:sSubPr>
                                  <m:e>
                                    <m:r>
                                      <a:rPr lang="en-US" sz="2000" i="1">
                                        <a:latin typeface="Cambria Math" charset="0"/>
                                      </a:rPr>
                                      <m:t>𝐸</m:t>
                                    </m:r>
                                  </m:e>
                                  <m:sub>
                                    <m:r>
                                      <a:rPr lang="en-US" altLang="zh-CN" sz="2000" b="0" i="1" smtClean="0">
                                        <a:latin typeface="Cambria Math" charset="0"/>
                                      </a:rPr>
                                      <m:t>𝐴</m:t>
                                    </m:r>
                                  </m:sub>
                                </m:sSub>
                                <m:r>
                                  <a:rPr lang="en-US" altLang="zh-CN" sz="2000" b="0" i="1" smtClean="0">
                                    <a:latin typeface="Cambria Math" charset="0"/>
                                  </a:rPr>
                                  <m:t>+</m:t>
                                </m:r>
                                <m:sSub>
                                  <m:sSubPr>
                                    <m:ctrlPr>
                                      <a:rPr lang="en-US" sz="2000" i="1">
                                        <a:latin typeface="Cambria Math" charset="0"/>
                                      </a:rPr>
                                    </m:ctrlPr>
                                  </m:sSubPr>
                                  <m:e>
                                    <m:r>
                                      <a:rPr lang="en-US" sz="2000" i="1">
                                        <a:latin typeface="Cambria Math" charset="0"/>
                                      </a:rPr>
                                      <m:t>𝑉</m:t>
                                    </m:r>
                                  </m:e>
                                  <m:sub>
                                    <m:r>
                                      <a:rPr lang="en-US" altLang="zh-CN" sz="2000" i="1">
                                        <a:latin typeface="Cambria Math" charset="0"/>
                                      </a:rPr>
                                      <m:t>𝐴</m:t>
                                    </m:r>
                                    <m:r>
                                      <a:rPr lang="en-US" altLang="zh-CN" sz="2000" b="0" i="1" smtClean="0">
                                        <a:latin typeface="Cambria Math" charset="0"/>
                                      </a:rPr>
                                      <m:t>𝐴</m:t>
                                    </m:r>
                                  </m:sub>
                                </m:sSub>
                              </m:e>
                              <m:e>
                                <m:sSub>
                                  <m:sSubPr>
                                    <m:ctrlPr>
                                      <a:rPr lang="en-US" sz="2000" i="1">
                                        <a:latin typeface="Cambria Math" charset="0"/>
                                      </a:rPr>
                                    </m:ctrlPr>
                                  </m:sSubPr>
                                  <m:e>
                                    <m:r>
                                      <a:rPr lang="en-US" sz="2000" i="1">
                                        <a:latin typeface="Cambria Math" charset="0"/>
                                      </a:rPr>
                                      <m:t>𝑉</m:t>
                                    </m:r>
                                  </m:e>
                                  <m:sub>
                                    <m:r>
                                      <a:rPr lang="en-US" altLang="zh-CN" sz="2000" b="0" i="1" smtClean="0">
                                        <a:latin typeface="Cambria Math" charset="0"/>
                                      </a:rPr>
                                      <m:t>𝐴𝐵</m:t>
                                    </m:r>
                                  </m:sub>
                                </m:sSub>
                              </m:e>
                            </m:mr>
                            <m:mr>
                              <m:e>
                                <m:sSub>
                                  <m:sSubPr>
                                    <m:ctrlPr>
                                      <a:rPr lang="en-US" sz="2000" i="1">
                                        <a:latin typeface="Cambria Math" charset="0"/>
                                      </a:rPr>
                                    </m:ctrlPr>
                                  </m:sSubPr>
                                  <m:e>
                                    <m:r>
                                      <a:rPr lang="en-US" sz="2000" i="1">
                                        <a:latin typeface="Cambria Math" charset="0"/>
                                      </a:rPr>
                                      <m:t>𝑉</m:t>
                                    </m:r>
                                  </m:e>
                                  <m:sub>
                                    <m:r>
                                      <a:rPr lang="en-US" altLang="zh-CN" sz="2000" b="0" i="1" smtClean="0">
                                        <a:latin typeface="Cambria Math" charset="0"/>
                                      </a:rPr>
                                      <m:t>𝐵𝐴</m:t>
                                    </m:r>
                                  </m:sub>
                                </m:sSub>
                              </m:e>
                              <m:e>
                                <m:sSub>
                                  <m:sSubPr>
                                    <m:ctrlPr>
                                      <a:rPr lang="en-US" sz="2000" i="1">
                                        <a:latin typeface="Cambria Math" charset="0"/>
                                      </a:rPr>
                                    </m:ctrlPr>
                                  </m:sSubPr>
                                  <m:e>
                                    <m:r>
                                      <a:rPr lang="en-US" sz="2000" i="1">
                                        <a:latin typeface="Cambria Math" charset="0"/>
                                      </a:rPr>
                                      <m:t>𝐸</m:t>
                                    </m:r>
                                  </m:e>
                                  <m:sub>
                                    <m:r>
                                      <a:rPr lang="en-US" altLang="zh-CN" sz="2000" b="0" i="1" smtClean="0">
                                        <a:latin typeface="Cambria Math" charset="0"/>
                                      </a:rPr>
                                      <m:t>𝐵</m:t>
                                    </m:r>
                                  </m:sub>
                                </m:sSub>
                                <m:r>
                                  <a:rPr lang="en-US" altLang="zh-CN" sz="2000" b="0" i="1" smtClean="0">
                                    <a:latin typeface="Cambria Math" charset="0"/>
                                  </a:rPr>
                                  <m:t>+</m:t>
                                </m:r>
                                <m:sSub>
                                  <m:sSubPr>
                                    <m:ctrlPr>
                                      <a:rPr lang="en-US" sz="2000" i="1">
                                        <a:latin typeface="Cambria Math" charset="0"/>
                                      </a:rPr>
                                    </m:ctrlPr>
                                  </m:sSubPr>
                                  <m:e>
                                    <m:r>
                                      <a:rPr lang="en-US" sz="2000" i="1">
                                        <a:latin typeface="Cambria Math" charset="0"/>
                                      </a:rPr>
                                      <m:t>𝑉</m:t>
                                    </m:r>
                                  </m:e>
                                  <m:sub>
                                    <m:r>
                                      <a:rPr lang="en-US" altLang="zh-CN" sz="2000" b="0" i="1" smtClean="0">
                                        <a:latin typeface="Cambria Math" charset="0"/>
                                      </a:rPr>
                                      <m:t>𝐵</m:t>
                                    </m:r>
                                    <m:r>
                                      <a:rPr lang="en-US" altLang="zh-CN" sz="2000" i="1">
                                        <a:latin typeface="Cambria Math" charset="0"/>
                                      </a:rPr>
                                      <m:t>𝐵</m:t>
                                    </m:r>
                                  </m:sub>
                                </m:sSub>
                              </m:e>
                            </m:mr>
                          </m:m>
                        </m:e>
                      </m:d>
                      <m:d>
                        <m:dPr>
                          <m:ctrlPr>
                            <a:rPr lang="en-US" sz="2000" i="1">
                              <a:latin typeface="Cambria Math" charset="0"/>
                            </a:rPr>
                          </m:ctrlPr>
                        </m:dPr>
                        <m:e>
                          <m:m>
                            <m:mPr>
                              <m:mcs>
                                <m:mc>
                                  <m:mcPr>
                                    <m:count m:val="1"/>
                                    <m:mcJc m:val="center"/>
                                  </m:mcPr>
                                </m:mc>
                              </m:mcs>
                              <m:ctrlPr>
                                <a:rPr lang="en-US" sz="2000" i="1">
                                  <a:latin typeface="Cambria Math" charset="0"/>
                                </a:rPr>
                              </m:ctrlPr>
                            </m:mPr>
                            <m:mr>
                              <m:e>
                                <m:sSub>
                                  <m:sSubPr>
                                    <m:ctrlPr>
                                      <a:rPr lang="en-US" sz="2000" i="1">
                                        <a:latin typeface="Cambria Math" charset="0"/>
                                      </a:rPr>
                                    </m:ctrlPr>
                                  </m:sSubPr>
                                  <m:e>
                                    <m:r>
                                      <a:rPr lang="en-US" sz="2000" i="1">
                                        <a:latin typeface="Cambria Math" charset="0"/>
                                      </a:rPr>
                                      <m:t>𝐶</m:t>
                                    </m:r>
                                  </m:e>
                                  <m:sub>
                                    <m:r>
                                      <a:rPr lang="en-US" altLang="zh-CN" sz="2000" i="1">
                                        <a:latin typeface="Cambria Math" charset="0"/>
                                      </a:rPr>
                                      <m:t>𝐴</m:t>
                                    </m:r>
                                  </m:sub>
                                </m:sSub>
                              </m:e>
                            </m:mr>
                            <m:mr>
                              <m:e>
                                <m:sSub>
                                  <m:sSubPr>
                                    <m:ctrlPr>
                                      <a:rPr lang="en-US" sz="2000" i="1">
                                        <a:latin typeface="Cambria Math" charset="0"/>
                                      </a:rPr>
                                    </m:ctrlPr>
                                  </m:sSubPr>
                                  <m:e>
                                    <m:r>
                                      <a:rPr lang="en-US" sz="2000" i="1">
                                        <a:latin typeface="Cambria Math" charset="0"/>
                                      </a:rPr>
                                      <m:t>𝐶</m:t>
                                    </m:r>
                                  </m:e>
                                  <m:sub>
                                    <m:r>
                                      <a:rPr lang="en-US" altLang="zh-CN" sz="2000" i="1">
                                        <a:latin typeface="Cambria Math" charset="0"/>
                                      </a:rPr>
                                      <m:t>𝐵</m:t>
                                    </m:r>
                                  </m:sub>
                                </m:sSub>
                              </m:e>
                            </m:mr>
                          </m:m>
                        </m:e>
                      </m:d>
                      <m:r>
                        <a:rPr lang="en-US" sz="2000" i="0">
                          <a:latin typeface="Cambria Math" charset="0"/>
                        </a:rPr>
                        <m:t>=</m:t>
                      </m:r>
                      <m:r>
                        <a:rPr lang="en-US" sz="2000" i="1">
                          <a:latin typeface="Cambria Math" charset="0"/>
                        </a:rPr>
                        <m:t>𝑖</m:t>
                      </m:r>
                      <m:d>
                        <m:dPr>
                          <m:ctrlPr>
                            <a:rPr lang="en-US" sz="2000" i="1">
                              <a:latin typeface="Cambria Math" charset="0"/>
                            </a:rPr>
                          </m:ctrlPr>
                        </m:dPr>
                        <m:e>
                          <m:m>
                            <m:mPr>
                              <m:mcs>
                                <m:mc>
                                  <m:mcPr>
                                    <m:count m:val="1"/>
                                    <m:mcJc m:val="center"/>
                                  </m:mcPr>
                                </m:mc>
                              </m:mcs>
                              <m:ctrlPr>
                                <a:rPr lang="en-US" sz="2000" i="1">
                                  <a:latin typeface="Cambria Math" charset="0"/>
                                </a:rPr>
                              </m:ctrlPr>
                            </m:mPr>
                            <m:mr>
                              <m:e>
                                <m:acc>
                                  <m:accPr>
                                    <m:chr m:val="̇"/>
                                    <m:ctrlPr>
                                      <a:rPr lang="en-US" sz="2000" i="1">
                                        <a:latin typeface="Cambria Math" charset="0"/>
                                      </a:rPr>
                                    </m:ctrlPr>
                                  </m:accPr>
                                  <m:e>
                                    <m:sSub>
                                      <m:sSubPr>
                                        <m:ctrlPr>
                                          <a:rPr lang="en-US" sz="2000" i="1">
                                            <a:latin typeface="Cambria Math" charset="0"/>
                                          </a:rPr>
                                        </m:ctrlPr>
                                      </m:sSubPr>
                                      <m:e>
                                        <m:r>
                                          <a:rPr lang="en-US" sz="2000" i="1">
                                            <a:latin typeface="Cambria Math" charset="0"/>
                                          </a:rPr>
                                          <m:t>𝐶</m:t>
                                        </m:r>
                                      </m:e>
                                      <m:sub>
                                        <m:r>
                                          <a:rPr lang="en-US" altLang="zh-CN" sz="2000" b="0" i="1" smtClean="0">
                                            <a:latin typeface="Cambria Math" charset="0"/>
                                          </a:rPr>
                                          <m:t>𝐴</m:t>
                                        </m:r>
                                      </m:sub>
                                    </m:sSub>
                                  </m:e>
                                </m:acc>
                              </m:e>
                            </m:mr>
                            <m:mr>
                              <m:e>
                                <m:acc>
                                  <m:accPr>
                                    <m:chr m:val="̇"/>
                                    <m:ctrlPr>
                                      <a:rPr lang="en-US" sz="2000" i="1">
                                        <a:latin typeface="Cambria Math" charset="0"/>
                                      </a:rPr>
                                    </m:ctrlPr>
                                  </m:accPr>
                                  <m:e>
                                    <m:sSub>
                                      <m:sSubPr>
                                        <m:ctrlPr>
                                          <a:rPr lang="en-US" sz="2000" i="1">
                                            <a:latin typeface="Cambria Math" charset="0"/>
                                          </a:rPr>
                                        </m:ctrlPr>
                                      </m:sSubPr>
                                      <m:e>
                                        <m:r>
                                          <a:rPr lang="en-US" sz="2000" i="1">
                                            <a:latin typeface="Cambria Math" charset="0"/>
                                          </a:rPr>
                                          <m:t>𝐶</m:t>
                                        </m:r>
                                      </m:e>
                                      <m:sub>
                                        <m:r>
                                          <a:rPr lang="en-US" altLang="zh-CN" sz="2000" b="0" i="1" smtClean="0">
                                            <a:latin typeface="Cambria Math" charset="0"/>
                                          </a:rPr>
                                          <m:t>𝐵</m:t>
                                        </m:r>
                                      </m:sub>
                                    </m:sSub>
                                  </m:e>
                                </m:acc>
                              </m:e>
                            </m:mr>
                          </m:m>
                        </m:e>
                      </m:d>
                    </m:oMath>
                  </m:oMathPara>
                </a14:m>
                <a:endParaRPr lang="en-US" sz="2000" dirty="0"/>
              </a:p>
            </p:txBody>
          </p:sp>
        </mc:Choice>
        <mc:Fallback>
          <p:sp>
            <p:nvSpPr>
              <p:cNvPr id="57" name="Rectangle 56"/>
              <p:cNvSpPr>
                <a:spLocks noRot="1" noChangeAspect="1" noMove="1" noResize="1" noEditPoints="1" noAdjustHandles="1" noChangeArrowheads="1" noChangeShapeType="1" noTextEdit="1"/>
              </p:cNvSpPr>
              <p:nvPr/>
            </p:nvSpPr>
            <p:spPr>
              <a:xfrm>
                <a:off x="5751682" y="3471042"/>
                <a:ext cx="4308744" cy="783869"/>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8" name="Rectangle 57"/>
              <p:cNvSpPr/>
              <p:nvPr/>
            </p:nvSpPr>
            <p:spPr>
              <a:xfrm>
                <a:off x="5772788" y="3046742"/>
                <a:ext cx="2194640" cy="400110"/>
              </a:xfrm>
              <a:prstGeom prst="rect">
                <a:avLst/>
              </a:prstGeom>
            </p:spPr>
            <p:txBody>
              <a:bodyPr wrap="none">
                <a:spAutoFit/>
              </a:bodyPr>
              <a:lstStyle/>
              <a:p>
                <a14:m>
                  <m:oMath xmlns:m="http://schemas.openxmlformats.org/officeDocument/2006/math">
                    <m:r>
                      <a:rPr lang="el-GR" altLang="zh-CN" sz="2000" i="1" smtClean="0">
                        <a:latin typeface="Cambria Math" charset="0"/>
                        <a:ea typeface="Cambria Math" charset="0"/>
                        <a:cs typeface="Cambria Math" charset="0"/>
                      </a:rPr>
                      <m:t>𝛹</m:t>
                    </m:r>
                    <m:r>
                      <a:rPr lang="en-US" altLang="zh-CN" sz="2000" b="0" i="1" smtClean="0">
                        <a:latin typeface="Cambria Math" charset="0"/>
                        <a:ea typeface="Cambria Math" charset="0"/>
                        <a:cs typeface="Cambria Math" charset="0"/>
                      </a:rPr>
                      <m:t>=</m:t>
                    </m:r>
                    <m:sSub>
                      <m:sSubPr>
                        <m:ctrlPr>
                          <a:rPr lang="en-US" altLang="zh-CN" sz="2000" b="0" i="1" smtClean="0">
                            <a:latin typeface="Cambria Math" charset="0"/>
                            <a:ea typeface="Cambria Math" charset="0"/>
                            <a:cs typeface="Cambria Math" charset="0"/>
                          </a:rPr>
                        </m:ctrlPr>
                      </m:sSubPr>
                      <m:e>
                        <m:r>
                          <a:rPr lang="en-US" altLang="zh-CN" sz="2000" b="0" i="1" smtClean="0">
                            <a:latin typeface="Cambria Math" charset="0"/>
                            <a:ea typeface="Cambria Math" charset="0"/>
                            <a:cs typeface="Cambria Math" charset="0"/>
                          </a:rPr>
                          <m:t>𝐶</m:t>
                        </m:r>
                      </m:e>
                      <m:sub>
                        <m:r>
                          <a:rPr lang="en-US" altLang="zh-CN" sz="2000" b="0" i="1" smtClean="0">
                            <a:latin typeface="Cambria Math" charset="0"/>
                            <a:ea typeface="Cambria Math" charset="0"/>
                            <a:cs typeface="Cambria Math" charset="0"/>
                          </a:rPr>
                          <m:t>𝐴</m:t>
                        </m:r>
                      </m:sub>
                    </m:sSub>
                    <m:sSub>
                      <m:sSubPr>
                        <m:ctrlPr>
                          <a:rPr lang="en-US" sz="2000" i="1">
                            <a:latin typeface="Cambria Math" charset="0"/>
                          </a:rPr>
                        </m:ctrlPr>
                      </m:sSubPr>
                      <m:e>
                        <m:r>
                          <a:rPr lang="en-US" sz="2000" i="1">
                            <a:latin typeface="Cambria Math" charset="0"/>
                          </a:rPr>
                          <m:t>𝜓</m:t>
                        </m:r>
                      </m:e>
                      <m:sub>
                        <m:r>
                          <a:rPr lang="en-US" sz="2000" i="1">
                            <a:latin typeface="Cambria Math" charset="0"/>
                          </a:rPr>
                          <m:t>𝐴</m:t>
                        </m:r>
                      </m:sub>
                    </m:sSub>
                  </m:oMath>
                </a14:m>
                <a:r>
                  <a:rPr lang="zh-CN" altLang="en-US" sz="2000" i="1" dirty="0" smtClean="0"/>
                  <a:t> </a:t>
                </a:r>
                <a:r>
                  <a:rPr lang="en-US" altLang="zh-CN" sz="2000" i="1" dirty="0" smtClean="0"/>
                  <a:t>+</a:t>
                </a:r>
                <a:r>
                  <a:rPr lang="zh-CN" altLang="en-US" sz="2000" i="1" dirty="0" smtClean="0"/>
                  <a:t> </a:t>
                </a:r>
                <a14:m>
                  <m:oMath xmlns:m="http://schemas.openxmlformats.org/officeDocument/2006/math">
                    <m:sSub>
                      <m:sSubPr>
                        <m:ctrlPr>
                          <a:rPr lang="en-US" altLang="zh-CN" sz="2000" i="1">
                            <a:latin typeface="Cambria Math" charset="0"/>
                            <a:ea typeface="Cambria Math" charset="0"/>
                            <a:cs typeface="Cambria Math" charset="0"/>
                          </a:rPr>
                        </m:ctrlPr>
                      </m:sSubPr>
                      <m:e>
                        <m:r>
                          <a:rPr lang="en-US" altLang="zh-CN" sz="2000" i="1">
                            <a:latin typeface="Cambria Math" charset="0"/>
                            <a:ea typeface="Cambria Math" charset="0"/>
                            <a:cs typeface="Cambria Math" charset="0"/>
                          </a:rPr>
                          <m:t>𝐶</m:t>
                        </m:r>
                      </m:e>
                      <m:sub>
                        <m:r>
                          <a:rPr lang="en-US" altLang="zh-CN" sz="2000" b="0" i="1" smtClean="0">
                            <a:latin typeface="Cambria Math" charset="0"/>
                            <a:ea typeface="Cambria Math" charset="0"/>
                            <a:cs typeface="Cambria Math" charset="0"/>
                          </a:rPr>
                          <m:t>𝐵</m:t>
                        </m:r>
                      </m:sub>
                    </m:sSub>
                    <m:sSub>
                      <m:sSubPr>
                        <m:ctrlPr>
                          <a:rPr lang="en-US" sz="2000" i="1">
                            <a:latin typeface="Cambria Math" charset="0"/>
                          </a:rPr>
                        </m:ctrlPr>
                      </m:sSubPr>
                      <m:e>
                        <m:r>
                          <a:rPr lang="en-US" sz="2000" i="1">
                            <a:latin typeface="Cambria Math" charset="0"/>
                          </a:rPr>
                          <m:t>𝜓</m:t>
                        </m:r>
                      </m:e>
                      <m:sub>
                        <m:r>
                          <a:rPr lang="en-US" altLang="zh-CN" sz="2000" b="0" i="1" smtClean="0">
                            <a:latin typeface="Cambria Math" charset="0"/>
                          </a:rPr>
                          <m:t>𝐵</m:t>
                        </m:r>
                      </m:sub>
                    </m:sSub>
                  </m:oMath>
                </a14:m>
                <a:r>
                  <a:rPr lang="zh-CN" altLang="en-US" sz="2000" i="1" dirty="0" smtClean="0"/>
                  <a:t> </a:t>
                </a:r>
                <a:endParaRPr lang="en-US" sz="2000" i="1" dirty="0"/>
              </a:p>
            </p:txBody>
          </p:sp>
        </mc:Choice>
        <mc:Fallback>
          <p:sp>
            <p:nvSpPr>
              <p:cNvPr id="58" name="Rectangle 57"/>
              <p:cNvSpPr>
                <a:spLocks noRot="1" noChangeAspect="1" noMove="1" noResize="1" noEditPoints="1" noAdjustHandles="1" noChangeArrowheads="1" noChangeShapeType="1" noTextEdit="1"/>
              </p:cNvSpPr>
              <p:nvPr/>
            </p:nvSpPr>
            <p:spPr>
              <a:xfrm>
                <a:off x="5772788" y="3046742"/>
                <a:ext cx="2194640" cy="400110"/>
              </a:xfrm>
              <a:prstGeom prst="rect">
                <a:avLst/>
              </a:prstGeom>
              <a:blipFill rotWithShape="0">
                <a:blip r:embed="rId6"/>
                <a:stretch>
                  <a:fillRect t="-9231" b="-27692"/>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9" name="Rectangle 58"/>
              <p:cNvSpPr/>
              <p:nvPr/>
            </p:nvSpPr>
            <p:spPr>
              <a:xfrm>
                <a:off x="5790442" y="4389167"/>
                <a:ext cx="3829190" cy="1026756"/>
              </a:xfrm>
              <a:prstGeom prst="rect">
                <a:avLst/>
              </a:prstGeom>
            </p:spPr>
            <p:txBody>
              <a:bodyPr wrap="none">
                <a:spAutoFit/>
              </a:bodyPr>
              <a:lstStyle/>
              <a:p>
                <a14:m>
                  <m:oMath xmlns:m="http://schemas.openxmlformats.org/officeDocument/2006/math">
                    <m:sSub>
                      <m:sSubPr>
                        <m:ctrlPr>
                          <a:rPr lang="en-US" sz="2000" smtClean="0">
                            <a:latin typeface="Cambria Math" charset="0"/>
                          </a:rPr>
                        </m:ctrlPr>
                      </m:sSubPr>
                      <m:e>
                        <m:r>
                          <a:rPr lang="en-US" altLang="zh-CN" sz="2000" b="0" i="1" smtClean="0">
                            <a:latin typeface="Cambria Math" charset="0"/>
                          </a:rPr>
                          <m:t>𝑉</m:t>
                        </m:r>
                      </m:e>
                      <m:sub>
                        <m:r>
                          <a:rPr lang="en-US" sz="2000" i="1">
                            <a:latin typeface="Cambria Math" charset="0"/>
                          </a:rPr>
                          <m:t>𝐴</m:t>
                        </m:r>
                        <m:r>
                          <a:rPr lang="en-US" altLang="zh-CN" sz="2000" b="0" i="1" smtClean="0">
                            <a:latin typeface="Cambria Math" charset="0"/>
                          </a:rPr>
                          <m:t>𝐵</m:t>
                        </m:r>
                      </m:sub>
                    </m:sSub>
                    <m:r>
                      <a:rPr lang="en-US" altLang="zh-CN" sz="2000" b="0" i="1" smtClean="0">
                        <a:latin typeface="Cambria Math" charset="0"/>
                      </a:rPr>
                      <m:t>=&lt;</m:t>
                    </m:r>
                    <m:sSub>
                      <m:sSubPr>
                        <m:ctrlPr>
                          <a:rPr lang="en-US" sz="2000" i="1">
                            <a:latin typeface="Cambria Math" charset="0"/>
                          </a:rPr>
                        </m:ctrlPr>
                      </m:sSubPr>
                      <m:e>
                        <m:r>
                          <a:rPr lang="en-US" sz="2000" i="1">
                            <a:latin typeface="Cambria Math" charset="0"/>
                          </a:rPr>
                          <m:t>𝜓</m:t>
                        </m:r>
                      </m:e>
                      <m:sub>
                        <m:r>
                          <a:rPr lang="en-US" sz="2000" i="1">
                            <a:latin typeface="Cambria Math" charset="0"/>
                          </a:rPr>
                          <m:t>𝐴</m:t>
                        </m:r>
                      </m:sub>
                    </m:sSub>
                  </m:oMath>
                </a14:m>
                <a:r>
                  <a:rPr lang="en-US" altLang="zh-CN" sz="2000" dirty="0" smtClean="0"/>
                  <a:t>|</a:t>
                </a:r>
                <a:r>
                  <a:rPr lang="en-US" altLang="zh-CN" sz="2000" i="1" dirty="0" smtClean="0"/>
                  <a:t>V</a:t>
                </a:r>
                <a:r>
                  <a:rPr lang="en-US" altLang="zh-CN" sz="2000" dirty="0" smtClean="0"/>
                  <a:t>|</a:t>
                </a:r>
                <a14:m>
                  <m:oMath xmlns:m="http://schemas.openxmlformats.org/officeDocument/2006/math">
                    <m:sSub>
                      <m:sSubPr>
                        <m:ctrlPr>
                          <a:rPr lang="en-US" sz="2000" i="1">
                            <a:latin typeface="Cambria Math" charset="0"/>
                          </a:rPr>
                        </m:ctrlPr>
                      </m:sSubPr>
                      <m:e>
                        <m:r>
                          <a:rPr lang="en-US" sz="2000" i="1">
                            <a:latin typeface="Cambria Math" charset="0"/>
                          </a:rPr>
                          <m:t>𝜓</m:t>
                        </m:r>
                      </m:e>
                      <m:sub>
                        <m:r>
                          <a:rPr lang="en-US" altLang="zh-CN" sz="2000" b="0" i="1" smtClean="0">
                            <a:latin typeface="Cambria Math" charset="0"/>
                          </a:rPr>
                          <m:t>𝐵</m:t>
                        </m:r>
                      </m:sub>
                    </m:sSub>
                    <m:r>
                      <a:rPr lang="en-US" altLang="zh-CN" sz="2000" b="0" i="1" smtClean="0">
                        <a:latin typeface="Cambria Math" charset="0"/>
                      </a:rPr>
                      <m:t>&gt;</m:t>
                    </m:r>
                  </m:oMath>
                </a14:m>
                <a:endParaRPr lang="en-US" altLang="zh-CN" sz="2000" b="0" dirty="0" smtClean="0"/>
              </a:p>
              <a:p>
                <a:r>
                  <a:rPr lang="zh-CN" altLang="en-US" sz="2000" dirty="0" smtClean="0"/>
                  <a:t>        </a:t>
                </a:r>
                <a:r>
                  <a:rPr lang="en-US" altLang="zh-CN" sz="2000" dirty="0" smtClean="0"/>
                  <a:t>=</a:t>
                </a:r>
                <a14:m>
                  <m:oMath xmlns:m="http://schemas.openxmlformats.org/officeDocument/2006/math">
                    <m:d>
                      <m:dPr>
                        <m:begChr m:val="⟨"/>
                        <m:endChr m:val="⟩"/>
                        <m:ctrlPr>
                          <a:rPr lang="en-US" sz="2000" i="1">
                            <a:latin typeface="Cambria Math" charset="0"/>
                          </a:rPr>
                        </m:ctrlPr>
                      </m:dPr>
                      <m:e>
                        <m:r>
                          <a:rPr lang="en-US" altLang="zh-CN" sz="2000" i="1">
                            <a:latin typeface="Cambria Math" charset="0"/>
                          </a:rPr>
                          <m:t>𝑠𝑠</m:t>
                        </m:r>
                      </m:e>
                      <m:e>
                        <m:r>
                          <a:rPr lang="en-US" sz="2000" i="1">
                            <a:latin typeface="Cambria Math" charset="0"/>
                          </a:rPr>
                          <m:t>𝑉</m:t>
                        </m:r>
                      </m:e>
                      <m:e>
                        <m:r>
                          <a:rPr lang="en-US" altLang="zh-CN" sz="2000" i="1">
                            <a:latin typeface="Cambria Math" charset="0"/>
                          </a:rPr>
                          <m:t>𝑝</m:t>
                        </m:r>
                        <m:sSup>
                          <m:sSupPr>
                            <m:ctrlPr>
                              <a:rPr lang="en-US" sz="2000" i="1">
                                <a:latin typeface="Cambria Math" charset="0"/>
                              </a:rPr>
                            </m:ctrlPr>
                          </m:sSupPr>
                          <m:e>
                            <m:r>
                              <a:rPr lang="en-US" altLang="zh-CN" sz="2000" i="1">
                                <a:latin typeface="Cambria Math" charset="0"/>
                              </a:rPr>
                              <m:t>𝑝</m:t>
                            </m:r>
                          </m:e>
                          <m:sup>
                            <m:r>
                              <a:rPr lang="en-US" sz="2000">
                                <a:latin typeface="Cambria Math" charset="0"/>
                              </a:rPr>
                              <m:t>′</m:t>
                            </m:r>
                          </m:sup>
                        </m:sSup>
                      </m:e>
                    </m:d>
                    <m:r>
                      <a:rPr lang="en-US" sz="2000">
                        <a:latin typeface="Cambria Math" charset="0"/>
                      </a:rPr>
                      <m:t>∝</m:t>
                    </m:r>
                    <m:f>
                      <m:fPr>
                        <m:ctrlPr>
                          <a:rPr lang="en-US" sz="2000" i="1">
                            <a:latin typeface="Cambria Math" charset="0"/>
                          </a:rPr>
                        </m:ctrlPr>
                      </m:fPr>
                      <m:num>
                        <m:d>
                          <m:dPr>
                            <m:begChr m:val="⟨"/>
                            <m:endChr m:val="⟩"/>
                            <m:ctrlPr>
                              <a:rPr lang="en-US" sz="2000" i="1">
                                <a:latin typeface="Cambria Math" charset="0"/>
                              </a:rPr>
                            </m:ctrlPr>
                          </m:dPr>
                          <m:e>
                            <m:r>
                              <a:rPr lang="en-US" altLang="zh-CN" sz="2000" i="1">
                                <a:latin typeface="Cambria Math" charset="0"/>
                              </a:rPr>
                              <m:t>𝑠</m:t>
                            </m:r>
                          </m:e>
                          <m:e>
                            <m:acc>
                              <m:accPr>
                                <m:chr m:val="⃗"/>
                                <m:ctrlPr>
                                  <a:rPr lang="en-US" sz="2000" i="1">
                                    <a:latin typeface="Cambria Math" charset="0"/>
                                  </a:rPr>
                                </m:ctrlPr>
                              </m:accPr>
                              <m:e>
                                <m:sSub>
                                  <m:sSubPr>
                                    <m:ctrlPr>
                                      <a:rPr lang="en-US" sz="2000" i="1">
                                        <a:latin typeface="Cambria Math" charset="0"/>
                                      </a:rPr>
                                    </m:ctrlPr>
                                  </m:sSubPr>
                                  <m:e>
                                    <m:r>
                                      <a:rPr lang="en-US" sz="2000" i="1">
                                        <a:latin typeface="Cambria Math" charset="0"/>
                                      </a:rPr>
                                      <m:t>𝑟</m:t>
                                    </m:r>
                                  </m:e>
                                  <m:sub>
                                    <m:r>
                                      <a:rPr lang="en-US" sz="2000">
                                        <a:latin typeface="Cambria Math" charset="0"/>
                                      </a:rPr>
                                      <m:t>1</m:t>
                                    </m:r>
                                  </m:sub>
                                </m:sSub>
                              </m:e>
                            </m:acc>
                          </m:e>
                          <m:e>
                            <m:r>
                              <a:rPr lang="en-US" altLang="zh-CN" sz="2000" i="1">
                                <a:latin typeface="Cambria Math" charset="0"/>
                              </a:rPr>
                              <m:t>𝑝</m:t>
                            </m:r>
                          </m:e>
                        </m:d>
                        <m:r>
                          <a:rPr lang="en-US" sz="2000">
                            <a:latin typeface="Cambria Math" charset="0"/>
                          </a:rPr>
                          <m:t>∙</m:t>
                        </m:r>
                        <m:d>
                          <m:dPr>
                            <m:begChr m:val="⟨"/>
                            <m:endChr m:val="⟩"/>
                            <m:ctrlPr>
                              <a:rPr lang="en-US" sz="2000" i="1">
                                <a:latin typeface="Cambria Math" charset="0"/>
                              </a:rPr>
                            </m:ctrlPr>
                          </m:dPr>
                          <m:e>
                            <m:r>
                              <a:rPr lang="en-US" altLang="zh-CN" sz="2000" i="1">
                                <a:latin typeface="Cambria Math" charset="0"/>
                              </a:rPr>
                              <m:t>𝑠</m:t>
                            </m:r>
                          </m:e>
                          <m:e>
                            <m:acc>
                              <m:accPr>
                                <m:chr m:val="⃗"/>
                                <m:ctrlPr>
                                  <a:rPr lang="en-US" sz="2000" i="1">
                                    <a:latin typeface="Cambria Math" charset="0"/>
                                  </a:rPr>
                                </m:ctrlPr>
                              </m:accPr>
                              <m:e>
                                <m:sSub>
                                  <m:sSubPr>
                                    <m:ctrlPr>
                                      <a:rPr lang="en-US" sz="2000" i="1">
                                        <a:latin typeface="Cambria Math" charset="0"/>
                                      </a:rPr>
                                    </m:ctrlPr>
                                  </m:sSubPr>
                                  <m:e>
                                    <m:r>
                                      <a:rPr lang="en-US" sz="2000" i="1">
                                        <a:latin typeface="Cambria Math" charset="0"/>
                                      </a:rPr>
                                      <m:t>𝑟</m:t>
                                    </m:r>
                                  </m:e>
                                  <m:sub>
                                    <m:r>
                                      <a:rPr lang="en-US" altLang="zh-CN" sz="2000" b="0" i="1" smtClean="0">
                                        <a:latin typeface="Cambria Math" charset="0"/>
                                      </a:rPr>
                                      <m:t>2</m:t>
                                    </m:r>
                                  </m:sub>
                                </m:sSub>
                              </m:e>
                            </m:acc>
                          </m:e>
                          <m:e>
                            <m:sSup>
                              <m:sSupPr>
                                <m:ctrlPr>
                                  <a:rPr lang="en-US" sz="2000" i="1">
                                    <a:latin typeface="Cambria Math" charset="0"/>
                                  </a:rPr>
                                </m:ctrlPr>
                              </m:sSupPr>
                              <m:e>
                                <m:r>
                                  <a:rPr lang="en-US" altLang="zh-CN" sz="2000" i="1">
                                    <a:latin typeface="Cambria Math" charset="0"/>
                                  </a:rPr>
                                  <m:t>𝑝</m:t>
                                </m:r>
                              </m:e>
                              <m:sup>
                                <m:r>
                                  <a:rPr lang="en-US" sz="2000">
                                    <a:latin typeface="Cambria Math" charset="0"/>
                                  </a:rPr>
                                  <m:t>′</m:t>
                                </m:r>
                              </m:sup>
                            </m:sSup>
                          </m:e>
                        </m:d>
                      </m:num>
                      <m:den>
                        <m:sSup>
                          <m:sSupPr>
                            <m:ctrlPr>
                              <a:rPr lang="en-US" sz="2000" i="1">
                                <a:latin typeface="Cambria Math" charset="0"/>
                              </a:rPr>
                            </m:ctrlPr>
                          </m:sSupPr>
                          <m:e>
                            <m:r>
                              <a:rPr lang="en-US" sz="2000" i="1">
                                <a:latin typeface="Cambria Math" charset="0"/>
                              </a:rPr>
                              <m:t>𝑅</m:t>
                            </m:r>
                          </m:e>
                          <m:sup>
                            <m:r>
                              <a:rPr lang="en-US" sz="2000">
                                <a:latin typeface="Cambria Math" charset="0"/>
                              </a:rPr>
                              <m:t>3</m:t>
                            </m:r>
                          </m:sup>
                        </m:sSup>
                      </m:den>
                    </m:f>
                  </m:oMath>
                </a14:m>
                <a:endParaRPr lang="en-US" sz="2000" dirty="0"/>
              </a:p>
            </p:txBody>
          </p:sp>
        </mc:Choice>
        <mc:Fallback>
          <p:sp>
            <p:nvSpPr>
              <p:cNvPr id="59" name="Rectangle 58"/>
              <p:cNvSpPr>
                <a:spLocks noRot="1" noChangeAspect="1" noMove="1" noResize="1" noEditPoints="1" noAdjustHandles="1" noChangeArrowheads="1" noChangeShapeType="1" noTextEdit="1"/>
              </p:cNvSpPr>
              <p:nvPr/>
            </p:nvSpPr>
            <p:spPr>
              <a:xfrm>
                <a:off x="5790442" y="4389167"/>
                <a:ext cx="3829190" cy="1026756"/>
              </a:xfrm>
              <a:prstGeom prst="rect">
                <a:avLst/>
              </a:prstGeom>
              <a:blipFill rotWithShape="0">
                <a:blip r:embed="rId7"/>
                <a:stretch>
                  <a:fillRect t="-2976" b="-4167"/>
                </a:stretch>
              </a:blipFill>
            </p:spPr>
            <p:txBody>
              <a:bodyPr/>
              <a:lstStyle/>
              <a:p>
                <a:r>
                  <a:rPr lang="en-US">
                    <a:noFill/>
                  </a:rPr>
                  <a:t> </a:t>
                </a:r>
              </a:p>
            </p:txBody>
          </p:sp>
        </mc:Fallback>
      </mc:AlternateContent>
      <p:sp>
        <p:nvSpPr>
          <p:cNvPr id="62" name="TextBox 61"/>
          <p:cNvSpPr txBox="1"/>
          <p:nvPr/>
        </p:nvSpPr>
        <p:spPr>
          <a:xfrm>
            <a:off x="7755115" y="5560887"/>
            <a:ext cx="2305311" cy="369332"/>
          </a:xfrm>
          <a:prstGeom prst="rect">
            <a:avLst/>
          </a:prstGeom>
          <a:noFill/>
        </p:spPr>
        <p:txBody>
          <a:bodyPr wrap="none" rtlCol="0">
            <a:spAutoFit/>
          </a:bodyPr>
          <a:lstStyle/>
          <a:p>
            <a:r>
              <a:rPr lang="en-US" altLang="zh-CN" dirty="0" smtClean="0"/>
              <a:t>transit</a:t>
            </a:r>
            <a:r>
              <a:rPr lang="zh-CN" altLang="en-US" dirty="0" smtClean="0"/>
              <a:t> </a:t>
            </a:r>
            <a:r>
              <a:rPr lang="en-US" altLang="zh-CN" dirty="0" smtClean="0"/>
              <a:t>dipole</a:t>
            </a:r>
            <a:r>
              <a:rPr lang="zh-CN" altLang="en-US" dirty="0" smtClean="0"/>
              <a:t> </a:t>
            </a:r>
            <a:r>
              <a:rPr lang="en-US" altLang="zh-CN" dirty="0" smtClean="0"/>
              <a:t>moment</a:t>
            </a:r>
            <a:endParaRPr lang="en-US" dirty="0"/>
          </a:p>
        </p:txBody>
      </p:sp>
      <mc:AlternateContent xmlns:mc="http://schemas.openxmlformats.org/markup-compatibility/2006">
        <mc:Choice xmlns:a14="http://schemas.microsoft.com/office/drawing/2010/main" Requires="a14">
          <p:sp>
            <p:nvSpPr>
              <p:cNvPr id="64" name="Rectangle 63"/>
              <p:cNvSpPr/>
              <p:nvPr/>
            </p:nvSpPr>
            <p:spPr>
              <a:xfrm>
                <a:off x="5772788" y="5539471"/>
                <a:ext cx="1605568" cy="390748"/>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acc>
                        <m:accPr>
                          <m:chr m:val="⃗"/>
                          <m:ctrlPr>
                            <a:rPr lang="en-US" i="1" smtClean="0">
                              <a:latin typeface="Cambria Math" charset="0"/>
                            </a:rPr>
                          </m:ctrlPr>
                        </m:accPr>
                        <m:e>
                          <m:sSub>
                            <m:sSubPr>
                              <m:ctrlPr>
                                <a:rPr lang="en-US" i="1" smtClean="0">
                                  <a:latin typeface="Cambria Math" charset="0"/>
                                </a:rPr>
                              </m:ctrlPr>
                            </m:sSubPr>
                            <m:e>
                              <m:r>
                                <a:rPr lang="en-US" i="1" smtClean="0">
                                  <a:latin typeface="Cambria Math" charset="0"/>
                                  <a:ea typeface="Cambria Math" charset="0"/>
                                  <a:cs typeface="Cambria Math" charset="0"/>
                                </a:rPr>
                                <m:t>𝜇</m:t>
                              </m:r>
                            </m:e>
                            <m:sub>
                              <m:r>
                                <a:rPr lang="en-US" altLang="zh-CN" b="0" i="1" smtClean="0">
                                  <a:latin typeface="Cambria Math" charset="0"/>
                                </a:rPr>
                                <m:t>𝑠𝑝</m:t>
                              </m:r>
                            </m:sub>
                          </m:sSub>
                        </m:e>
                      </m:acc>
                      <m:r>
                        <a:rPr lang="en-US" altLang="zh-CN" b="0" i="1" smtClean="0">
                          <a:latin typeface="Cambria Math" charset="0"/>
                        </a:rPr>
                        <m:t>=</m:t>
                      </m:r>
                      <m:d>
                        <m:dPr>
                          <m:begChr m:val="⟨"/>
                          <m:endChr m:val="⟩"/>
                          <m:ctrlPr>
                            <a:rPr lang="en-US" i="1">
                              <a:latin typeface="Cambria Math" charset="0"/>
                            </a:rPr>
                          </m:ctrlPr>
                        </m:dPr>
                        <m:e>
                          <m:r>
                            <a:rPr lang="en-US" altLang="zh-CN" i="1">
                              <a:latin typeface="Cambria Math" charset="0"/>
                            </a:rPr>
                            <m:t>𝑠</m:t>
                          </m:r>
                        </m:e>
                        <m:e>
                          <m:acc>
                            <m:accPr>
                              <m:chr m:val="⃗"/>
                              <m:ctrlPr>
                                <a:rPr lang="en-US" i="1">
                                  <a:latin typeface="Cambria Math" charset="0"/>
                                </a:rPr>
                              </m:ctrlPr>
                            </m:accPr>
                            <m:e>
                              <m:sSub>
                                <m:sSubPr>
                                  <m:ctrlPr>
                                    <a:rPr lang="en-US" i="1">
                                      <a:latin typeface="Cambria Math" charset="0"/>
                                    </a:rPr>
                                  </m:ctrlPr>
                                </m:sSubPr>
                                <m:e>
                                  <m:r>
                                    <a:rPr lang="en-US" i="1">
                                      <a:latin typeface="Cambria Math" charset="0"/>
                                    </a:rPr>
                                    <m:t>𝑟</m:t>
                                  </m:r>
                                </m:e>
                                <m:sub>
                                  <m:r>
                                    <a:rPr lang="en-US">
                                      <a:latin typeface="Cambria Math" charset="0"/>
                                    </a:rPr>
                                    <m:t>1</m:t>
                                  </m:r>
                                </m:sub>
                              </m:sSub>
                            </m:e>
                          </m:acc>
                        </m:e>
                        <m:e>
                          <m:r>
                            <a:rPr lang="en-US" altLang="zh-CN" i="1">
                              <a:latin typeface="Cambria Math" charset="0"/>
                            </a:rPr>
                            <m:t>𝑝</m:t>
                          </m:r>
                        </m:e>
                      </m:d>
                    </m:oMath>
                  </m:oMathPara>
                </a14:m>
                <a:endParaRPr lang="en-US" dirty="0"/>
              </a:p>
            </p:txBody>
          </p:sp>
        </mc:Choice>
        <mc:Fallback>
          <p:sp>
            <p:nvSpPr>
              <p:cNvPr id="64" name="Rectangle 63"/>
              <p:cNvSpPr>
                <a:spLocks noRot="1" noChangeAspect="1" noMove="1" noResize="1" noEditPoints="1" noAdjustHandles="1" noChangeArrowheads="1" noChangeShapeType="1" noTextEdit="1"/>
              </p:cNvSpPr>
              <p:nvPr/>
            </p:nvSpPr>
            <p:spPr>
              <a:xfrm>
                <a:off x="5772788" y="5539471"/>
                <a:ext cx="1605568" cy="390748"/>
              </a:xfrm>
              <a:prstGeom prst="rect">
                <a:avLst/>
              </a:prstGeom>
              <a:blipFill rotWithShape="0">
                <a:blip r:embed="rId8"/>
                <a:stretch>
                  <a:fillRect b="-3125"/>
                </a:stretch>
              </a:blipFill>
            </p:spPr>
            <p:txBody>
              <a:bodyPr/>
              <a:lstStyle/>
              <a:p>
                <a:r>
                  <a:rPr lang="en-US">
                    <a:noFill/>
                  </a:rPr>
                  <a:t> </a:t>
                </a:r>
              </a:p>
            </p:txBody>
          </p:sp>
        </mc:Fallback>
      </mc:AlternateContent>
      <p:grpSp>
        <p:nvGrpSpPr>
          <p:cNvPr id="97" name="Group 96"/>
          <p:cNvGrpSpPr/>
          <p:nvPr/>
        </p:nvGrpSpPr>
        <p:grpSpPr>
          <a:xfrm>
            <a:off x="752713" y="2310175"/>
            <a:ext cx="4622210" cy="3542421"/>
            <a:chOff x="752713" y="2310175"/>
            <a:chExt cx="4622210" cy="3542421"/>
          </a:xfrm>
        </p:grpSpPr>
        <p:sp>
          <p:nvSpPr>
            <p:cNvPr id="72" name="TextBox 71"/>
            <p:cNvSpPr txBox="1"/>
            <p:nvPr/>
          </p:nvSpPr>
          <p:spPr>
            <a:xfrm>
              <a:off x="4407408" y="5452486"/>
              <a:ext cx="967515" cy="400110"/>
            </a:xfrm>
            <a:prstGeom prst="rect">
              <a:avLst/>
            </a:prstGeom>
            <a:noFill/>
          </p:spPr>
          <p:txBody>
            <a:bodyPr wrap="square" rtlCol="0">
              <a:spAutoFit/>
            </a:bodyPr>
            <a:lstStyle/>
            <a:p>
              <a:r>
                <a:rPr lang="en-US" altLang="zh-CN" sz="2000" dirty="0" smtClean="0"/>
                <a:t>Field</a:t>
              </a:r>
              <a:endParaRPr lang="en-US" sz="2000" dirty="0"/>
            </a:p>
          </p:txBody>
        </p:sp>
        <p:grpSp>
          <p:nvGrpSpPr>
            <p:cNvPr id="96" name="Group 95"/>
            <p:cNvGrpSpPr/>
            <p:nvPr/>
          </p:nvGrpSpPr>
          <p:grpSpPr>
            <a:xfrm>
              <a:off x="752713" y="2310175"/>
              <a:ext cx="4332608" cy="3143650"/>
              <a:chOff x="752713" y="2310175"/>
              <a:chExt cx="4332608" cy="3143650"/>
            </a:xfrm>
          </p:grpSpPr>
          <p:cxnSp>
            <p:nvCxnSpPr>
              <p:cNvPr id="66" name="Straight Connector 65"/>
              <p:cNvCxnSpPr/>
              <p:nvPr/>
            </p:nvCxnSpPr>
            <p:spPr>
              <a:xfrm>
                <a:off x="1231618" y="5453825"/>
                <a:ext cx="3853703" cy="0"/>
              </a:xfrm>
              <a:prstGeom prst="line">
                <a:avLst/>
              </a:prstGeom>
              <a:ln w="317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7" name="Straight Connector 66"/>
              <p:cNvCxnSpPr/>
              <p:nvPr/>
            </p:nvCxnSpPr>
            <p:spPr>
              <a:xfrm flipV="1">
                <a:off x="1231618" y="2310175"/>
                <a:ext cx="0" cy="3142311"/>
              </a:xfrm>
              <a:prstGeom prst="line">
                <a:avLst/>
              </a:prstGeom>
              <a:ln w="317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0" name="TextBox 69"/>
              <p:cNvSpPr txBox="1"/>
              <p:nvPr/>
            </p:nvSpPr>
            <p:spPr>
              <a:xfrm>
                <a:off x="1689778" y="4072756"/>
                <a:ext cx="579203" cy="361046"/>
              </a:xfrm>
              <a:prstGeom prst="rect">
                <a:avLst/>
              </a:prstGeom>
              <a:noFill/>
            </p:spPr>
            <p:txBody>
              <a:bodyPr wrap="square" rtlCol="0">
                <a:spAutoFit/>
              </a:bodyPr>
              <a:lstStyle/>
              <a:p>
                <a:r>
                  <a:rPr lang="en-US" altLang="zh-CN" sz="2000"/>
                  <a:t>p</a:t>
                </a:r>
                <a:r>
                  <a:rPr lang="en-US" altLang="zh-CN" sz="2000" smtClean="0"/>
                  <a:t>p’</a:t>
                </a:r>
                <a:endParaRPr lang="en-US" sz="2000"/>
              </a:p>
            </p:txBody>
          </p:sp>
          <p:sp>
            <p:nvSpPr>
              <p:cNvPr id="71" name="TextBox 70"/>
              <p:cNvSpPr txBox="1"/>
              <p:nvPr/>
            </p:nvSpPr>
            <p:spPr>
              <a:xfrm>
                <a:off x="1689778" y="2857277"/>
                <a:ext cx="579203" cy="400110"/>
              </a:xfrm>
              <a:prstGeom prst="rect">
                <a:avLst/>
              </a:prstGeom>
              <a:noFill/>
            </p:spPr>
            <p:txBody>
              <a:bodyPr wrap="square" rtlCol="0">
                <a:spAutoFit/>
              </a:bodyPr>
              <a:lstStyle/>
              <a:p>
                <a:r>
                  <a:rPr lang="en-US" altLang="zh-CN" sz="2000" smtClean="0"/>
                  <a:t>ss</a:t>
                </a:r>
                <a:endParaRPr lang="en-US" sz="2000" dirty="0"/>
              </a:p>
            </p:txBody>
          </p:sp>
          <p:sp>
            <p:nvSpPr>
              <p:cNvPr id="73" name="TextBox 72"/>
              <p:cNvSpPr txBox="1"/>
              <p:nvPr/>
            </p:nvSpPr>
            <p:spPr>
              <a:xfrm rot="16200000">
                <a:off x="156225" y="3634402"/>
                <a:ext cx="1526450" cy="333473"/>
              </a:xfrm>
              <a:prstGeom prst="rect">
                <a:avLst/>
              </a:prstGeom>
              <a:noFill/>
            </p:spPr>
            <p:txBody>
              <a:bodyPr wrap="square" rtlCol="0">
                <a:spAutoFit/>
              </a:bodyPr>
              <a:lstStyle/>
              <a:p>
                <a:r>
                  <a:rPr lang="en-US" altLang="zh-CN" sz="2000" dirty="0" smtClean="0"/>
                  <a:t>Pair</a:t>
                </a:r>
                <a:r>
                  <a:rPr lang="zh-CN" altLang="en-US" sz="2000" dirty="0" smtClean="0"/>
                  <a:t> </a:t>
                </a:r>
                <a:r>
                  <a:rPr lang="en-US" altLang="zh-CN" sz="2000" dirty="0" smtClean="0"/>
                  <a:t>Energy</a:t>
                </a:r>
                <a:endParaRPr lang="en-US" sz="2000" dirty="0"/>
              </a:p>
            </p:txBody>
          </p:sp>
          <p:cxnSp>
            <p:nvCxnSpPr>
              <p:cNvPr id="68" name="Straight Connector 67"/>
              <p:cNvCxnSpPr/>
              <p:nvPr/>
            </p:nvCxnSpPr>
            <p:spPr>
              <a:xfrm>
                <a:off x="1231618" y="3096920"/>
                <a:ext cx="1685992" cy="502513"/>
              </a:xfrm>
              <a:prstGeom prst="line">
                <a:avLst/>
              </a:prstGeom>
              <a:ln w="34925">
                <a:solidFill>
                  <a:schemeClr val="tx1"/>
                </a:solidFill>
              </a:ln>
            </p:spPr>
            <p:style>
              <a:lnRef idx="1">
                <a:schemeClr val="accent1"/>
              </a:lnRef>
              <a:fillRef idx="0">
                <a:schemeClr val="accent1"/>
              </a:fillRef>
              <a:effectRef idx="0">
                <a:schemeClr val="accent1"/>
              </a:effectRef>
              <a:fontRef idx="minor">
                <a:schemeClr val="tx1"/>
              </a:fontRef>
            </p:style>
          </p:cxnSp>
          <p:sp>
            <p:nvSpPr>
              <p:cNvPr id="69" name="Freeform 68"/>
              <p:cNvSpPr/>
              <p:nvPr/>
            </p:nvSpPr>
            <p:spPr>
              <a:xfrm rot="963047">
                <a:off x="1324807" y="3593955"/>
                <a:ext cx="1444860" cy="877809"/>
              </a:xfrm>
              <a:custGeom>
                <a:avLst/>
                <a:gdLst>
                  <a:gd name="connsiteX0" fmla="*/ 0 w 1938528"/>
                  <a:gd name="connsiteY0" fmla="*/ 1097280 h 1097280"/>
                  <a:gd name="connsiteX1" fmla="*/ 1938528 w 1938528"/>
                  <a:gd name="connsiteY1" fmla="*/ 0 h 1097280"/>
                </a:gdLst>
                <a:ahLst/>
                <a:cxnLst>
                  <a:cxn ang="0">
                    <a:pos x="connsiteX0" y="connsiteY0"/>
                  </a:cxn>
                  <a:cxn ang="0">
                    <a:pos x="connsiteX1" y="connsiteY1"/>
                  </a:cxn>
                </a:cxnLst>
                <a:rect l="l" t="t" r="r" b="b"/>
                <a:pathLst>
                  <a:path w="1938528" h="1097280">
                    <a:moveTo>
                      <a:pt x="0" y="1097280"/>
                    </a:moveTo>
                    <a:lnTo>
                      <a:pt x="1938528" y="0"/>
                    </a:lnTo>
                  </a:path>
                </a:pathLst>
              </a:custGeom>
              <a:noFill/>
              <a:ln w="349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4" name="Straight Connector 73"/>
              <p:cNvCxnSpPr/>
              <p:nvPr/>
            </p:nvCxnSpPr>
            <p:spPr>
              <a:xfrm>
                <a:off x="2955249" y="3620499"/>
                <a:ext cx="577576" cy="177000"/>
              </a:xfrm>
              <a:prstGeom prst="line">
                <a:avLst/>
              </a:prstGeom>
              <a:ln w="34925">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75" name="Straight Connector 74"/>
              <p:cNvCxnSpPr/>
              <p:nvPr/>
            </p:nvCxnSpPr>
            <p:spPr>
              <a:xfrm flipV="1">
                <a:off x="2883932" y="3623049"/>
                <a:ext cx="699084" cy="187056"/>
              </a:xfrm>
              <a:prstGeom prst="line">
                <a:avLst/>
              </a:prstGeom>
              <a:ln w="34925">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76" name="Straight Connector 75"/>
              <p:cNvCxnSpPr/>
              <p:nvPr/>
            </p:nvCxnSpPr>
            <p:spPr>
              <a:xfrm>
                <a:off x="3568854" y="3810772"/>
                <a:ext cx="1417757" cy="438912"/>
              </a:xfrm>
              <a:prstGeom prst="line">
                <a:avLst/>
              </a:prstGeom>
              <a:ln w="34925">
                <a:solidFill>
                  <a:schemeClr val="tx1"/>
                </a:solidFill>
              </a:ln>
            </p:spPr>
            <p:style>
              <a:lnRef idx="1">
                <a:schemeClr val="accent1"/>
              </a:lnRef>
              <a:fillRef idx="0">
                <a:schemeClr val="accent1"/>
              </a:fillRef>
              <a:effectRef idx="0">
                <a:schemeClr val="accent1"/>
              </a:effectRef>
              <a:fontRef idx="minor">
                <a:schemeClr val="tx1"/>
              </a:fontRef>
            </p:style>
          </p:cxnSp>
          <p:sp>
            <p:nvSpPr>
              <p:cNvPr id="77" name="Freeform 76"/>
              <p:cNvSpPr/>
              <p:nvPr/>
            </p:nvSpPr>
            <p:spPr>
              <a:xfrm rot="963047">
                <a:off x="3687660" y="3063921"/>
                <a:ext cx="1260340" cy="734874"/>
              </a:xfrm>
              <a:custGeom>
                <a:avLst/>
                <a:gdLst>
                  <a:gd name="connsiteX0" fmla="*/ 0 w 1938528"/>
                  <a:gd name="connsiteY0" fmla="*/ 1097280 h 1097280"/>
                  <a:gd name="connsiteX1" fmla="*/ 1938528 w 1938528"/>
                  <a:gd name="connsiteY1" fmla="*/ 0 h 1097280"/>
                </a:gdLst>
                <a:ahLst/>
                <a:cxnLst>
                  <a:cxn ang="0">
                    <a:pos x="connsiteX0" y="connsiteY0"/>
                  </a:cxn>
                  <a:cxn ang="0">
                    <a:pos x="connsiteX1" y="connsiteY1"/>
                  </a:cxn>
                </a:cxnLst>
                <a:rect l="l" t="t" r="r" b="b"/>
                <a:pathLst>
                  <a:path w="1938528" h="1097280">
                    <a:moveTo>
                      <a:pt x="0" y="1097280"/>
                    </a:moveTo>
                    <a:lnTo>
                      <a:pt x="1938528" y="0"/>
                    </a:lnTo>
                  </a:path>
                </a:pathLst>
              </a:custGeom>
              <a:noFill/>
              <a:ln w="349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TextBox 77"/>
              <p:cNvSpPr txBox="1"/>
              <p:nvPr/>
            </p:nvSpPr>
            <p:spPr>
              <a:xfrm>
                <a:off x="4451467" y="4164027"/>
                <a:ext cx="579203" cy="361046"/>
              </a:xfrm>
              <a:prstGeom prst="rect">
                <a:avLst/>
              </a:prstGeom>
              <a:noFill/>
            </p:spPr>
            <p:txBody>
              <a:bodyPr wrap="square" rtlCol="0">
                <a:spAutoFit/>
              </a:bodyPr>
              <a:lstStyle/>
              <a:p>
                <a:r>
                  <a:rPr lang="en-US" altLang="zh-CN" sz="2000" smtClean="0"/>
                  <a:t>ss</a:t>
                </a:r>
                <a:endParaRPr lang="en-US" sz="2000" dirty="0"/>
              </a:p>
            </p:txBody>
          </p:sp>
          <p:sp>
            <p:nvSpPr>
              <p:cNvPr id="79" name="TextBox 78"/>
              <p:cNvSpPr txBox="1"/>
              <p:nvPr/>
            </p:nvSpPr>
            <p:spPr>
              <a:xfrm>
                <a:off x="4407408" y="2802587"/>
                <a:ext cx="579203" cy="361046"/>
              </a:xfrm>
              <a:prstGeom prst="rect">
                <a:avLst/>
              </a:prstGeom>
              <a:noFill/>
            </p:spPr>
            <p:txBody>
              <a:bodyPr wrap="square" rtlCol="0">
                <a:spAutoFit/>
              </a:bodyPr>
              <a:lstStyle/>
              <a:p>
                <a:r>
                  <a:rPr lang="en-US" altLang="zh-CN" sz="2000" dirty="0" smtClean="0"/>
                  <a:t>pp’</a:t>
                </a:r>
                <a:endParaRPr lang="en-US" sz="2000" dirty="0"/>
              </a:p>
            </p:txBody>
          </p:sp>
        </p:grpSp>
      </p:grpSp>
    </p:spTree>
    <p:extLst>
      <p:ext uri="{BB962C8B-B14F-4D97-AF65-F5344CB8AC3E}">
        <p14:creationId xmlns:p14="http://schemas.microsoft.com/office/powerpoint/2010/main" val="15983701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2"/>
                                        </p:tgtEl>
                                        <p:attrNameLst>
                                          <p:attrName>style.visibility</p:attrName>
                                        </p:attrNameLst>
                                      </p:cBhvr>
                                      <p:to>
                                        <p:strVal val="visible"/>
                                      </p:to>
                                    </p:set>
                                    <p:animEffect transition="in" filter="fade">
                                      <p:cBhvr>
                                        <p:cTn id="7" dur="500"/>
                                        <p:tgtEl>
                                          <p:spTgt spid="5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4"/>
                                        </p:tgtEl>
                                        <p:attrNameLst>
                                          <p:attrName>style.visibility</p:attrName>
                                        </p:attrNameLst>
                                      </p:cBhvr>
                                      <p:to>
                                        <p:strVal val="visible"/>
                                      </p:to>
                                    </p:set>
                                    <p:animEffect transition="in" filter="fade">
                                      <p:cBhvr>
                                        <p:cTn id="12" dur="500"/>
                                        <p:tgtEl>
                                          <p:spTgt spid="5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8"/>
                                        </p:tgtEl>
                                        <p:attrNameLst>
                                          <p:attrName>style.visibility</p:attrName>
                                        </p:attrNameLst>
                                      </p:cBhvr>
                                      <p:to>
                                        <p:strVal val="visible"/>
                                      </p:to>
                                    </p:set>
                                    <p:animEffect transition="in" filter="fade">
                                      <p:cBhvr>
                                        <p:cTn id="17" dur="500"/>
                                        <p:tgtEl>
                                          <p:spTgt spid="5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7"/>
                                        </p:tgtEl>
                                        <p:attrNameLst>
                                          <p:attrName>style.visibility</p:attrName>
                                        </p:attrNameLst>
                                      </p:cBhvr>
                                      <p:to>
                                        <p:strVal val="visible"/>
                                      </p:to>
                                    </p:set>
                                    <p:animEffect transition="in" filter="fade">
                                      <p:cBhvr>
                                        <p:cTn id="22" dur="500"/>
                                        <p:tgtEl>
                                          <p:spTgt spid="5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59"/>
                                        </p:tgtEl>
                                        <p:attrNameLst>
                                          <p:attrName>style.visibility</p:attrName>
                                        </p:attrNameLst>
                                      </p:cBhvr>
                                      <p:to>
                                        <p:strVal val="visible"/>
                                      </p:to>
                                    </p:set>
                                    <p:animEffect transition="in" filter="fade">
                                      <p:cBhvr>
                                        <p:cTn id="27" dur="500"/>
                                        <p:tgtEl>
                                          <p:spTgt spid="5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62"/>
                                        </p:tgtEl>
                                        <p:attrNameLst>
                                          <p:attrName>style.visibility</p:attrName>
                                        </p:attrNameLst>
                                      </p:cBhvr>
                                      <p:to>
                                        <p:strVal val="visible"/>
                                      </p:to>
                                    </p:set>
                                    <p:animEffect transition="in" filter="fade">
                                      <p:cBhvr>
                                        <p:cTn id="32" dur="500"/>
                                        <p:tgtEl>
                                          <p:spTgt spid="62"/>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64"/>
                                        </p:tgtEl>
                                        <p:attrNameLst>
                                          <p:attrName>style.visibility</p:attrName>
                                        </p:attrNameLst>
                                      </p:cBhvr>
                                      <p:to>
                                        <p:strVal val="visible"/>
                                      </p:to>
                                    </p:set>
                                    <p:animEffect transition="in" filter="fade">
                                      <p:cBhvr>
                                        <p:cTn id="35"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P spid="54" grpId="0"/>
      <p:bldP spid="57" grpId="0"/>
      <p:bldP spid="58" grpId="0"/>
      <p:bldP spid="59" grpId="0"/>
      <p:bldP spid="62" grpId="0"/>
      <p:bldP spid="6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smtClean="0">
                <a:solidFill>
                  <a:schemeClr val="bg2">
                    <a:lumMod val="50000"/>
                  </a:schemeClr>
                </a:solidFill>
              </a:rPr>
              <a:t>Rydberg</a:t>
            </a:r>
            <a:r>
              <a:rPr lang="zh-CN" altLang="en-US" sz="2000" dirty="0" smtClean="0">
                <a:solidFill>
                  <a:schemeClr val="bg2">
                    <a:lumMod val="50000"/>
                  </a:schemeClr>
                </a:solidFill>
              </a:rPr>
              <a:t> </a:t>
            </a:r>
            <a:r>
              <a:rPr lang="en-US" altLang="zh-CN" sz="2000" dirty="0" smtClean="0">
                <a:solidFill>
                  <a:schemeClr val="bg2">
                    <a:lumMod val="50000"/>
                  </a:schemeClr>
                </a:solidFill>
              </a:rPr>
              <a:t>Atoms</a:t>
            </a:r>
            <a:r>
              <a:rPr lang="zh-CN" altLang="en-US" sz="2000" dirty="0" smtClean="0">
                <a:solidFill>
                  <a:schemeClr val="bg2">
                    <a:lumMod val="50000"/>
                  </a:schemeClr>
                </a:solidFill>
              </a:rPr>
              <a:t> </a:t>
            </a:r>
            <a:r>
              <a:rPr lang="en-US" altLang="zh-CN" sz="2000" dirty="0" smtClean="0">
                <a:solidFill>
                  <a:schemeClr val="bg2">
                    <a:lumMod val="50000"/>
                  </a:schemeClr>
                </a:solidFill>
              </a:rPr>
              <a:t>and</a:t>
            </a:r>
            <a:r>
              <a:rPr lang="zh-CN" altLang="en-US" sz="2000" dirty="0" smtClean="0">
                <a:solidFill>
                  <a:schemeClr val="bg2">
                    <a:lumMod val="50000"/>
                  </a:schemeClr>
                </a:solidFill>
              </a:rPr>
              <a:t> </a:t>
            </a:r>
            <a:r>
              <a:rPr lang="en-US" altLang="zh-CN" sz="2000" dirty="0" smtClean="0">
                <a:solidFill>
                  <a:schemeClr val="bg2">
                    <a:lumMod val="50000"/>
                  </a:schemeClr>
                </a:solidFill>
              </a:rPr>
              <a:t>Dipole-Dipole</a:t>
            </a:r>
            <a:r>
              <a:rPr lang="zh-CN" altLang="en-US" sz="2000" dirty="0" smtClean="0">
                <a:solidFill>
                  <a:schemeClr val="bg2">
                    <a:lumMod val="50000"/>
                  </a:schemeClr>
                </a:solidFill>
              </a:rPr>
              <a:t> </a:t>
            </a:r>
            <a:r>
              <a:rPr lang="en-US" altLang="zh-CN" sz="2000" dirty="0" smtClean="0">
                <a:solidFill>
                  <a:schemeClr val="bg2">
                    <a:lumMod val="50000"/>
                  </a:schemeClr>
                </a:solidFill>
              </a:rPr>
              <a:t>Interaction</a:t>
            </a:r>
            <a:r>
              <a:rPr lang="en-US" altLang="zh-CN" sz="2000" dirty="0">
                <a:solidFill>
                  <a:schemeClr val="bg2">
                    <a:lumMod val="50000"/>
                  </a:schemeClr>
                </a:solidFill>
              </a:rPr>
              <a:t/>
            </a:r>
            <a:br>
              <a:rPr lang="en-US" altLang="zh-CN" sz="2000" dirty="0">
                <a:solidFill>
                  <a:schemeClr val="bg2">
                    <a:lumMod val="50000"/>
                  </a:schemeClr>
                </a:solidFill>
              </a:rPr>
            </a:br>
            <a:r>
              <a:rPr lang="en-US" altLang="zh-CN" dirty="0"/>
              <a:t>DD</a:t>
            </a:r>
            <a:r>
              <a:rPr lang="zh-CN" altLang="en-US" dirty="0"/>
              <a:t> </a:t>
            </a:r>
            <a:r>
              <a:rPr lang="en-US" altLang="zh-CN" dirty="0" smtClean="0"/>
              <a:t>Interaction Destroys Degeneracy</a:t>
            </a:r>
            <a:r>
              <a:rPr lang="zh-CN" altLang="en-US" dirty="0" smtClean="0"/>
              <a:t>  </a:t>
            </a:r>
            <a:endParaRPr lang="en-US" sz="2000"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mc:AlternateContent xmlns:mc="http://schemas.openxmlformats.org/markup-compatibility/2006">
        <mc:Choice xmlns:a14="http://schemas.microsoft.com/office/drawing/2010/main" Requires="a14">
          <p:sp>
            <p:nvSpPr>
              <p:cNvPr id="4" name="TextBox 3"/>
              <p:cNvSpPr txBox="1"/>
              <p:nvPr/>
            </p:nvSpPr>
            <p:spPr>
              <a:xfrm>
                <a:off x="5516368" y="1712001"/>
                <a:ext cx="2161674" cy="65819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charset="0"/>
                        </a:rPr>
                        <m:t>𝐻</m:t>
                      </m:r>
                      <m:r>
                        <a:rPr lang="en-US" sz="2000" b="0" i="1" smtClean="0">
                          <a:latin typeface="Cambria Math" charset="0"/>
                        </a:rPr>
                        <m:t>= </m:t>
                      </m:r>
                      <m:d>
                        <m:dPr>
                          <m:ctrlPr>
                            <a:rPr lang="is-IS" sz="2000" b="0" i="1" smtClean="0">
                              <a:latin typeface="Cambria Math" charset="0"/>
                            </a:rPr>
                          </m:ctrlPr>
                        </m:dPr>
                        <m:e>
                          <m:m>
                            <m:mPr>
                              <m:mcs>
                                <m:mc>
                                  <m:mcPr>
                                    <m:count m:val="2"/>
                                    <m:mcJc m:val="center"/>
                                  </m:mcPr>
                                </m:mc>
                              </m:mcs>
                              <m:ctrlPr>
                                <a:rPr lang="uk-UA" sz="2000" b="0" i="1" smtClean="0">
                                  <a:latin typeface="Cambria Math" charset="0"/>
                                </a:rPr>
                              </m:ctrlPr>
                            </m:mPr>
                            <m:mr>
                              <m:e>
                                <m:sSub>
                                  <m:sSubPr>
                                    <m:ctrlPr>
                                      <a:rPr lang="en-US" sz="2000" b="0" i="1" smtClean="0">
                                        <a:latin typeface="Cambria Math" charset="0"/>
                                      </a:rPr>
                                    </m:ctrlPr>
                                  </m:sSubPr>
                                  <m:e>
                                    <m:r>
                                      <a:rPr lang="en-US" altLang="zh-CN" sz="2000" b="0" i="1" smtClean="0">
                                        <a:latin typeface="Cambria Math" charset="0"/>
                                      </a:rPr>
                                      <m:t>𝐸</m:t>
                                    </m:r>
                                  </m:e>
                                  <m:sub>
                                    <m:r>
                                      <a:rPr lang="en-US" altLang="zh-CN" sz="2000" b="0" i="1" smtClean="0">
                                        <a:latin typeface="Cambria Math" charset="0"/>
                                      </a:rPr>
                                      <m:t>𝐴</m:t>
                                    </m:r>
                                  </m:sub>
                                </m:sSub>
                              </m:e>
                              <m:e>
                                <m:sSub>
                                  <m:sSubPr>
                                    <m:ctrlPr>
                                      <a:rPr lang="en-US" sz="2000" i="1" smtClean="0">
                                        <a:latin typeface="Cambria Math" charset="0"/>
                                      </a:rPr>
                                    </m:ctrlPr>
                                  </m:sSubPr>
                                  <m:e>
                                    <m:r>
                                      <a:rPr lang="en-US" altLang="zh-CN" sz="2000" b="0" i="1" smtClean="0">
                                        <a:latin typeface="Cambria Math" charset="0"/>
                                      </a:rPr>
                                      <m:t>𝑉</m:t>
                                    </m:r>
                                  </m:e>
                                  <m:sub>
                                    <m:r>
                                      <a:rPr lang="en-US" altLang="zh-CN" sz="2000" b="0" i="1" smtClean="0">
                                        <a:latin typeface="Cambria Math" charset="0"/>
                                      </a:rPr>
                                      <m:t>𝐴</m:t>
                                    </m:r>
                                    <m:r>
                                      <a:rPr lang="en-US" altLang="zh-CN" sz="2000" i="1">
                                        <a:latin typeface="Cambria Math" charset="0"/>
                                      </a:rPr>
                                      <m:t>𝐵</m:t>
                                    </m:r>
                                  </m:sub>
                                </m:sSub>
                              </m:e>
                            </m:mr>
                            <m:mr>
                              <m:e>
                                <m:sSub>
                                  <m:sSubPr>
                                    <m:ctrlPr>
                                      <a:rPr lang="en-US" sz="2000" i="1">
                                        <a:latin typeface="Cambria Math" charset="0"/>
                                      </a:rPr>
                                    </m:ctrlPr>
                                  </m:sSubPr>
                                  <m:e>
                                    <m:r>
                                      <a:rPr lang="en-US" altLang="zh-CN" sz="2000" i="1">
                                        <a:latin typeface="Cambria Math" charset="0"/>
                                      </a:rPr>
                                      <m:t>𝑉</m:t>
                                    </m:r>
                                  </m:e>
                                  <m:sub>
                                    <m:r>
                                      <a:rPr lang="en-US" altLang="zh-CN" sz="2000" i="1">
                                        <a:latin typeface="Cambria Math" charset="0"/>
                                      </a:rPr>
                                      <m:t>𝐵</m:t>
                                    </m:r>
                                    <m:r>
                                      <a:rPr lang="en-US" altLang="zh-CN" sz="2000" b="0" i="1" smtClean="0">
                                        <a:latin typeface="Cambria Math" charset="0"/>
                                      </a:rPr>
                                      <m:t>𝐴</m:t>
                                    </m:r>
                                  </m:sub>
                                </m:sSub>
                              </m:e>
                              <m:e>
                                <m:sSub>
                                  <m:sSubPr>
                                    <m:ctrlPr>
                                      <a:rPr lang="en-US" sz="2000" b="0" i="1" smtClean="0">
                                        <a:latin typeface="Cambria Math" charset="0"/>
                                      </a:rPr>
                                    </m:ctrlPr>
                                  </m:sSubPr>
                                  <m:e>
                                    <m:r>
                                      <a:rPr lang="en-US" altLang="zh-CN" sz="2000" b="0" i="1" smtClean="0">
                                        <a:latin typeface="Cambria Math" charset="0"/>
                                      </a:rPr>
                                      <m:t>𝐸</m:t>
                                    </m:r>
                                  </m:e>
                                  <m:sub>
                                    <m:r>
                                      <a:rPr lang="en-US" altLang="zh-CN" sz="2000" b="0" i="1" smtClean="0">
                                        <a:latin typeface="Cambria Math" charset="0"/>
                                      </a:rPr>
                                      <m:t>𝐵</m:t>
                                    </m:r>
                                  </m:sub>
                                </m:sSub>
                              </m:e>
                            </m:mr>
                          </m:m>
                        </m:e>
                      </m:d>
                    </m:oMath>
                  </m:oMathPara>
                </a14:m>
                <a:endParaRPr lang="en-US" sz="2000" dirty="0"/>
              </a:p>
            </p:txBody>
          </p:sp>
        </mc:Choice>
        <mc:Fallback>
          <p:sp>
            <p:nvSpPr>
              <p:cNvPr id="4" name="TextBox 3"/>
              <p:cNvSpPr txBox="1">
                <a:spLocks noRot="1" noChangeAspect="1" noMove="1" noResize="1" noEditPoints="1" noAdjustHandles="1" noChangeArrowheads="1" noChangeShapeType="1" noTextEdit="1"/>
              </p:cNvSpPr>
              <p:nvPr/>
            </p:nvSpPr>
            <p:spPr>
              <a:xfrm>
                <a:off x="5516368" y="1712001"/>
                <a:ext cx="2161674" cy="658194"/>
              </a:xfrm>
              <a:prstGeom prst="rect">
                <a:avLst/>
              </a:prstGeom>
              <a:blipFill rotWithShape="0">
                <a:blip r:embed="rId3"/>
                <a:stretch>
                  <a:fillRect/>
                </a:stretch>
              </a:blipFill>
            </p:spPr>
            <p:txBody>
              <a:bodyPr/>
              <a:lstStyle/>
              <a:p>
                <a:r>
                  <a:rPr lang="en-US">
                    <a:noFill/>
                  </a:rPr>
                  <a:t> </a:t>
                </a:r>
              </a:p>
            </p:txBody>
          </p:sp>
        </mc:Fallback>
      </mc:AlternateContent>
      <p:grpSp>
        <p:nvGrpSpPr>
          <p:cNvPr id="85" name="Group 84"/>
          <p:cNvGrpSpPr/>
          <p:nvPr/>
        </p:nvGrpSpPr>
        <p:grpSpPr>
          <a:xfrm>
            <a:off x="5736176" y="2580628"/>
            <a:ext cx="6180951" cy="1745480"/>
            <a:chOff x="5736176" y="2580628"/>
            <a:chExt cx="6180951" cy="1745480"/>
          </a:xfrm>
        </p:grpSpPr>
        <p:sp>
          <p:nvSpPr>
            <p:cNvPr id="5" name="Right Arrow 4"/>
            <p:cNvSpPr/>
            <p:nvPr/>
          </p:nvSpPr>
          <p:spPr>
            <a:xfrm>
              <a:off x="5736176" y="3048000"/>
              <a:ext cx="1133607" cy="415150"/>
            </a:xfrm>
            <a:prstGeom prst="rightArrow">
              <a:avLst/>
            </a:prstGeom>
            <a:solidFill>
              <a:schemeClr val="bg2">
                <a:lumMod val="75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mc:AlternateContent xmlns:mc="http://schemas.openxmlformats.org/markup-compatibility/2006">
          <mc:Choice xmlns:a14="http://schemas.microsoft.com/office/drawing/2010/main" Requires="a14">
            <p:sp>
              <p:nvSpPr>
                <p:cNvPr id="8" name="Rectangle 7"/>
                <p:cNvSpPr/>
                <p:nvPr/>
              </p:nvSpPr>
              <p:spPr>
                <a:xfrm>
                  <a:off x="6869783" y="2580628"/>
                  <a:ext cx="5047344" cy="1428404"/>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d>
                          <m:dPr>
                            <m:begChr m:val="{"/>
                            <m:endChr m:val=""/>
                            <m:ctrlPr>
                              <a:rPr lang="en-US">
                                <a:latin typeface="Cambria Math" charset="0"/>
                              </a:rPr>
                            </m:ctrlPr>
                          </m:dPr>
                          <m:e>
                            <m:m>
                              <m:mPr>
                                <m:mcs>
                                  <m:mc>
                                    <m:mcPr>
                                      <m:count m:val="1"/>
                                      <m:mcJc m:val="center"/>
                                    </m:mcPr>
                                  </m:mc>
                                </m:mcs>
                                <m:ctrlPr>
                                  <a:rPr lang="en-US">
                                    <a:latin typeface="Cambria Math" charset="0"/>
                                  </a:rPr>
                                </m:ctrlPr>
                              </m:mPr>
                              <m:mr>
                                <m:e>
                                  <m:sSub>
                                    <m:sSubPr>
                                      <m:ctrlPr>
                                        <a:rPr lang="en-US">
                                          <a:latin typeface="Cambria Math" charset="0"/>
                                        </a:rPr>
                                      </m:ctrlPr>
                                    </m:sSubPr>
                                    <m:e>
                                      <m:r>
                                        <a:rPr lang="en-US" i="1">
                                          <a:latin typeface="Cambria Math" charset="0"/>
                                        </a:rPr>
                                        <m:t>𝐸</m:t>
                                      </m:r>
                                    </m:e>
                                    <m:sub>
                                      <m:r>
                                        <a:rPr lang="en-US" i="0">
                                          <a:latin typeface="Cambria Math" charset="0"/>
                                        </a:rPr>
                                        <m:t>1</m:t>
                                      </m:r>
                                    </m:sub>
                                  </m:sSub>
                                  <m:r>
                                    <a:rPr lang="en-US" i="0">
                                      <a:latin typeface="Cambria Math" charset="0"/>
                                    </a:rPr>
                                    <m:t>=</m:t>
                                  </m:r>
                                  <m:f>
                                    <m:fPr>
                                      <m:ctrlPr>
                                        <a:rPr lang="en-US" i="1">
                                          <a:latin typeface="Cambria Math" charset="0"/>
                                        </a:rPr>
                                      </m:ctrlPr>
                                    </m:fPr>
                                    <m:num>
                                      <m:d>
                                        <m:dPr>
                                          <m:ctrlPr>
                                            <a:rPr lang="en-US" i="1">
                                              <a:latin typeface="Cambria Math" charset="0"/>
                                            </a:rPr>
                                          </m:ctrlPr>
                                        </m:dPr>
                                        <m:e>
                                          <m:sSub>
                                            <m:sSubPr>
                                              <m:ctrlPr>
                                                <a:rPr lang="en-US" i="1">
                                                  <a:latin typeface="Cambria Math" charset="0"/>
                                                </a:rPr>
                                              </m:ctrlPr>
                                            </m:sSubPr>
                                            <m:e>
                                              <m:r>
                                                <a:rPr lang="en-US" i="1">
                                                  <a:latin typeface="Cambria Math" charset="0"/>
                                                </a:rPr>
                                                <m:t>𝐸</m:t>
                                              </m:r>
                                            </m:e>
                                            <m:sub>
                                              <m:r>
                                                <a:rPr lang="en-US" i="1">
                                                  <a:latin typeface="Cambria Math" charset="0"/>
                                                </a:rPr>
                                                <m:t>𝐴</m:t>
                                              </m:r>
                                            </m:sub>
                                          </m:sSub>
                                          <m:r>
                                            <a:rPr lang="en-US" i="0">
                                              <a:latin typeface="Cambria Math" charset="0"/>
                                            </a:rPr>
                                            <m:t>+</m:t>
                                          </m:r>
                                          <m:sSub>
                                            <m:sSubPr>
                                              <m:ctrlPr>
                                                <a:rPr lang="en-US" i="1">
                                                  <a:latin typeface="Cambria Math" charset="0"/>
                                                </a:rPr>
                                              </m:ctrlPr>
                                            </m:sSubPr>
                                            <m:e>
                                              <m:r>
                                                <a:rPr lang="en-US" i="1">
                                                  <a:latin typeface="Cambria Math" charset="0"/>
                                                </a:rPr>
                                                <m:t>𝐸</m:t>
                                              </m:r>
                                            </m:e>
                                            <m:sub>
                                              <m:r>
                                                <a:rPr lang="en-US" i="1">
                                                  <a:latin typeface="Cambria Math" charset="0"/>
                                                </a:rPr>
                                                <m:t>𝐵</m:t>
                                              </m:r>
                                            </m:sub>
                                          </m:sSub>
                                          <m:r>
                                            <a:rPr lang="en-US" i="0">
                                              <a:latin typeface="Cambria Math" charset="0"/>
                                            </a:rPr>
                                            <m:t>)+</m:t>
                                          </m:r>
                                          <m:rad>
                                            <m:radPr>
                                              <m:degHide m:val="on"/>
                                              <m:ctrlPr>
                                                <a:rPr lang="en-US" i="1">
                                                  <a:latin typeface="Cambria Math" charset="0"/>
                                                </a:rPr>
                                              </m:ctrlPr>
                                            </m:radPr>
                                            <m:deg/>
                                            <m:e>
                                              <m:sSup>
                                                <m:sSupPr>
                                                  <m:ctrlPr>
                                                    <a:rPr lang="en-US" i="1">
                                                      <a:latin typeface="Cambria Math" charset="0"/>
                                                    </a:rPr>
                                                  </m:ctrlPr>
                                                </m:sSupPr>
                                                <m:e>
                                                  <m:d>
                                                    <m:dPr>
                                                      <m:ctrlPr>
                                                        <a:rPr lang="en-US" i="1">
                                                          <a:latin typeface="Cambria Math" charset="0"/>
                                                        </a:rPr>
                                                      </m:ctrlPr>
                                                    </m:dPr>
                                                    <m:e>
                                                      <m:sSub>
                                                        <m:sSubPr>
                                                          <m:ctrlPr>
                                                            <a:rPr lang="en-US" i="1">
                                                              <a:latin typeface="Cambria Math" charset="0"/>
                                                            </a:rPr>
                                                          </m:ctrlPr>
                                                        </m:sSubPr>
                                                        <m:e>
                                                          <m:r>
                                                            <a:rPr lang="en-US" i="1">
                                                              <a:latin typeface="Cambria Math" charset="0"/>
                                                            </a:rPr>
                                                            <m:t>𝐸</m:t>
                                                          </m:r>
                                                        </m:e>
                                                        <m:sub>
                                                          <m:r>
                                                            <a:rPr lang="en-US" i="1">
                                                              <a:latin typeface="Cambria Math" charset="0"/>
                                                            </a:rPr>
                                                            <m:t>𝐴</m:t>
                                                          </m:r>
                                                        </m:sub>
                                                      </m:sSub>
                                                      <m:r>
                                                        <a:rPr lang="en-US" i="0">
                                                          <a:latin typeface="Cambria Math" charset="0"/>
                                                        </a:rPr>
                                                        <m:t>+</m:t>
                                                      </m:r>
                                                      <m:sSub>
                                                        <m:sSubPr>
                                                          <m:ctrlPr>
                                                            <a:rPr lang="en-US" i="1">
                                                              <a:latin typeface="Cambria Math" charset="0"/>
                                                            </a:rPr>
                                                          </m:ctrlPr>
                                                        </m:sSubPr>
                                                        <m:e>
                                                          <m:r>
                                                            <a:rPr lang="en-US" i="1">
                                                              <a:latin typeface="Cambria Math" charset="0"/>
                                                            </a:rPr>
                                                            <m:t>𝐸</m:t>
                                                          </m:r>
                                                        </m:e>
                                                        <m:sub>
                                                          <m:r>
                                                            <a:rPr lang="en-US" i="1">
                                                              <a:latin typeface="Cambria Math" charset="0"/>
                                                            </a:rPr>
                                                            <m:t>𝐵</m:t>
                                                          </m:r>
                                                        </m:sub>
                                                      </m:sSub>
                                                    </m:e>
                                                  </m:d>
                                                </m:e>
                                                <m:sup>
                                                  <m:r>
                                                    <a:rPr lang="en-US" i="0">
                                                      <a:latin typeface="Cambria Math" charset="0"/>
                                                    </a:rPr>
                                                    <m:t>2</m:t>
                                                  </m:r>
                                                </m:sup>
                                              </m:sSup>
                                              <m:r>
                                                <a:rPr lang="en-US" i="0">
                                                  <a:latin typeface="Cambria Math" charset="0"/>
                                                </a:rPr>
                                                <m:t>−4(</m:t>
                                              </m:r>
                                              <m:sSub>
                                                <m:sSubPr>
                                                  <m:ctrlPr>
                                                    <a:rPr lang="en-US" i="1">
                                                      <a:latin typeface="Cambria Math" charset="0"/>
                                                    </a:rPr>
                                                  </m:ctrlPr>
                                                </m:sSubPr>
                                                <m:e>
                                                  <m:r>
                                                    <a:rPr lang="en-US" i="1">
                                                      <a:latin typeface="Cambria Math" charset="0"/>
                                                    </a:rPr>
                                                    <m:t>𝐸</m:t>
                                                  </m:r>
                                                </m:e>
                                                <m:sub>
                                                  <m:r>
                                                    <a:rPr lang="en-US" i="1">
                                                      <a:latin typeface="Cambria Math" charset="0"/>
                                                    </a:rPr>
                                                    <m:t>𝐴</m:t>
                                                  </m:r>
                                                </m:sub>
                                              </m:sSub>
                                              <m:sSub>
                                                <m:sSubPr>
                                                  <m:ctrlPr>
                                                    <a:rPr lang="en-US" i="1">
                                                      <a:latin typeface="Cambria Math" charset="0"/>
                                                    </a:rPr>
                                                  </m:ctrlPr>
                                                </m:sSubPr>
                                                <m:e>
                                                  <m:r>
                                                    <a:rPr lang="en-US" i="1">
                                                      <a:latin typeface="Cambria Math" charset="0"/>
                                                    </a:rPr>
                                                    <m:t>𝐸</m:t>
                                                  </m:r>
                                                </m:e>
                                                <m:sub>
                                                  <m:r>
                                                    <a:rPr lang="en-US" i="1">
                                                      <a:latin typeface="Cambria Math" charset="0"/>
                                                    </a:rPr>
                                                    <m:t>𝐵</m:t>
                                                  </m:r>
                                                </m:sub>
                                              </m:sSub>
                                              <m:r>
                                                <a:rPr lang="en-US" i="0">
                                                  <a:latin typeface="Cambria Math" charset="0"/>
                                                </a:rPr>
                                                <m:t>−</m:t>
                                              </m:r>
                                              <m:sSup>
                                                <m:sSupPr>
                                                  <m:ctrlPr>
                                                    <a:rPr lang="en-US" i="1">
                                                      <a:latin typeface="Cambria Math" charset="0"/>
                                                    </a:rPr>
                                                  </m:ctrlPr>
                                                </m:sSupPr>
                                                <m:e>
                                                  <m:r>
                                                    <a:rPr lang="en-US" i="1">
                                                      <a:latin typeface="Cambria Math" charset="0"/>
                                                    </a:rPr>
                                                    <m:t>𝜖</m:t>
                                                  </m:r>
                                                </m:e>
                                                <m:sup>
                                                  <m:r>
                                                    <a:rPr lang="en-US" i="0">
                                                      <a:latin typeface="Cambria Math" charset="0"/>
                                                    </a:rPr>
                                                    <m:t>2</m:t>
                                                  </m:r>
                                                </m:sup>
                                              </m:sSup>
                                            </m:e>
                                          </m:rad>
                                        </m:e>
                                      </m:d>
                                    </m:num>
                                    <m:den>
                                      <m:r>
                                        <a:rPr lang="en-US" i="0">
                                          <a:latin typeface="Cambria Math" charset="0"/>
                                        </a:rPr>
                                        <m:t>2</m:t>
                                      </m:r>
                                    </m:den>
                                  </m:f>
                                </m:e>
                              </m:mr>
                              <m:mr>
                                <m:e>
                                  <m:sSub>
                                    <m:sSubPr>
                                      <m:ctrlPr>
                                        <a:rPr lang="en-US" i="1">
                                          <a:latin typeface="Cambria Math" charset="0"/>
                                        </a:rPr>
                                      </m:ctrlPr>
                                    </m:sSubPr>
                                    <m:e>
                                      <m:r>
                                        <a:rPr lang="en-US" i="1">
                                          <a:latin typeface="Cambria Math" charset="0"/>
                                        </a:rPr>
                                        <m:t>𝐸</m:t>
                                      </m:r>
                                    </m:e>
                                    <m:sub>
                                      <m:r>
                                        <a:rPr lang="en-US" i="0">
                                          <a:latin typeface="Cambria Math" charset="0"/>
                                        </a:rPr>
                                        <m:t>2</m:t>
                                      </m:r>
                                    </m:sub>
                                  </m:sSub>
                                  <m:r>
                                    <a:rPr lang="en-US" i="0">
                                      <a:latin typeface="Cambria Math" charset="0"/>
                                    </a:rPr>
                                    <m:t>=</m:t>
                                  </m:r>
                                  <m:f>
                                    <m:fPr>
                                      <m:ctrlPr>
                                        <a:rPr lang="en-US" i="1">
                                          <a:latin typeface="Cambria Math" charset="0"/>
                                        </a:rPr>
                                      </m:ctrlPr>
                                    </m:fPr>
                                    <m:num>
                                      <m:d>
                                        <m:dPr>
                                          <m:begChr m:val=""/>
                                          <m:ctrlPr>
                                            <a:rPr lang="en-US" i="1">
                                              <a:latin typeface="Cambria Math" charset="0"/>
                                            </a:rPr>
                                          </m:ctrlPr>
                                        </m:dPr>
                                        <m:e>
                                          <m:d>
                                            <m:dPr>
                                              <m:ctrlPr>
                                                <a:rPr lang="en-US" i="1">
                                                  <a:latin typeface="Cambria Math" charset="0"/>
                                                </a:rPr>
                                              </m:ctrlPr>
                                            </m:dPr>
                                            <m:e>
                                              <m:sSub>
                                                <m:sSubPr>
                                                  <m:ctrlPr>
                                                    <a:rPr lang="en-US" i="1">
                                                      <a:latin typeface="Cambria Math" charset="0"/>
                                                    </a:rPr>
                                                  </m:ctrlPr>
                                                </m:sSubPr>
                                                <m:e>
                                                  <m:r>
                                                    <a:rPr lang="en-US" i="1">
                                                      <a:latin typeface="Cambria Math" charset="0"/>
                                                    </a:rPr>
                                                    <m:t>𝐸</m:t>
                                                  </m:r>
                                                </m:e>
                                                <m:sub>
                                                  <m:r>
                                                    <a:rPr lang="en-US" i="1">
                                                      <a:latin typeface="Cambria Math" charset="0"/>
                                                    </a:rPr>
                                                    <m:t>𝐴</m:t>
                                                  </m:r>
                                                </m:sub>
                                              </m:sSub>
                                              <m:r>
                                                <a:rPr lang="en-US" i="0">
                                                  <a:latin typeface="Cambria Math" charset="0"/>
                                                </a:rPr>
                                                <m:t>+</m:t>
                                              </m:r>
                                              <m:sSub>
                                                <m:sSubPr>
                                                  <m:ctrlPr>
                                                    <a:rPr lang="en-US" i="1">
                                                      <a:latin typeface="Cambria Math" charset="0"/>
                                                    </a:rPr>
                                                  </m:ctrlPr>
                                                </m:sSubPr>
                                                <m:e>
                                                  <m:r>
                                                    <a:rPr lang="en-US" i="1">
                                                      <a:latin typeface="Cambria Math" charset="0"/>
                                                    </a:rPr>
                                                    <m:t>𝐸</m:t>
                                                  </m:r>
                                                </m:e>
                                                <m:sub>
                                                  <m:r>
                                                    <a:rPr lang="en-US" i="1">
                                                      <a:latin typeface="Cambria Math" charset="0"/>
                                                    </a:rPr>
                                                    <m:t>𝐵</m:t>
                                                  </m:r>
                                                </m:sub>
                                              </m:sSub>
                                            </m:e>
                                          </m:d>
                                          <m:r>
                                            <a:rPr lang="en-US" i="0">
                                              <a:latin typeface="Cambria Math" charset="0"/>
                                            </a:rPr>
                                            <m:t>−</m:t>
                                          </m:r>
                                          <m:rad>
                                            <m:radPr>
                                              <m:degHide m:val="on"/>
                                              <m:ctrlPr>
                                                <a:rPr lang="en-US" i="1">
                                                  <a:latin typeface="Cambria Math" charset="0"/>
                                                </a:rPr>
                                              </m:ctrlPr>
                                            </m:radPr>
                                            <m:deg/>
                                            <m:e>
                                              <m:sSup>
                                                <m:sSupPr>
                                                  <m:ctrlPr>
                                                    <a:rPr lang="en-US" i="1">
                                                      <a:latin typeface="Cambria Math" charset="0"/>
                                                    </a:rPr>
                                                  </m:ctrlPr>
                                                </m:sSupPr>
                                                <m:e>
                                                  <m:d>
                                                    <m:dPr>
                                                      <m:ctrlPr>
                                                        <a:rPr lang="en-US" i="1">
                                                          <a:latin typeface="Cambria Math" charset="0"/>
                                                        </a:rPr>
                                                      </m:ctrlPr>
                                                    </m:dPr>
                                                    <m:e>
                                                      <m:sSub>
                                                        <m:sSubPr>
                                                          <m:ctrlPr>
                                                            <a:rPr lang="en-US" i="1">
                                                              <a:latin typeface="Cambria Math" charset="0"/>
                                                            </a:rPr>
                                                          </m:ctrlPr>
                                                        </m:sSubPr>
                                                        <m:e>
                                                          <m:r>
                                                            <a:rPr lang="en-US" i="1">
                                                              <a:latin typeface="Cambria Math" charset="0"/>
                                                            </a:rPr>
                                                            <m:t>𝐸</m:t>
                                                          </m:r>
                                                        </m:e>
                                                        <m:sub>
                                                          <m:r>
                                                            <a:rPr lang="en-US" i="1">
                                                              <a:latin typeface="Cambria Math" charset="0"/>
                                                            </a:rPr>
                                                            <m:t>𝐴</m:t>
                                                          </m:r>
                                                        </m:sub>
                                                      </m:sSub>
                                                      <m:r>
                                                        <a:rPr lang="en-US" i="0">
                                                          <a:latin typeface="Cambria Math" charset="0"/>
                                                        </a:rPr>
                                                        <m:t>+</m:t>
                                                      </m:r>
                                                      <m:sSub>
                                                        <m:sSubPr>
                                                          <m:ctrlPr>
                                                            <a:rPr lang="en-US" i="1">
                                                              <a:latin typeface="Cambria Math" charset="0"/>
                                                            </a:rPr>
                                                          </m:ctrlPr>
                                                        </m:sSubPr>
                                                        <m:e>
                                                          <m:r>
                                                            <a:rPr lang="en-US" i="1">
                                                              <a:latin typeface="Cambria Math" charset="0"/>
                                                            </a:rPr>
                                                            <m:t>𝐸</m:t>
                                                          </m:r>
                                                        </m:e>
                                                        <m:sub>
                                                          <m:r>
                                                            <a:rPr lang="en-US" i="1">
                                                              <a:latin typeface="Cambria Math" charset="0"/>
                                                            </a:rPr>
                                                            <m:t>𝐵</m:t>
                                                          </m:r>
                                                        </m:sub>
                                                      </m:sSub>
                                                    </m:e>
                                                  </m:d>
                                                </m:e>
                                                <m:sup>
                                                  <m:r>
                                                    <a:rPr lang="en-US" i="0">
                                                      <a:latin typeface="Cambria Math" charset="0"/>
                                                    </a:rPr>
                                                    <m:t>2</m:t>
                                                  </m:r>
                                                </m:sup>
                                              </m:sSup>
                                              <m:r>
                                                <a:rPr lang="en-US" i="0">
                                                  <a:latin typeface="Cambria Math" charset="0"/>
                                                </a:rPr>
                                                <m:t>−4(</m:t>
                                              </m:r>
                                              <m:sSub>
                                                <m:sSubPr>
                                                  <m:ctrlPr>
                                                    <a:rPr lang="en-US" i="1">
                                                      <a:latin typeface="Cambria Math" charset="0"/>
                                                    </a:rPr>
                                                  </m:ctrlPr>
                                                </m:sSubPr>
                                                <m:e>
                                                  <m:r>
                                                    <a:rPr lang="en-US" i="1">
                                                      <a:latin typeface="Cambria Math" charset="0"/>
                                                    </a:rPr>
                                                    <m:t>𝐸</m:t>
                                                  </m:r>
                                                </m:e>
                                                <m:sub>
                                                  <m:r>
                                                    <a:rPr lang="en-US" i="1">
                                                      <a:latin typeface="Cambria Math" charset="0"/>
                                                    </a:rPr>
                                                    <m:t>𝐴</m:t>
                                                  </m:r>
                                                </m:sub>
                                              </m:sSub>
                                              <m:sSub>
                                                <m:sSubPr>
                                                  <m:ctrlPr>
                                                    <a:rPr lang="en-US" i="1">
                                                      <a:latin typeface="Cambria Math" charset="0"/>
                                                    </a:rPr>
                                                  </m:ctrlPr>
                                                </m:sSubPr>
                                                <m:e>
                                                  <m:r>
                                                    <a:rPr lang="en-US" i="1">
                                                      <a:latin typeface="Cambria Math" charset="0"/>
                                                    </a:rPr>
                                                    <m:t>𝐸</m:t>
                                                  </m:r>
                                                </m:e>
                                                <m:sub>
                                                  <m:r>
                                                    <a:rPr lang="en-US" i="1">
                                                      <a:latin typeface="Cambria Math" charset="0"/>
                                                    </a:rPr>
                                                    <m:t>𝐵</m:t>
                                                  </m:r>
                                                </m:sub>
                                              </m:sSub>
                                              <m:r>
                                                <a:rPr lang="en-US" i="0">
                                                  <a:latin typeface="Cambria Math" charset="0"/>
                                                </a:rPr>
                                                <m:t>−</m:t>
                                              </m:r>
                                              <m:sSup>
                                                <m:sSupPr>
                                                  <m:ctrlPr>
                                                    <a:rPr lang="en-US" i="1">
                                                      <a:latin typeface="Cambria Math" charset="0"/>
                                                    </a:rPr>
                                                  </m:ctrlPr>
                                                </m:sSupPr>
                                                <m:e>
                                                  <m:r>
                                                    <a:rPr lang="en-US" i="1">
                                                      <a:latin typeface="Cambria Math" charset="0"/>
                                                    </a:rPr>
                                                    <m:t>𝜖</m:t>
                                                  </m:r>
                                                </m:e>
                                                <m:sup>
                                                  <m:r>
                                                    <a:rPr lang="en-US" i="0">
                                                      <a:latin typeface="Cambria Math" charset="0"/>
                                                    </a:rPr>
                                                    <m:t>2</m:t>
                                                  </m:r>
                                                </m:sup>
                                              </m:sSup>
                                            </m:e>
                                          </m:rad>
                                        </m:e>
                                      </m:d>
                                    </m:num>
                                    <m:den>
                                      <m:r>
                                        <a:rPr lang="en-US" i="0">
                                          <a:latin typeface="Cambria Math" charset="0"/>
                                        </a:rPr>
                                        <m:t>2</m:t>
                                      </m:r>
                                    </m:den>
                                  </m:f>
                                </m:e>
                              </m:mr>
                            </m:m>
                          </m:e>
                        </m:d>
                      </m:oMath>
                    </m:oMathPara>
                  </a14:m>
                  <a:endParaRPr lang="en-US" dirty="0"/>
                </a:p>
              </p:txBody>
            </p:sp>
          </mc:Choice>
          <mc:Fallback>
            <p:sp>
              <p:nvSpPr>
                <p:cNvPr id="8" name="Rectangle 7"/>
                <p:cNvSpPr>
                  <a:spLocks noRot="1" noChangeAspect="1" noMove="1" noResize="1" noEditPoints="1" noAdjustHandles="1" noChangeArrowheads="1" noChangeShapeType="1" noTextEdit="1"/>
                </p:cNvSpPr>
                <p:nvPr/>
              </p:nvSpPr>
              <p:spPr>
                <a:xfrm>
                  <a:off x="6869783" y="2580628"/>
                  <a:ext cx="5047344" cy="1428404"/>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0" name="Rectangle 9"/>
                <p:cNvSpPr/>
                <p:nvPr/>
              </p:nvSpPr>
              <p:spPr>
                <a:xfrm>
                  <a:off x="7013716" y="3956776"/>
                  <a:ext cx="1648079" cy="369332"/>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en-US" i="1" smtClean="0">
                            <a:latin typeface="Cambria Math" charset="0"/>
                          </a:rPr>
                          <m:t>𝜖</m:t>
                        </m:r>
                        <m:r>
                          <a:rPr lang="en-US" i="0">
                            <a:latin typeface="Cambria Math" charset="0"/>
                          </a:rPr>
                          <m:t>=</m:t>
                        </m:r>
                        <m:sSub>
                          <m:sSubPr>
                            <m:ctrlPr>
                              <a:rPr lang="en-US" i="1">
                                <a:latin typeface="Cambria Math" charset="0"/>
                              </a:rPr>
                            </m:ctrlPr>
                          </m:sSubPr>
                          <m:e>
                            <m:r>
                              <a:rPr lang="en-US" altLang="zh-CN" i="1">
                                <a:latin typeface="Cambria Math" charset="0"/>
                              </a:rPr>
                              <m:t>𝑉</m:t>
                            </m:r>
                          </m:e>
                          <m:sub>
                            <m:r>
                              <a:rPr lang="en-US" altLang="zh-CN" i="1">
                                <a:latin typeface="Cambria Math" charset="0"/>
                              </a:rPr>
                              <m:t>𝐴</m:t>
                            </m:r>
                            <m:r>
                              <a:rPr lang="en-US" altLang="zh-CN" i="1">
                                <a:latin typeface="Cambria Math" charset="0"/>
                              </a:rPr>
                              <m:t>𝐵</m:t>
                            </m:r>
                          </m:sub>
                        </m:sSub>
                        <m:r>
                          <a:rPr lang="en-US" altLang="zh-CN" b="0" i="1" smtClean="0">
                            <a:latin typeface="Cambria Math" charset="0"/>
                          </a:rPr>
                          <m:t>=</m:t>
                        </m:r>
                        <m:sSub>
                          <m:sSubPr>
                            <m:ctrlPr>
                              <a:rPr lang="en-US" i="1">
                                <a:latin typeface="Cambria Math" charset="0"/>
                              </a:rPr>
                            </m:ctrlPr>
                          </m:sSubPr>
                          <m:e>
                            <m:r>
                              <a:rPr lang="en-US" altLang="zh-CN" i="1">
                                <a:latin typeface="Cambria Math" charset="0"/>
                              </a:rPr>
                              <m:t>𝑉</m:t>
                            </m:r>
                          </m:e>
                          <m:sub>
                            <m:r>
                              <a:rPr lang="en-US" altLang="zh-CN" b="0" i="1" smtClean="0">
                                <a:latin typeface="Cambria Math" charset="0"/>
                              </a:rPr>
                              <m:t>𝐵𝐴</m:t>
                            </m:r>
                          </m:sub>
                        </m:sSub>
                      </m:oMath>
                    </m:oMathPara>
                  </a14:m>
                  <a:endParaRPr lang="en-US" dirty="0"/>
                </a:p>
              </p:txBody>
            </p:sp>
          </mc:Choice>
          <mc:Fallback>
            <p:sp>
              <p:nvSpPr>
                <p:cNvPr id="10" name="Rectangle 9"/>
                <p:cNvSpPr>
                  <a:spLocks noRot="1" noChangeAspect="1" noMove="1" noResize="1" noEditPoints="1" noAdjustHandles="1" noChangeArrowheads="1" noChangeShapeType="1" noTextEdit="1"/>
                </p:cNvSpPr>
                <p:nvPr/>
              </p:nvSpPr>
              <p:spPr>
                <a:xfrm>
                  <a:off x="7013716" y="3956776"/>
                  <a:ext cx="1648079" cy="369332"/>
                </a:xfrm>
                <a:prstGeom prst="rect">
                  <a:avLst/>
                </a:prstGeom>
                <a:blipFill rotWithShape="0">
                  <a:blip r:embed="rId5"/>
                  <a:stretch>
                    <a:fillRect/>
                  </a:stretch>
                </a:blipFill>
              </p:spPr>
              <p:txBody>
                <a:bodyPr/>
                <a:lstStyle/>
                <a:p>
                  <a:r>
                    <a:rPr lang="en-US">
                      <a:noFill/>
                    </a:rPr>
                    <a:t> </a:t>
                  </a:r>
                </a:p>
              </p:txBody>
            </p:sp>
          </mc:Fallback>
        </mc:AlternateContent>
      </p:grpSp>
      <p:cxnSp>
        <p:nvCxnSpPr>
          <p:cNvPr id="71" name="Straight Connector 70"/>
          <p:cNvCxnSpPr/>
          <p:nvPr/>
        </p:nvCxnSpPr>
        <p:spPr>
          <a:xfrm>
            <a:off x="1130365" y="5647024"/>
            <a:ext cx="3853703" cy="0"/>
          </a:xfrm>
          <a:prstGeom prst="line">
            <a:avLst/>
          </a:prstGeom>
          <a:ln w="317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2" name="Straight Connector 71"/>
          <p:cNvCxnSpPr/>
          <p:nvPr/>
        </p:nvCxnSpPr>
        <p:spPr>
          <a:xfrm flipV="1">
            <a:off x="1130365" y="2503374"/>
            <a:ext cx="0" cy="3142311"/>
          </a:xfrm>
          <a:prstGeom prst="line">
            <a:avLst/>
          </a:prstGeom>
          <a:ln w="317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3" name="TextBox 72"/>
          <p:cNvSpPr txBox="1"/>
          <p:nvPr/>
        </p:nvSpPr>
        <p:spPr>
          <a:xfrm>
            <a:off x="1298923" y="4714734"/>
            <a:ext cx="579203" cy="361046"/>
          </a:xfrm>
          <a:prstGeom prst="rect">
            <a:avLst/>
          </a:prstGeom>
          <a:noFill/>
        </p:spPr>
        <p:txBody>
          <a:bodyPr wrap="square" rtlCol="0">
            <a:spAutoFit/>
          </a:bodyPr>
          <a:lstStyle/>
          <a:p>
            <a:r>
              <a:rPr lang="en-US" altLang="zh-CN" sz="2000"/>
              <a:t>p</a:t>
            </a:r>
            <a:r>
              <a:rPr lang="en-US" altLang="zh-CN" sz="2000" smtClean="0"/>
              <a:t>p’</a:t>
            </a:r>
            <a:endParaRPr lang="en-US" sz="2000"/>
          </a:p>
        </p:txBody>
      </p:sp>
      <p:sp>
        <p:nvSpPr>
          <p:cNvPr id="74" name="TextBox 73"/>
          <p:cNvSpPr txBox="1"/>
          <p:nvPr/>
        </p:nvSpPr>
        <p:spPr>
          <a:xfrm>
            <a:off x="1334852" y="2802601"/>
            <a:ext cx="579203" cy="400110"/>
          </a:xfrm>
          <a:prstGeom prst="rect">
            <a:avLst/>
          </a:prstGeom>
          <a:noFill/>
        </p:spPr>
        <p:txBody>
          <a:bodyPr wrap="square" rtlCol="0">
            <a:spAutoFit/>
          </a:bodyPr>
          <a:lstStyle/>
          <a:p>
            <a:r>
              <a:rPr lang="en-US" altLang="zh-CN" sz="2000" smtClean="0"/>
              <a:t>ss</a:t>
            </a:r>
            <a:endParaRPr lang="en-US" sz="2000" dirty="0"/>
          </a:p>
        </p:txBody>
      </p:sp>
      <p:sp>
        <p:nvSpPr>
          <p:cNvPr id="75" name="TextBox 74"/>
          <p:cNvSpPr txBox="1"/>
          <p:nvPr/>
        </p:nvSpPr>
        <p:spPr>
          <a:xfrm rot="16200000">
            <a:off x="54972" y="3827601"/>
            <a:ext cx="1526450" cy="333473"/>
          </a:xfrm>
          <a:prstGeom prst="rect">
            <a:avLst/>
          </a:prstGeom>
          <a:noFill/>
        </p:spPr>
        <p:txBody>
          <a:bodyPr wrap="square" rtlCol="0">
            <a:spAutoFit/>
          </a:bodyPr>
          <a:lstStyle/>
          <a:p>
            <a:r>
              <a:rPr lang="en-US" altLang="zh-CN" sz="2000" dirty="0" smtClean="0"/>
              <a:t>Pair</a:t>
            </a:r>
            <a:r>
              <a:rPr lang="zh-CN" altLang="en-US" sz="2000" dirty="0" smtClean="0"/>
              <a:t> </a:t>
            </a:r>
            <a:r>
              <a:rPr lang="en-US" altLang="zh-CN" sz="2000" dirty="0" smtClean="0"/>
              <a:t>Energy</a:t>
            </a:r>
            <a:endParaRPr lang="en-US" sz="2000" dirty="0"/>
          </a:p>
        </p:txBody>
      </p:sp>
      <p:cxnSp>
        <p:nvCxnSpPr>
          <p:cNvPr id="78" name="Straight Connector 77"/>
          <p:cNvCxnSpPr/>
          <p:nvPr/>
        </p:nvCxnSpPr>
        <p:spPr>
          <a:xfrm>
            <a:off x="1998776" y="3445526"/>
            <a:ext cx="2219546" cy="948338"/>
          </a:xfrm>
          <a:prstGeom prst="line">
            <a:avLst/>
          </a:prstGeom>
          <a:ln w="34925">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79" name="Straight Connector 78"/>
          <p:cNvCxnSpPr/>
          <p:nvPr/>
        </p:nvCxnSpPr>
        <p:spPr>
          <a:xfrm flipV="1">
            <a:off x="1925835" y="3358678"/>
            <a:ext cx="2485548" cy="1056308"/>
          </a:xfrm>
          <a:prstGeom prst="line">
            <a:avLst/>
          </a:prstGeom>
          <a:ln w="34925">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82" name="TextBox 81"/>
          <p:cNvSpPr txBox="1"/>
          <p:nvPr/>
        </p:nvSpPr>
        <p:spPr>
          <a:xfrm>
            <a:off x="4540055" y="4655828"/>
            <a:ext cx="579203" cy="361046"/>
          </a:xfrm>
          <a:prstGeom prst="rect">
            <a:avLst/>
          </a:prstGeom>
          <a:noFill/>
        </p:spPr>
        <p:txBody>
          <a:bodyPr wrap="square" rtlCol="0">
            <a:spAutoFit/>
          </a:bodyPr>
          <a:lstStyle/>
          <a:p>
            <a:r>
              <a:rPr lang="en-US" altLang="zh-CN" sz="2000" smtClean="0"/>
              <a:t>ss</a:t>
            </a:r>
            <a:endParaRPr lang="en-US" sz="2000" dirty="0"/>
          </a:p>
        </p:txBody>
      </p:sp>
      <p:sp>
        <p:nvSpPr>
          <p:cNvPr id="83" name="TextBox 82"/>
          <p:cNvSpPr txBox="1"/>
          <p:nvPr/>
        </p:nvSpPr>
        <p:spPr>
          <a:xfrm>
            <a:off x="4539462" y="2797570"/>
            <a:ext cx="500900" cy="400110"/>
          </a:xfrm>
          <a:prstGeom prst="rect">
            <a:avLst/>
          </a:prstGeom>
          <a:noFill/>
        </p:spPr>
        <p:txBody>
          <a:bodyPr wrap="square" rtlCol="0">
            <a:spAutoFit/>
          </a:bodyPr>
          <a:lstStyle/>
          <a:p>
            <a:r>
              <a:rPr lang="en-US" altLang="zh-CN" sz="2000" dirty="0" smtClean="0"/>
              <a:t>pp’</a:t>
            </a:r>
            <a:endParaRPr lang="en-US" sz="2000" dirty="0"/>
          </a:p>
        </p:txBody>
      </p:sp>
      <p:grpSp>
        <p:nvGrpSpPr>
          <p:cNvPr id="115" name="Group 114"/>
          <p:cNvGrpSpPr/>
          <p:nvPr/>
        </p:nvGrpSpPr>
        <p:grpSpPr>
          <a:xfrm>
            <a:off x="5509497" y="4706448"/>
            <a:ext cx="6168497" cy="1014184"/>
            <a:chOff x="5509497" y="4706448"/>
            <a:chExt cx="6168497" cy="1014184"/>
          </a:xfrm>
        </p:grpSpPr>
        <p:grpSp>
          <p:nvGrpSpPr>
            <p:cNvPr id="23" name="Group 22"/>
            <p:cNvGrpSpPr/>
            <p:nvPr/>
          </p:nvGrpSpPr>
          <p:grpSpPr>
            <a:xfrm>
              <a:off x="5509497" y="4706448"/>
              <a:ext cx="6168497" cy="1014184"/>
              <a:chOff x="2575231" y="4693169"/>
              <a:chExt cx="6168497" cy="1014184"/>
            </a:xfrm>
          </p:grpSpPr>
          <mc:AlternateContent xmlns:mc="http://schemas.openxmlformats.org/markup-compatibility/2006">
            <mc:Choice xmlns:a14="http://schemas.microsoft.com/office/drawing/2010/main" Requires="a14">
              <p:sp>
                <p:nvSpPr>
                  <p:cNvPr id="13" name="TextBox 12"/>
                  <p:cNvSpPr txBox="1"/>
                  <p:nvPr/>
                </p:nvSpPr>
                <p:spPr>
                  <a:xfrm>
                    <a:off x="5635313" y="4823072"/>
                    <a:ext cx="3108415" cy="88428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charset="0"/>
                                </a:rPr>
                              </m:ctrlPr>
                            </m:dPr>
                            <m:e>
                              <m:m>
                                <m:mPr>
                                  <m:mcs>
                                    <m:mc>
                                      <m:mcPr>
                                        <m:count m:val="1"/>
                                        <m:mcJc m:val="center"/>
                                      </m:mcPr>
                                    </m:mc>
                                  </m:mcs>
                                  <m:ctrlPr>
                                    <a:rPr lang="cs-CZ" i="1" smtClean="0">
                                      <a:latin typeface="Cambria Math" charset="0"/>
                                    </a:rPr>
                                  </m:ctrlPr>
                                </m:mPr>
                                <m:mr>
                                  <m:e>
                                    <m:r>
                                      <m:rPr>
                                        <m:brk m:alnAt="7"/>
                                      </m:rPr>
                                      <a:rPr lang="en-US" i="1" smtClean="0">
                                        <a:latin typeface="Cambria Math" charset="0"/>
                                      </a:rPr>
                                      <m:t>|</m:t>
                                    </m:r>
                                    <m:r>
                                      <a:rPr lang="en-US" b="0" i="1" smtClean="0">
                                        <a:latin typeface="Cambria Math" charset="0"/>
                                      </a:rPr>
                                      <m:t>+&gt; =(|</m:t>
                                    </m:r>
                                    <m:r>
                                      <a:rPr lang="en-US" b="0" i="1" smtClean="0">
                                        <a:latin typeface="Cambria Math" charset="0"/>
                                      </a:rPr>
                                      <m:t>𝑝𝑝</m:t>
                                    </m:r>
                                    <m:r>
                                      <a:rPr lang="en-US" b="0" i="1" smtClean="0">
                                        <a:latin typeface="Cambria Math" charset="0"/>
                                      </a:rPr>
                                      <m:t>&gt;+ |</m:t>
                                    </m:r>
                                    <m:r>
                                      <a:rPr lang="en-US" b="0" i="1" smtClean="0">
                                        <a:latin typeface="Cambria Math" charset="0"/>
                                      </a:rPr>
                                      <m:t>𝑠</m:t>
                                    </m:r>
                                    <m:sSup>
                                      <m:sSupPr>
                                        <m:ctrlPr>
                                          <a:rPr lang="en-US" b="0" i="1" smtClean="0">
                                            <a:latin typeface="Cambria Math" charset="0"/>
                                          </a:rPr>
                                        </m:ctrlPr>
                                      </m:sSupPr>
                                      <m:e>
                                        <m:r>
                                          <m:rPr>
                                            <m:brk m:alnAt="7"/>
                                          </m:rPr>
                                          <a:rPr lang="en-US" b="0" i="1" smtClean="0">
                                            <a:latin typeface="Cambria Math" charset="0"/>
                                          </a:rPr>
                                          <m:t>𝑠</m:t>
                                        </m:r>
                                      </m:e>
                                      <m:sup>
                                        <m:r>
                                          <a:rPr lang="en-US" b="0" i="1" smtClean="0">
                                            <a:latin typeface="Cambria Math" charset="0"/>
                                          </a:rPr>
                                          <m:t>′</m:t>
                                        </m:r>
                                      </m:sup>
                                    </m:sSup>
                                    <m:r>
                                      <m:rPr>
                                        <m:brk m:alnAt="7"/>
                                      </m:rPr>
                                      <a:rPr lang="en-US" b="0" i="1" smtClean="0">
                                        <a:latin typeface="Cambria Math" charset="0"/>
                                      </a:rPr>
                                      <m:t>&gt;</m:t>
                                    </m:r>
                                    <m:r>
                                      <a:rPr lang="en-US" b="0" i="1" smtClean="0">
                                        <a:latin typeface="Cambria Math" charset="0"/>
                                      </a:rPr>
                                      <m:t>)/</m:t>
                                    </m:r>
                                    <m:rad>
                                      <m:radPr>
                                        <m:degHide m:val="on"/>
                                        <m:ctrlPr>
                                          <a:rPr lang="en-US" b="0" i="1" smtClean="0">
                                            <a:latin typeface="Cambria Math" charset="0"/>
                                          </a:rPr>
                                        </m:ctrlPr>
                                      </m:radPr>
                                      <m:deg/>
                                      <m:e>
                                        <m:r>
                                          <a:rPr lang="en-US" b="0" i="1" smtClean="0">
                                            <a:latin typeface="Cambria Math" charset="0"/>
                                          </a:rPr>
                                          <m:t>2</m:t>
                                        </m:r>
                                      </m:e>
                                    </m:rad>
                                  </m:e>
                                </m:mr>
                                <m:mr>
                                  <m:e>
                                    <m:r>
                                      <m:rPr>
                                        <m:brk m:alnAt="7"/>
                                      </m:rPr>
                                      <a:rPr lang="en-US" i="1">
                                        <a:latin typeface="Cambria Math" charset="0"/>
                                      </a:rPr>
                                      <m:t>|</m:t>
                                    </m:r>
                                    <m:r>
                                      <a:rPr lang="en-US" b="0" i="1" smtClean="0">
                                        <a:latin typeface="Cambria Math" charset="0"/>
                                      </a:rPr>
                                      <m:t>−</m:t>
                                    </m:r>
                                    <m:r>
                                      <a:rPr lang="en-US" i="1">
                                        <a:latin typeface="Cambria Math" charset="0"/>
                                      </a:rPr>
                                      <m:t>&gt; =</m:t>
                                    </m:r>
                                    <m:r>
                                      <a:rPr lang="en-US" b="0" i="1" smtClean="0">
                                        <a:latin typeface="Cambria Math" charset="0"/>
                                      </a:rPr>
                                      <m:t>(</m:t>
                                    </m:r>
                                    <m:r>
                                      <a:rPr lang="en-US" i="1">
                                        <a:latin typeface="Cambria Math" charset="0"/>
                                      </a:rPr>
                                      <m:t>|</m:t>
                                    </m:r>
                                    <m:r>
                                      <a:rPr lang="en-US" i="1">
                                        <a:latin typeface="Cambria Math" charset="0"/>
                                      </a:rPr>
                                      <m:t>𝑝𝑝</m:t>
                                    </m:r>
                                    <m:r>
                                      <a:rPr lang="en-US" i="1">
                                        <a:latin typeface="Cambria Math" charset="0"/>
                                      </a:rPr>
                                      <m:t>&gt;− |</m:t>
                                    </m:r>
                                    <m:r>
                                      <a:rPr lang="en-US" i="1">
                                        <a:latin typeface="Cambria Math" charset="0"/>
                                      </a:rPr>
                                      <m:t>𝑠</m:t>
                                    </m:r>
                                    <m:sSup>
                                      <m:sSupPr>
                                        <m:ctrlPr>
                                          <a:rPr lang="en-US" i="1">
                                            <a:latin typeface="Cambria Math" charset="0"/>
                                          </a:rPr>
                                        </m:ctrlPr>
                                      </m:sSupPr>
                                      <m:e>
                                        <m:r>
                                          <m:rPr>
                                            <m:brk m:alnAt="7"/>
                                          </m:rPr>
                                          <a:rPr lang="en-US" i="1">
                                            <a:latin typeface="Cambria Math" charset="0"/>
                                          </a:rPr>
                                          <m:t>𝑠</m:t>
                                        </m:r>
                                      </m:e>
                                      <m:sup>
                                        <m:r>
                                          <a:rPr lang="en-US" i="1">
                                            <a:latin typeface="Cambria Math" charset="0"/>
                                          </a:rPr>
                                          <m:t>′</m:t>
                                        </m:r>
                                      </m:sup>
                                    </m:sSup>
                                    <m:r>
                                      <m:rPr>
                                        <m:brk m:alnAt="7"/>
                                      </m:rPr>
                                      <a:rPr lang="en-US" i="1">
                                        <a:latin typeface="Cambria Math" charset="0"/>
                                      </a:rPr>
                                      <m:t>&gt;</m:t>
                                    </m:r>
                                    <m:r>
                                      <a:rPr lang="en-US" b="0" i="1" smtClean="0">
                                        <a:latin typeface="Cambria Math" charset="0"/>
                                      </a:rPr>
                                      <m:t>)/</m:t>
                                    </m:r>
                                    <m:rad>
                                      <m:radPr>
                                        <m:degHide m:val="on"/>
                                        <m:ctrlPr>
                                          <a:rPr lang="en-US" b="0" i="1" smtClean="0">
                                            <a:latin typeface="Cambria Math" charset="0"/>
                                          </a:rPr>
                                        </m:ctrlPr>
                                      </m:radPr>
                                      <m:deg/>
                                      <m:e>
                                        <m:r>
                                          <a:rPr lang="en-US" b="0" i="1" smtClean="0">
                                            <a:latin typeface="Cambria Math" charset="0"/>
                                          </a:rPr>
                                          <m:t>2</m:t>
                                        </m:r>
                                      </m:e>
                                    </m:rad>
                                  </m:e>
                                </m:mr>
                              </m:m>
                            </m:e>
                          </m:d>
                        </m:oMath>
                      </m:oMathPara>
                    </a14:m>
                    <a:endParaRPr lang="en-US" dirty="0"/>
                  </a:p>
                </p:txBody>
              </p:sp>
            </mc:Choice>
            <mc:Fallback>
              <p:sp>
                <p:nvSpPr>
                  <p:cNvPr id="13" name="TextBox 12"/>
                  <p:cNvSpPr txBox="1">
                    <a:spLocks noRot="1" noChangeAspect="1" noMove="1" noResize="1" noEditPoints="1" noAdjustHandles="1" noChangeArrowheads="1" noChangeShapeType="1" noTextEdit="1"/>
                  </p:cNvSpPr>
                  <p:nvPr/>
                </p:nvSpPr>
                <p:spPr>
                  <a:xfrm>
                    <a:off x="5635313" y="4823072"/>
                    <a:ext cx="3108415" cy="884281"/>
                  </a:xfrm>
                  <a:prstGeom prst="rect">
                    <a:avLst/>
                  </a:prstGeom>
                  <a:blipFill rotWithShape="0">
                    <a:blip r:embed="rId6"/>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2" name="Rectangle 11"/>
                  <p:cNvSpPr/>
                  <p:nvPr/>
                </p:nvSpPr>
                <p:spPr>
                  <a:xfrm>
                    <a:off x="2575231" y="4693169"/>
                    <a:ext cx="1461426" cy="369332"/>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charset="0"/>
                                </a:rPr>
                              </m:ctrlPr>
                            </m:sSubPr>
                            <m:e>
                              <m:r>
                                <a:rPr lang="en-US" i="1">
                                  <a:latin typeface="Cambria Math" charset="0"/>
                                </a:rPr>
                                <m:t>𝐸</m:t>
                              </m:r>
                            </m:e>
                            <m:sub>
                              <m:r>
                                <a:rPr lang="en-US">
                                  <a:latin typeface="Cambria Math" charset="0"/>
                                </a:rPr>
                                <m:t>1</m:t>
                              </m:r>
                            </m:sub>
                          </m:sSub>
                          <m:r>
                            <a:rPr lang="en-US" altLang="zh-CN" b="0" i="1" smtClean="0">
                              <a:latin typeface="Cambria Math" charset="0"/>
                            </a:rPr>
                            <m:t>=</m:t>
                          </m:r>
                          <m:sSub>
                            <m:sSubPr>
                              <m:ctrlPr>
                                <a:rPr lang="en-US" i="1">
                                  <a:latin typeface="Cambria Math" charset="0"/>
                                </a:rPr>
                              </m:ctrlPr>
                            </m:sSubPr>
                            <m:e>
                              <m:r>
                                <a:rPr lang="en-US" i="1">
                                  <a:latin typeface="Cambria Math" charset="0"/>
                                </a:rPr>
                                <m:t>𝐸</m:t>
                              </m:r>
                            </m:e>
                            <m:sub>
                              <m:r>
                                <a:rPr lang="en-US" altLang="zh-CN" b="0" i="0" smtClean="0">
                                  <a:latin typeface="Cambria Math" charset="0"/>
                                </a:rPr>
                                <m:t>2</m:t>
                              </m:r>
                            </m:sub>
                          </m:sSub>
                          <m:r>
                            <a:rPr lang="en-US" altLang="zh-CN" b="0" i="0" smtClean="0">
                              <a:latin typeface="Cambria Math" charset="0"/>
                            </a:rPr>
                            <m:t>=</m:t>
                          </m:r>
                          <m:r>
                            <a:rPr lang="en-US" altLang="zh-CN" b="0" i="1" smtClean="0">
                              <a:latin typeface="Cambria Math" charset="0"/>
                            </a:rPr>
                            <m:t>𝐸</m:t>
                          </m:r>
                        </m:oMath>
                      </m:oMathPara>
                    </a14:m>
                    <a:endParaRPr lang="en-US" i="1" dirty="0"/>
                  </a:p>
                </p:txBody>
              </p:sp>
            </mc:Choice>
            <mc:Fallback>
              <p:sp>
                <p:nvSpPr>
                  <p:cNvPr id="12" name="Rectangle 11"/>
                  <p:cNvSpPr>
                    <a:spLocks noRot="1" noChangeAspect="1" noMove="1" noResize="1" noEditPoints="1" noAdjustHandles="1" noChangeArrowheads="1" noChangeShapeType="1" noTextEdit="1"/>
                  </p:cNvSpPr>
                  <p:nvPr/>
                </p:nvSpPr>
                <p:spPr>
                  <a:xfrm>
                    <a:off x="2575231" y="4693169"/>
                    <a:ext cx="1461426" cy="369332"/>
                  </a:xfrm>
                  <a:prstGeom prst="rect">
                    <a:avLst/>
                  </a:prstGeom>
                  <a:blipFill rotWithShape="0">
                    <a:blip r:embed="rId7"/>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5" name="Rectangle 14"/>
                  <p:cNvSpPr/>
                  <p:nvPr/>
                </p:nvSpPr>
                <p:spPr>
                  <a:xfrm>
                    <a:off x="3953642" y="4923551"/>
                    <a:ext cx="1436868" cy="710194"/>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d>
                            <m:dPr>
                              <m:begChr m:val="{"/>
                              <m:endChr m:val=""/>
                              <m:ctrlPr>
                                <a:rPr lang="en-US">
                                  <a:latin typeface="Cambria Math" charset="0"/>
                                </a:rPr>
                              </m:ctrlPr>
                            </m:dPr>
                            <m:e>
                              <m:m>
                                <m:mPr>
                                  <m:mcs>
                                    <m:mc>
                                      <m:mcPr>
                                        <m:count m:val="1"/>
                                        <m:mcJc m:val="center"/>
                                      </m:mcPr>
                                    </m:mc>
                                  </m:mcs>
                                  <m:ctrlPr>
                                    <a:rPr lang="en-US">
                                      <a:latin typeface="Cambria Math" charset="0"/>
                                    </a:rPr>
                                  </m:ctrlPr>
                                </m:mPr>
                                <m:mr>
                                  <m:e>
                                    <m:sSub>
                                      <m:sSubPr>
                                        <m:ctrlPr>
                                          <a:rPr lang="en-US">
                                            <a:latin typeface="Cambria Math" charset="0"/>
                                          </a:rPr>
                                        </m:ctrlPr>
                                      </m:sSubPr>
                                      <m:e>
                                        <m:r>
                                          <a:rPr lang="en-US" i="1">
                                            <a:latin typeface="Cambria Math" charset="0"/>
                                          </a:rPr>
                                          <m:t>𝐸</m:t>
                                        </m:r>
                                      </m:e>
                                      <m:sub>
                                        <m:r>
                                          <a:rPr lang="en-US" i="0">
                                            <a:latin typeface="Cambria Math" charset="0"/>
                                          </a:rPr>
                                          <m:t>1</m:t>
                                        </m:r>
                                      </m:sub>
                                    </m:sSub>
                                    <m:r>
                                      <a:rPr lang="en-US" i="0">
                                        <a:latin typeface="Cambria Math" charset="0"/>
                                      </a:rPr>
                                      <m:t>=</m:t>
                                    </m:r>
                                    <m:r>
                                      <a:rPr lang="en-US" i="1">
                                        <a:latin typeface="Cambria Math" charset="0"/>
                                      </a:rPr>
                                      <m:t>𝐸</m:t>
                                    </m:r>
                                    <m:r>
                                      <a:rPr lang="en-US" i="0">
                                        <a:latin typeface="Cambria Math" charset="0"/>
                                      </a:rPr>
                                      <m:t>+</m:t>
                                    </m:r>
                                    <m:r>
                                      <a:rPr lang="en-US" i="1">
                                        <a:latin typeface="Cambria Math" charset="0"/>
                                      </a:rPr>
                                      <m:t>𝜖</m:t>
                                    </m:r>
                                  </m:e>
                                </m:mr>
                                <m:mr>
                                  <m:e>
                                    <m:sSub>
                                      <m:sSubPr>
                                        <m:ctrlPr>
                                          <a:rPr lang="en-US" i="1">
                                            <a:latin typeface="Cambria Math" charset="0"/>
                                          </a:rPr>
                                        </m:ctrlPr>
                                      </m:sSubPr>
                                      <m:e>
                                        <m:r>
                                          <a:rPr lang="en-US" i="1">
                                            <a:latin typeface="Cambria Math" charset="0"/>
                                          </a:rPr>
                                          <m:t>𝐸</m:t>
                                        </m:r>
                                      </m:e>
                                      <m:sub>
                                        <m:r>
                                          <a:rPr lang="en-US" i="0">
                                            <a:latin typeface="Cambria Math" charset="0"/>
                                          </a:rPr>
                                          <m:t>2</m:t>
                                        </m:r>
                                      </m:sub>
                                    </m:sSub>
                                    <m:r>
                                      <a:rPr lang="en-US" i="0">
                                        <a:latin typeface="Cambria Math" charset="0"/>
                                      </a:rPr>
                                      <m:t>=</m:t>
                                    </m:r>
                                    <m:r>
                                      <a:rPr lang="en-US" i="1">
                                        <a:latin typeface="Cambria Math" charset="0"/>
                                      </a:rPr>
                                      <m:t>𝐸</m:t>
                                    </m:r>
                                    <m:r>
                                      <a:rPr lang="en-US" i="0">
                                        <a:latin typeface="Cambria Math" charset="0"/>
                                      </a:rPr>
                                      <m:t>−</m:t>
                                    </m:r>
                                    <m:r>
                                      <a:rPr lang="en-US" i="1">
                                        <a:latin typeface="Cambria Math" charset="0"/>
                                      </a:rPr>
                                      <m:t>𝜖</m:t>
                                    </m:r>
                                  </m:e>
                                </m:mr>
                              </m:m>
                            </m:e>
                          </m:d>
                        </m:oMath>
                      </m:oMathPara>
                    </a14:m>
                    <a:endParaRPr lang="en-US" dirty="0"/>
                  </a:p>
                </p:txBody>
              </p:sp>
            </mc:Choice>
            <mc:Fallback>
              <p:sp>
                <p:nvSpPr>
                  <p:cNvPr id="15" name="Rectangle 14"/>
                  <p:cNvSpPr>
                    <a:spLocks noRot="1" noChangeAspect="1" noMove="1" noResize="1" noEditPoints="1" noAdjustHandles="1" noChangeArrowheads="1" noChangeShapeType="1" noTextEdit="1"/>
                  </p:cNvSpPr>
                  <p:nvPr/>
                </p:nvSpPr>
                <p:spPr>
                  <a:xfrm>
                    <a:off x="3953642" y="4923551"/>
                    <a:ext cx="1436868" cy="710194"/>
                  </a:xfrm>
                  <a:prstGeom prst="rect">
                    <a:avLst/>
                  </a:prstGeom>
                  <a:blipFill rotWithShape="0">
                    <a:blip r:embed="rId8"/>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9" name="TextBox 18"/>
                  <p:cNvSpPr txBox="1"/>
                  <p:nvPr/>
                </p:nvSpPr>
                <p:spPr>
                  <a:xfrm>
                    <a:off x="5209084" y="5140148"/>
                    <a:ext cx="610932" cy="276999"/>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r>
                            <a:rPr lang="en-US" altLang="zh-CN" b="0" i="1" smtClean="0">
                              <a:latin typeface="Cambria Math" charset="0"/>
                            </a:rPr>
                            <m:t>&amp;</m:t>
                          </m:r>
                        </m:oMath>
                      </m:oMathPara>
                    </a14:m>
                    <a:endParaRPr lang="en-US" dirty="0"/>
                  </a:p>
                </p:txBody>
              </p:sp>
            </mc:Choice>
            <mc:Fallback>
              <p:sp>
                <p:nvSpPr>
                  <p:cNvPr id="19" name="TextBox 18"/>
                  <p:cNvSpPr txBox="1">
                    <a:spLocks noRot="1" noChangeAspect="1" noMove="1" noResize="1" noEditPoints="1" noAdjustHandles="1" noChangeArrowheads="1" noChangeShapeType="1" noTextEdit="1"/>
                  </p:cNvSpPr>
                  <p:nvPr/>
                </p:nvSpPr>
                <p:spPr>
                  <a:xfrm>
                    <a:off x="5209084" y="5140148"/>
                    <a:ext cx="610932" cy="276999"/>
                  </a:xfrm>
                  <a:prstGeom prst="rect">
                    <a:avLst/>
                  </a:prstGeom>
                  <a:blipFill rotWithShape="0">
                    <a:blip r:embed="rId9"/>
                    <a:stretch>
                      <a:fillRect b="-6522"/>
                    </a:stretch>
                  </a:blipFill>
                </p:spPr>
                <p:txBody>
                  <a:bodyPr/>
                  <a:lstStyle/>
                  <a:p>
                    <a:r>
                      <a:rPr lang="en-US">
                        <a:noFill/>
                      </a:rPr>
                      <a:t> </a:t>
                    </a:r>
                  </a:p>
                </p:txBody>
              </p:sp>
            </mc:Fallback>
          </mc:AlternateContent>
        </p:grpSp>
        <p:sp>
          <p:nvSpPr>
            <p:cNvPr id="84" name="Right Arrow 83"/>
            <p:cNvSpPr/>
            <p:nvPr/>
          </p:nvSpPr>
          <p:spPr>
            <a:xfrm>
              <a:off x="5693383" y="5138552"/>
              <a:ext cx="1133608" cy="321553"/>
            </a:xfrm>
            <a:prstGeom prst="rightArrow">
              <a:avLst/>
            </a:prstGeom>
            <a:solidFill>
              <a:schemeClr val="bg2">
                <a:lumMod val="75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87" name="TextBox 86"/>
          <p:cNvSpPr txBox="1"/>
          <p:nvPr/>
        </p:nvSpPr>
        <p:spPr>
          <a:xfrm>
            <a:off x="4306155" y="5635947"/>
            <a:ext cx="967515" cy="400110"/>
          </a:xfrm>
          <a:prstGeom prst="rect">
            <a:avLst/>
          </a:prstGeom>
          <a:noFill/>
        </p:spPr>
        <p:txBody>
          <a:bodyPr wrap="square" rtlCol="0">
            <a:spAutoFit/>
          </a:bodyPr>
          <a:lstStyle/>
          <a:p>
            <a:r>
              <a:rPr lang="en-US" altLang="zh-CN" sz="2000" dirty="0" smtClean="0"/>
              <a:t>Field</a:t>
            </a:r>
            <a:endParaRPr lang="en-US" sz="2000" dirty="0"/>
          </a:p>
        </p:txBody>
      </p:sp>
      <p:cxnSp>
        <p:nvCxnSpPr>
          <p:cNvPr id="95" name="Straight Connector 94"/>
          <p:cNvCxnSpPr/>
          <p:nvPr/>
        </p:nvCxnSpPr>
        <p:spPr>
          <a:xfrm>
            <a:off x="1356902" y="3153420"/>
            <a:ext cx="710086" cy="307214"/>
          </a:xfrm>
          <a:prstGeom prst="line">
            <a:avLst/>
          </a:prstGeom>
          <a:ln w="34925">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97" name="Straight Connector 96"/>
          <p:cNvCxnSpPr/>
          <p:nvPr/>
        </p:nvCxnSpPr>
        <p:spPr>
          <a:xfrm>
            <a:off x="4167834" y="4374381"/>
            <a:ext cx="710086" cy="307214"/>
          </a:xfrm>
          <a:prstGeom prst="line">
            <a:avLst/>
          </a:prstGeom>
          <a:ln w="34925">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98" name="Straight Connector 97"/>
          <p:cNvCxnSpPr/>
          <p:nvPr/>
        </p:nvCxnSpPr>
        <p:spPr>
          <a:xfrm flipH="1">
            <a:off x="1411792" y="4364858"/>
            <a:ext cx="634814" cy="274320"/>
          </a:xfrm>
          <a:prstGeom prst="line">
            <a:avLst/>
          </a:prstGeom>
          <a:ln w="34925">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101" name="Straight Connector 100"/>
          <p:cNvCxnSpPr/>
          <p:nvPr/>
        </p:nvCxnSpPr>
        <p:spPr>
          <a:xfrm flipH="1">
            <a:off x="4170345" y="3169867"/>
            <a:ext cx="634814" cy="274320"/>
          </a:xfrm>
          <a:prstGeom prst="line">
            <a:avLst/>
          </a:prstGeom>
          <a:ln w="34925">
            <a:solidFill>
              <a:schemeClr val="tx1"/>
            </a:solidFill>
            <a:prstDash val="solid"/>
          </a:ln>
        </p:spPr>
        <p:style>
          <a:lnRef idx="1">
            <a:schemeClr val="accent1"/>
          </a:lnRef>
          <a:fillRef idx="0">
            <a:schemeClr val="accent1"/>
          </a:fillRef>
          <a:effectRef idx="0">
            <a:schemeClr val="accent1"/>
          </a:effectRef>
          <a:fontRef idx="minor">
            <a:schemeClr val="tx1"/>
          </a:fontRef>
        </p:style>
      </p:cxnSp>
      <p:grpSp>
        <p:nvGrpSpPr>
          <p:cNvPr id="119" name="Group 118"/>
          <p:cNvGrpSpPr/>
          <p:nvPr/>
        </p:nvGrpSpPr>
        <p:grpSpPr>
          <a:xfrm>
            <a:off x="688832" y="1263432"/>
            <a:ext cx="4820664" cy="5308959"/>
            <a:chOff x="688832" y="1263432"/>
            <a:chExt cx="4820664" cy="5308959"/>
          </a:xfrm>
        </p:grpSpPr>
        <p:sp>
          <p:nvSpPr>
            <p:cNvPr id="103" name="Arc 102"/>
            <p:cNvSpPr/>
            <p:nvPr/>
          </p:nvSpPr>
          <p:spPr>
            <a:xfrm rot="5400000">
              <a:off x="1924252" y="28012"/>
              <a:ext cx="2319324" cy="4790163"/>
            </a:xfrm>
            <a:prstGeom prst="arc">
              <a:avLst>
                <a:gd name="adj1" fmla="val 18819893"/>
                <a:gd name="adj2" fmla="val 2730447"/>
              </a:avLst>
            </a:prstGeom>
            <a:ln w="3492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5" name="Arc 104"/>
            <p:cNvSpPr/>
            <p:nvPr/>
          </p:nvSpPr>
          <p:spPr>
            <a:xfrm rot="16200000">
              <a:off x="1954753" y="3017647"/>
              <a:ext cx="2319324" cy="4790163"/>
            </a:xfrm>
            <a:prstGeom prst="arc">
              <a:avLst>
                <a:gd name="adj1" fmla="val 18819893"/>
                <a:gd name="adj2" fmla="val 2730447"/>
              </a:avLst>
            </a:prstGeom>
            <a:ln w="3492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114" name="Group 113"/>
            <p:cNvGrpSpPr/>
            <p:nvPr/>
          </p:nvGrpSpPr>
          <p:grpSpPr>
            <a:xfrm>
              <a:off x="3057216" y="3574537"/>
              <a:ext cx="876051" cy="652853"/>
              <a:chOff x="3057216" y="3574537"/>
              <a:chExt cx="876051" cy="652853"/>
            </a:xfrm>
          </p:grpSpPr>
          <p:sp>
            <p:nvSpPr>
              <p:cNvPr id="112" name="Right Brace 111"/>
              <p:cNvSpPr/>
              <p:nvPr/>
            </p:nvSpPr>
            <p:spPr>
              <a:xfrm>
                <a:off x="3057216" y="3574537"/>
                <a:ext cx="351151" cy="652853"/>
              </a:xfrm>
              <a:prstGeom prst="rightBrace">
                <a:avLst/>
              </a:prstGeom>
              <a:ln w="34925">
                <a:solidFill>
                  <a:schemeClr val="bg2">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mc:AlternateContent xmlns:mc="http://schemas.openxmlformats.org/markup-compatibility/2006">
            <mc:Choice xmlns:a14="http://schemas.microsoft.com/office/drawing/2010/main" Requires="a14">
              <p:sp>
                <p:nvSpPr>
                  <p:cNvPr id="113" name="Rectangle 112"/>
                  <p:cNvSpPr/>
                  <p:nvPr/>
                </p:nvSpPr>
                <p:spPr>
                  <a:xfrm>
                    <a:off x="3452751" y="3693530"/>
                    <a:ext cx="480516" cy="369332"/>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en-US" altLang="zh-CN" b="0" i="1" smtClean="0">
                              <a:latin typeface="Cambria Math" charset="0"/>
                            </a:rPr>
                            <m:t>2</m:t>
                          </m:r>
                          <m:r>
                            <a:rPr lang="en-US" i="1">
                              <a:latin typeface="Cambria Math" charset="0"/>
                            </a:rPr>
                            <m:t>𝜖</m:t>
                          </m:r>
                        </m:oMath>
                      </m:oMathPara>
                    </a14:m>
                    <a:endParaRPr lang="en-US" dirty="0"/>
                  </a:p>
                </p:txBody>
              </p:sp>
            </mc:Choice>
            <mc:Fallback>
              <p:sp>
                <p:nvSpPr>
                  <p:cNvPr id="113" name="Rectangle 112"/>
                  <p:cNvSpPr>
                    <a:spLocks noRot="1" noChangeAspect="1" noMove="1" noResize="1" noEditPoints="1" noAdjustHandles="1" noChangeArrowheads="1" noChangeShapeType="1" noTextEdit="1"/>
                  </p:cNvSpPr>
                  <p:nvPr/>
                </p:nvSpPr>
                <p:spPr>
                  <a:xfrm>
                    <a:off x="3452751" y="3693530"/>
                    <a:ext cx="480516" cy="369332"/>
                  </a:xfrm>
                  <a:prstGeom prst="rect">
                    <a:avLst/>
                  </a:prstGeom>
                  <a:blipFill rotWithShape="0">
                    <a:blip r:embed="rId10"/>
                    <a:stretch>
                      <a:fillRect/>
                    </a:stretch>
                  </a:blipFill>
                </p:spPr>
                <p:txBody>
                  <a:bodyPr/>
                  <a:lstStyle/>
                  <a:p>
                    <a:r>
                      <a:rPr lang="en-US">
                        <a:noFill/>
                      </a:rPr>
                      <a:t> </a:t>
                    </a:r>
                  </a:p>
                </p:txBody>
              </p:sp>
            </mc:Fallback>
          </mc:AlternateContent>
        </p:grpSp>
      </p:grpSp>
    </p:spTree>
    <p:extLst>
      <p:ext uri="{BB962C8B-B14F-4D97-AF65-F5344CB8AC3E}">
        <p14:creationId xmlns:p14="http://schemas.microsoft.com/office/powerpoint/2010/main" val="20686767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5"/>
                                        </p:tgtEl>
                                        <p:attrNameLst>
                                          <p:attrName>style.visibility</p:attrName>
                                        </p:attrNameLst>
                                      </p:cBhvr>
                                      <p:to>
                                        <p:strVal val="visible"/>
                                      </p:to>
                                    </p:set>
                                    <p:animEffect transition="in" filter="fade">
                                      <p:cBhvr>
                                        <p:cTn id="7" dur="500"/>
                                        <p:tgtEl>
                                          <p:spTgt spid="8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5"/>
                                        </p:tgtEl>
                                        <p:attrNameLst>
                                          <p:attrName>style.visibility</p:attrName>
                                        </p:attrNameLst>
                                      </p:cBhvr>
                                      <p:to>
                                        <p:strVal val="visible"/>
                                      </p:to>
                                    </p:set>
                                    <p:animEffect transition="in" filter="fade">
                                      <p:cBhvr>
                                        <p:cTn id="12" dur="500"/>
                                        <p:tgtEl>
                                          <p:spTgt spid="1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19"/>
                                        </p:tgtEl>
                                        <p:attrNameLst>
                                          <p:attrName>style.visibility</p:attrName>
                                        </p:attrNameLst>
                                      </p:cBhvr>
                                      <p:to>
                                        <p:strVal val="visible"/>
                                      </p:to>
                                    </p:set>
                                    <p:animEffect transition="in" filter="fade">
                                      <p:cBhvr>
                                        <p:cTn id="17" dur="500"/>
                                        <p:tgtEl>
                                          <p:spTgt spid="1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Decay</a:t>
            </a:r>
            <a:r>
              <a:rPr lang="zh-CN" altLang="en-US" sz="2000" dirty="0">
                <a:solidFill>
                  <a:schemeClr val="bg2">
                    <a:lumMod val="50000"/>
                  </a:schemeClr>
                </a:solidFill>
              </a:rPr>
              <a:t> </a:t>
            </a:r>
            <a:r>
              <a:rPr lang="en-US" altLang="zh-CN" sz="2000" dirty="0">
                <a:solidFill>
                  <a:schemeClr val="bg2">
                    <a:lumMod val="50000"/>
                  </a:schemeClr>
                </a:solidFill>
              </a:rPr>
              <a:t>in</a:t>
            </a:r>
            <a:r>
              <a:rPr lang="zh-CN" altLang="en-US" sz="2000" dirty="0">
                <a:solidFill>
                  <a:schemeClr val="bg2">
                    <a:lumMod val="50000"/>
                  </a:schemeClr>
                </a:solidFill>
              </a:rPr>
              <a:t> </a:t>
            </a:r>
            <a:r>
              <a:rPr lang="en-US" altLang="zh-CN" sz="2000" dirty="0">
                <a:solidFill>
                  <a:schemeClr val="bg2">
                    <a:lumMod val="50000"/>
                  </a:schemeClr>
                </a:solidFill>
              </a:rPr>
              <a:t>Cold</a:t>
            </a:r>
            <a:r>
              <a:rPr lang="zh-CN" altLang="en-US" sz="2000" dirty="0">
                <a:solidFill>
                  <a:schemeClr val="bg2">
                    <a:lumMod val="50000"/>
                  </a:schemeClr>
                </a:solidFill>
              </a:rPr>
              <a:t> </a:t>
            </a:r>
            <a:r>
              <a:rPr lang="en-US" altLang="zh-CN" sz="2000" dirty="0">
                <a:solidFill>
                  <a:schemeClr val="bg2">
                    <a:lumMod val="50000"/>
                  </a:schemeClr>
                </a:solidFill>
              </a:rPr>
              <a:t>Rydberg</a:t>
            </a:r>
            <a:r>
              <a:rPr lang="zh-CN" altLang="en-US" sz="2000" dirty="0">
                <a:solidFill>
                  <a:schemeClr val="bg2">
                    <a:lumMod val="50000"/>
                  </a:schemeClr>
                </a:solidFill>
              </a:rPr>
              <a:t> </a:t>
            </a:r>
            <a:r>
              <a:rPr lang="en-US" altLang="zh-CN" sz="2000" dirty="0" smtClean="0">
                <a:solidFill>
                  <a:schemeClr val="bg2">
                    <a:lumMod val="50000"/>
                  </a:schemeClr>
                </a:solidFill>
              </a:rPr>
              <a:t>Atoms</a:t>
            </a:r>
            <a:r>
              <a:rPr lang="en-US" altLang="zh-CN" sz="2000" dirty="0"/>
              <a:t/>
            </a:r>
            <a:br>
              <a:rPr lang="en-US" altLang="zh-CN" sz="2000" dirty="0"/>
            </a:br>
            <a:r>
              <a:rPr lang="en-US" altLang="zh-CN" dirty="0" smtClean="0"/>
              <a:t>Superradiance Emission</a:t>
            </a:r>
            <a:endParaRPr lang="en-US" sz="2000"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grpSp>
        <p:nvGrpSpPr>
          <p:cNvPr id="32" name="Group 31"/>
          <p:cNvGrpSpPr/>
          <p:nvPr/>
        </p:nvGrpSpPr>
        <p:grpSpPr>
          <a:xfrm>
            <a:off x="1856113" y="3133421"/>
            <a:ext cx="3274418" cy="1792558"/>
            <a:chOff x="432622" y="3126574"/>
            <a:chExt cx="3274418" cy="1792558"/>
          </a:xfrm>
        </p:grpSpPr>
        <p:grpSp>
          <p:nvGrpSpPr>
            <p:cNvPr id="33" name="Group 32"/>
            <p:cNvGrpSpPr/>
            <p:nvPr/>
          </p:nvGrpSpPr>
          <p:grpSpPr>
            <a:xfrm>
              <a:off x="1215286" y="3177928"/>
              <a:ext cx="2491754" cy="1563204"/>
              <a:chOff x="1618181" y="2686518"/>
              <a:chExt cx="2491754" cy="1563204"/>
            </a:xfrm>
          </p:grpSpPr>
          <p:cxnSp>
            <p:nvCxnSpPr>
              <p:cNvPr id="38" name="Straight Arrow Connector 37"/>
              <p:cNvCxnSpPr/>
              <p:nvPr/>
            </p:nvCxnSpPr>
            <p:spPr>
              <a:xfrm>
                <a:off x="2067325" y="2962896"/>
                <a:ext cx="0" cy="1280160"/>
              </a:xfrm>
              <a:prstGeom prst="straightConnector1">
                <a:avLst/>
              </a:prstGeom>
              <a:ln w="1905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a:off x="1618181" y="4249722"/>
                <a:ext cx="922352"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1618181" y="2823678"/>
                <a:ext cx="922352"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41" name="Group 40"/>
              <p:cNvGrpSpPr/>
              <p:nvPr/>
            </p:nvGrpSpPr>
            <p:grpSpPr>
              <a:xfrm>
                <a:off x="2289082" y="3310871"/>
                <a:ext cx="1405013" cy="264540"/>
                <a:chOff x="1652400" y="3487510"/>
                <a:chExt cx="710133" cy="245232"/>
              </a:xfrm>
            </p:grpSpPr>
            <p:sp>
              <p:nvSpPr>
                <p:cNvPr id="70" name="Isosceles Triangle 11"/>
                <p:cNvSpPr/>
                <p:nvPr/>
              </p:nvSpPr>
              <p:spPr>
                <a:xfrm rot="5580000">
                  <a:off x="2287921" y="3548486"/>
                  <a:ext cx="69850" cy="79375"/>
                </a:xfrm>
                <a:prstGeom prs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Freeform 70"/>
                <p:cNvSpPr/>
                <p:nvPr/>
              </p:nvSpPr>
              <p:spPr>
                <a:xfrm>
                  <a:off x="1652400" y="3487510"/>
                  <a:ext cx="630195" cy="245232"/>
                </a:xfrm>
                <a:custGeom>
                  <a:avLst/>
                  <a:gdLst>
                    <a:gd name="connsiteX0" fmla="*/ 0 w 630195"/>
                    <a:gd name="connsiteY0" fmla="*/ 142259 h 245232"/>
                    <a:gd name="connsiteX1" fmla="*/ 57665 w 630195"/>
                    <a:gd name="connsiteY1" fmla="*/ 2215 h 245232"/>
                    <a:gd name="connsiteX2" fmla="*/ 131806 w 630195"/>
                    <a:gd name="connsiteY2" fmla="*/ 241113 h 245232"/>
                    <a:gd name="connsiteX3" fmla="*/ 214184 w 630195"/>
                    <a:gd name="connsiteY3" fmla="*/ 10453 h 245232"/>
                    <a:gd name="connsiteX4" fmla="*/ 292443 w 630195"/>
                    <a:gd name="connsiteY4" fmla="*/ 245232 h 245232"/>
                    <a:gd name="connsiteX5" fmla="*/ 370703 w 630195"/>
                    <a:gd name="connsiteY5" fmla="*/ 10453 h 245232"/>
                    <a:gd name="connsiteX6" fmla="*/ 436606 w 630195"/>
                    <a:gd name="connsiteY6" fmla="*/ 236994 h 245232"/>
                    <a:gd name="connsiteX7" fmla="*/ 498389 w 630195"/>
                    <a:gd name="connsiteY7" fmla="*/ 113426 h 245232"/>
                    <a:gd name="connsiteX8" fmla="*/ 630195 w 630195"/>
                    <a:gd name="connsiteY8" fmla="*/ 96951 h 245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30195" h="245232">
                      <a:moveTo>
                        <a:pt x="0" y="142259"/>
                      </a:moveTo>
                      <a:cubicBezTo>
                        <a:pt x="17848" y="63999"/>
                        <a:pt x="35697" y="-14261"/>
                        <a:pt x="57665" y="2215"/>
                      </a:cubicBezTo>
                      <a:cubicBezTo>
                        <a:pt x="79633" y="18691"/>
                        <a:pt x="105720" y="239740"/>
                        <a:pt x="131806" y="241113"/>
                      </a:cubicBezTo>
                      <a:cubicBezTo>
                        <a:pt x="157892" y="242486"/>
                        <a:pt x="187411" y="9766"/>
                        <a:pt x="214184" y="10453"/>
                      </a:cubicBezTo>
                      <a:cubicBezTo>
                        <a:pt x="240957" y="11139"/>
                        <a:pt x="266357" y="245232"/>
                        <a:pt x="292443" y="245232"/>
                      </a:cubicBezTo>
                      <a:cubicBezTo>
                        <a:pt x="318529" y="245232"/>
                        <a:pt x="346676" y="11826"/>
                        <a:pt x="370703" y="10453"/>
                      </a:cubicBezTo>
                      <a:cubicBezTo>
                        <a:pt x="394730" y="9080"/>
                        <a:pt x="415325" y="219832"/>
                        <a:pt x="436606" y="236994"/>
                      </a:cubicBezTo>
                      <a:cubicBezTo>
                        <a:pt x="457887" y="254156"/>
                        <a:pt x="466124" y="136767"/>
                        <a:pt x="498389" y="113426"/>
                      </a:cubicBezTo>
                      <a:cubicBezTo>
                        <a:pt x="530654" y="90085"/>
                        <a:pt x="580424" y="93518"/>
                        <a:pt x="630195" y="96951"/>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mc:AlternateContent xmlns:mc="http://schemas.openxmlformats.org/markup-compatibility/2006" xmlns:a14="http://schemas.microsoft.com/office/drawing/2010/main">
            <mc:Choice Requires="a14">
              <p:sp>
                <p:nvSpPr>
                  <p:cNvPr id="42" name="TextBox 41"/>
                  <p:cNvSpPr txBox="1"/>
                  <p:nvPr/>
                </p:nvSpPr>
                <p:spPr>
                  <a:xfrm>
                    <a:off x="3612363" y="3228405"/>
                    <a:ext cx="497572"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h𝑣</m:t>
                          </m:r>
                        </m:oMath>
                      </m:oMathPara>
                    </a14:m>
                    <a:endParaRPr lang="en-US" dirty="0"/>
                  </a:p>
                </p:txBody>
              </p:sp>
            </mc:Choice>
            <mc:Fallback xmlns="">
              <p:sp>
                <p:nvSpPr>
                  <p:cNvPr id="80" name="TextBox 79"/>
                  <p:cNvSpPr txBox="1">
                    <a:spLocks noRot="1" noChangeAspect="1" noMove="1" noResize="1" noEditPoints="1" noAdjustHandles="1" noChangeArrowheads="1" noChangeShapeType="1" noTextEdit="1"/>
                  </p:cNvSpPr>
                  <p:nvPr/>
                </p:nvSpPr>
                <p:spPr>
                  <a:xfrm>
                    <a:off x="3612363" y="3228405"/>
                    <a:ext cx="497572" cy="369332"/>
                  </a:xfrm>
                  <a:prstGeom prst="rect">
                    <a:avLst/>
                  </a:prstGeom>
                  <a:blipFill rotWithShape="0">
                    <a:blip r:embed="rId5"/>
                    <a:stretch>
                      <a:fillRect/>
                    </a:stretch>
                  </a:blipFill>
                </p:spPr>
                <p:txBody>
                  <a:bodyPr/>
                  <a:lstStyle/>
                  <a:p>
                    <a:r>
                      <a:rPr lang="en-US">
                        <a:noFill/>
                      </a:rPr>
                      <a:t> </a:t>
                    </a:r>
                  </a:p>
                </p:txBody>
              </p:sp>
            </mc:Fallback>
          </mc:AlternateContent>
          <p:sp>
            <p:nvSpPr>
              <p:cNvPr id="43" name="Flowchart: Connector 1"/>
              <p:cNvSpPr/>
              <p:nvPr/>
            </p:nvSpPr>
            <p:spPr>
              <a:xfrm>
                <a:off x="1942197" y="2686518"/>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4" name="TextBox 33"/>
            <p:cNvSpPr txBox="1"/>
            <p:nvPr/>
          </p:nvSpPr>
          <p:spPr>
            <a:xfrm>
              <a:off x="432622" y="3126574"/>
              <a:ext cx="761747" cy="369332"/>
            </a:xfrm>
            <a:prstGeom prst="rect">
              <a:avLst/>
            </a:prstGeom>
            <a:noFill/>
          </p:spPr>
          <p:txBody>
            <a:bodyPr wrap="none" rtlCol="0">
              <a:spAutoFit/>
            </a:bodyPr>
            <a:lstStyle/>
            <a:p>
              <a:r>
                <a:rPr lang="en-US" dirty="0" smtClean="0"/>
                <a:t>high P</a:t>
              </a:r>
              <a:endParaRPr lang="en-US" dirty="0"/>
            </a:p>
          </p:txBody>
        </p:sp>
        <p:sp>
          <p:nvSpPr>
            <p:cNvPr id="35" name="TextBox 34"/>
            <p:cNvSpPr txBox="1"/>
            <p:nvPr/>
          </p:nvSpPr>
          <p:spPr>
            <a:xfrm>
              <a:off x="527578" y="4549800"/>
              <a:ext cx="682303" cy="369332"/>
            </a:xfrm>
            <a:prstGeom prst="rect">
              <a:avLst/>
            </a:prstGeom>
            <a:noFill/>
          </p:spPr>
          <p:txBody>
            <a:bodyPr wrap="none" rtlCol="0">
              <a:spAutoFit/>
            </a:bodyPr>
            <a:lstStyle/>
            <a:p>
              <a:r>
                <a:rPr lang="en-US" dirty="0" smtClean="0"/>
                <a:t>low S</a:t>
              </a:r>
              <a:endParaRPr lang="en-US" dirty="0"/>
            </a:p>
          </p:txBody>
        </p:sp>
      </p:grpSp>
      <p:grpSp>
        <p:nvGrpSpPr>
          <p:cNvPr id="72" name="Group 71"/>
          <p:cNvGrpSpPr/>
          <p:nvPr/>
        </p:nvGrpSpPr>
        <p:grpSpPr>
          <a:xfrm>
            <a:off x="6228905" y="3020151"/>
            <a:ext cx="1828800" cy="1828800"/>
            <a:chOff x="4136261" y="2349826"/>
            <a:chExt cx="1828800" cy="1828800"/>
          </a:xfrm>
        </p:grpSpPr>
        <p:sp>
          <p:nvSpPr>
            <p:cNvPr id="73" name="Oval 72"/>
            <p:cNvSpPr/>
            <p:nvPr/>
          </p:nvSpPr>
          <p:spPr>
            <a:xfrm>
              <a:off x="4136261" y="2349826"/>
              <a:ext cx="1828800" cy="1828800"/>
            </a:xfrm>
            <a:prstGeom prst="ellipse">
              <a:avLst/>
            </a:prstGeom>
            <a:solidFill>
              <a:schemeClr val="accent1">
                <a:lumMod val="40000"/>
                <a:lumOff val="60000"/>
              </a:schemeClr>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Flowchart: Connector 37"/>
            <p:cNvSpPr/>
            <p:nvPr/>
          </p:nvSpPr>
          <p:spPr>
            <a:xfrm>
              <a:off x="4456851" y="2706692"/>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Flowchart: Connector 39"/>
            <p:cNvSpPr/>
            <p:nvPr/>
          </p:nvSpPr>
          <p:spPr>
            <a:xfrm>
              <a:off x="4952293" y="2936727"/>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Flowchart: Connector 40"/>
            <p:cNvSpPr/>
            <p:nvPr/>
          </p:nvSpPr>
          <p:spPr>
            <a:xfrm>
              <a:off x="4344082" y="3424487"/>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Flowchart: Connector 41"/>
            <p:cNvSpPr/>
            <p:nvPr/>
          </p:nvSpPr>
          <p:spPr>
            <a:xfrm>
              <a:off x="4826222" y="3264911"/>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Flowchart: Connector 42"/>
            <p:cNvSpPr/>
            <p:nvPr/>
          </p:nvSpPr>
          <p:spPr>
            <a:xfrm>
              <a:off x="4803041" y="2463096"/>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Flowchart: Connector 43"/>
            <p:cNvSpPr/>
            <p:nvPr/>
          </p:nvSpPr>
          <p:spPr>
            <a:xfrm>
              <a:off x="5374587" y="2646321"/>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Flowchart: Connector 44"/>
            <p:cNvSpPr/>
            <p:nvPr/>
          </p:nvSpPr>
          <p:spPr>
            <a:xfrm>
              <a:off x="4572000" y="3010440"/>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Flowchart: Connector 45"/>
            <p:cNvSpPr/>
            <p:nvPr/>
          </p:nvSpPr>
          <p:spPr>
            <a:xfrm>
              <a:off x="4215908" y="3073887"/>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Flowchart: Connector 46"/>
            <p:cNvSpPr/>
            <p:nvPr/>
          </p:nvSpPr>
          <p:spPr>
            <a:xfrm>
              <a:off x="5316659" y="2958007"/>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Flowchart: Connector 47"/>
            <p:cNvSpPr/>
            <p:nvPr/>
          </p:nvSpPr>
          <p:spPr>
            <a:xfrm>
              <a:off x="5130070" y="3326254"/>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Flowchart: Connector 48"/>
            <p:cNvSpPr/>
            <p:nvPr/>
          </p:nvSpPr>
          <p:spPr>
            <a:xfrm>
              <a:off x="5547565" y="3424487"/>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Flowchart: Connector 49"/>
            <p:cNvSpPr/>
            <p:nvPr/>
          </p:nvSpPr>
          <p:spPr>
            <a:xfrm>
              <a:off x="5604634" y="3083462"/>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Flowchart: Connector 50"/>
            <p:cNvSpPr/>
            <p:nvPr/>
          </p:nvSpPr>
          <p:spPr>
            <a:xfrm>
              <a:off x="4580223" y="3574907"/>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Flowchart: Connector 51"/>
            <p:cNvSpPr/>
            <p:nvPr/>
          </p:nvSpPr>
          <p:spPr>
            <a:xfrm>
              <a:off x="4981625" y="3568659"/>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Flowchart: Connector 52"/>
            <p:cNvSpPr/>
            <p:nvPr/>
          </p:nvSpPr>
          <p:spPr>
            <a:xfrm>
              <a:off x="5316120" y="3667279"/>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Flowchart: Connector 53"/>
            <p:cNvSpPr/>
            <p:nvPr/>
          </p:nvSpPr>
          <p:spPr>
            <a:xfrm>
              <a:off x="4831083" y="3844175"/>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Flowchart: Connector 54"/>
            <p:cNvSpPr/>
            <p:nvPr/>
          </p:nvSpPr>
          <p:spPr>
            <a:xfrm>
              <a:off x="5058433" y="2625997"/>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91" name="Group 90"/>
          <p:cNvGrpSpPr/>
          <p:nvPr/>
        </p:nvGrpSpPr>
        <p:grpSpPr>
          <a:xfrm>
            <a:off x="7359874" y="3655782"/>
            <a:ext cx="2965299" cy="2296137"/>
            <a:chOff x="5483771" y="3655782"/>
            <a:chExt cx="2965299" cy="2296137"/>
          </a:xfrm>
        </p:grpSpPr>
        <p:grpSp>
          <p:nvGrpSpPr>
            <p:cNvPr id="92" name="Group 91"/>
            <p:cNvGrpSpPr/>
            <p:nvPr/>
          </p:nvGrpSpPr>
          <p:grpSpPr>
            <a:xfrm>
              <a:off x="6253994" y="3655782"/>
              <a:ext cx="1922516" cy="612459"/>
              <a:chOff x="1652400" y="3487510"/>
              <a:chExt cx="710133" cy="245232"/>
            </a:xfrm>
          </p:grpSpPr>
          <p:sp>
            <p:nvSpPr>
              <p:cNvPr id="94" name="Isosceles Triangle 56"/>
              <p:cNvSpPr/>
              <p:nvPr/>
            </p:nvSpPr>
            <p:spPr>
              <a:xfrm rot="5580000">
                <a:off x="2287921" y="3548486"/>
                <a:ext cx="69850" cy="79375"/>
              </a:xfrm>
              <a:prstGeom prs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Freeform 94"/>
              <p:cNvSpPr/>
              <p:nvPr/>
            </p:nvSpPr>
            <p:spPr>
              <a:xfrm>
                <a:off x="1652400" y="3487510"/>
                <a:ext cx="630195" cy="245232"/>
              </a:xfrm>
              <a:custGeom>
                <a:avLst/>
                <a:gdLst>
                  <a:gd name="connsiteX0" fmla="*/ 0 w 630195"/>
                  <a:gd name="connsiteY0" fmla="*/ 142259 h 245232"/>
                  <a:gd name="connsiteX1" fmla="*/ 57665 w 630195"/>
                  <a:gd name="connsiteY1" fmla="*/ 2215 h 245232"/>
                  <a:gd name="connsiteX2" fmla="*/ 131806 w 630195"/>
                  <a:gd name="connsiteY2" fmla="*/ 241113 h 245232"/>
                  <a:gd name="connsiteX3" fmla="*/ 214184 w 630195"/>
                  <a:gd name="connsiteY3" fmla="*/ 10453 h 245232"/>
                  <a:gd name="connsiteX4" fmla="*/ 292443 w 630195"/>
                  <a:gd name="connsiteY4" fmla="*/ 245232 h 245232"/>
                  <a:gd name="connsiteX5" fmla="*/ 370703 w 630195"/>
                  <a:gd name="connsiteY5" fmla="*/ 10453 h 245232"/>
                  <a:gd name="connsiteX6" fmla="*/ 436606 w 630195"/>
                  <a:gd name="connsiteY6" fmla="*/ 236994 h 245232"/>
                  <a:gd name="connsiteX7" fmla="*/ 498389 w 630195"/>
                  <a:gd name="connsiteY7" fmla="*/ 113426 h 245232"/>
                  <a:gd name="connsiteX8" fmla="*/ 630195 w 630195"/>
                  <a:gd name="connsiteY8" fmla="*/ 96951 h 245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30195" h="245232">
                    <a:moveTo>
                      <a:pt x="0" y="142259"/>
                    </a:moveTo>
                    <a:cubicBezTo>
                      <a:pt x="17848" y="63999"/>
                      <a:pt x="35697" y="-14261"/>
                      <a:pt x="57665" y="2215"/>
                    </a:cubicBezTo>
                    <a:cubicBezTo>
                      <a:pt x="79633" y="18691"/>
                      <a:pt x="105720" y="239740"/>
                      <a:pt x="131806" y="241113"/>
                    </a:cubicBezTo>
                    <a:cubicBezTo>
                      <a:pt x="157892" y="242486"/>
                      <a:pt x="187411" y="9766"/>
                      <a:pt x="214184" y="10453"/>
                    </a:cubicBezTo>
                    <a:cubicBezTo>
                      <a:pt x="240957" y="11139"/>
                      <a:pt x="266357" y="245232"/>
                      <a:pt x="292443" y="245232"/>
                    </a:cubicBezTo>
                    <a:cubicBezTo>
                      <a:pt x="318529" y="245232"/>
                      <a:pt x="346676" y="11826"/>
                      <a:pt x="370703" y="10453"/>
                    </a:cubicBezTo>
                    <a:cubicBezTo>
                      <a:pt x="394730" y="9080"/>
                      <a:pt x="415325" y="219832"/>
                      <a:pt x="436606" y="236994"/>
                    </a:cubicBezTo>
                    <a:cubicBezTo>
                      <a:pt x="457887" y="254156"/>
                      <a:pt x="466124" y="136767"/>
                      <a:pt x="498389" y="113426"/>
                    </a:cubicBezTo>
                    <a:cubicBezTo>
                      <a:pt x="530654" y="90085"/>
                      <a:pt x="580424" y="93518"/>
                      <a:pt x="630195" y="96951"/>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mc:AlternateContent xmlns:mc="http://schemas.openxmlformats.org/markup-compatibility/2006" xmlns:a14="http://schemas.microsoft.com/office/drawing/2010/main">
          <mc:Choice Requires="a14">
            <p:sp>
              <p:nvSpPr>
                <p:cNvPr id="93" name="TextBox 92"/>
                <p:cNvSpPr txBox="1"/>
                <p:nvPr/>
              </p:nvSpPr>
              <p:spPr>
                <a:xfrm>
                  <a:off x="5483771" y="5582587"/>
                  <a:ext cx="2965299"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𝑝h</m:t>
                        </m:r>
                        <m:r>
                          <a:rPr lang="en-US" b="0" i="1" smtClean="0">
                            <a:latin typeface="Cambria Math" panose="02040503050406030204" pitchFamily="18" charset="0"/>
                            <a:ea typeface="Cambria Math" panose="02040503050406030204" pitchFamily="18" charset="0"/>
                          </a:rPr>
                          <m:t>𝑜</m:t>
                        </m:r>
                        <m:r>
                          <a:rPr lang="en-US" i="1" smtClean="0">
                            <a:latin typeface="Cambria Math" panose="02040503050406030204" pitchFamily="18" charset="0"/>
                            <a:ea typeface="Cambria Math" panose="02040503050406030204" pitchFamily="18" charset="0"/>
                          </a:rPr>
                          <m:t>𝑡𝑜𝑛</m:t>
                        </m:r>
                        <m:r>
                          <a:rPr lang="en-US" i="1" smtClean="0">
                            <a:latin typeface="Cambria Math" panose="02040503050406030204" pitchFamily="18" charset="0"/>
                            <a:ea typeface="Cambria Math" panose="02040503050406030204" pitchFamily="18" charset="0"/>
                          </a:rPr>
                          <m:t> </m:t>
                        </m:r>
                        <m:r>
                          <a:rPr lang="en-US" i="1" smtClean="0">
                            <a:latin typeface="Cambria Math" panose="02040503050406030204" pitchFamily="18" charset="0"/>
                            <a:ea typeface="Cambria Math" panose="02040503050406030204" pitchFamily="18" charset="0"/>
                          </a:rPr>
                          <m:t>𝑒𝑚𝑖𝑠𝑠𝑖𝑜𝑛</m:t>
                        </m:r>
                        <m:r>
                          <a:rPr lang="en-US" i="1" smtClean="0">
                            <a:latin typeface="Cambria Math" panose="02040503050406030204" pitchFamily="18" charset="0"/>
                            <a:ea typeface="Cambria Math" panose="02040503050406030204" pitchFamily="18" charset="0"/>
                          </a:rPr>
                          <m:t> </m:t>
                        </m:r>
                        <m:r>
                          <a:rPr lang="en-US" i="1" smtClean="0">
                            <a:latin typeface="Cambria Math" panose="02040503050406030204" pitchFamily="18" charset="0"/>
                            <a:ea typeface="Cambria Math" panose="02040503050406030204" pitchFamily="18" charset="0"/>
                          </a:rPr>
                          <m:t>𝑟𝑎𝑡𝑒</m:t>
                        </m:r>
                        <m:r>
                          <a:rPr lang="en-US" i="1" smtClean="0">
                            <a:latin typeface="Cambria Math" panose="02040503050406030204" pitchFamily="18" charset="0"/>
                            <a:ea typeface="Cambria Math" panose="02040503050406030204" pitchFamily="18" charset="0"/>
                          </a:rPr>
                          <m:t> ∝</m:t>
                        </m:r>
                        <m:r>
                          <a:rPr lang="en-US" i="1" smtClean="0">
                            <a:latin typeface="Cambria Math" panose="02040503050406030204" pitchFamily="18" charset="0"/>
                            <a:ea typeface="Cambria Math" panose="02040503050406030204" pitchFamily="18" charset="0"/>
                          </a:rPr>
                          <m:t>𝑁</m:t>
                        </m:r>
                      </m:oMath>
                    </m:oMathPara>
                  </a14:m>
                  <a:endParaRPr lang="en-US" dirty="0"/>
                </a:p>
              </p:txBody>
            </p:sp>
          </mc:Choice>
          <mc:Fallback xmlns="">
            <p:sp>
              <p:nvSpPr>
                <p:cNvPr id="8" name="TextBox 7"/>
                <p:cNvSpPr txBox="1">
                  <a:spLocks noRot="1" noChangeAspect="1" noMove="1" noResize="1" noEditPoints="1" noAdjustHandles="1" noChangeArrowheads="1" noChangeShapeType="1" noTextEdit="1"/>
                </p:cNvSpPr>
                <p:nvPr/>
              </p:nvSpPr>
              <p:spPr>
                <a:xfrm>
                  <a:off x="5483771" y="5582587"/>
                  <a:ext cx="2965299" cy="369332"/>
                </a:xfrm>
                <a:prstGeom prst="rect">
                  <a:avLst/>
                </a:prstGeom>
                <a:blipFill rotWithShape="0">
                  <a:blip r:embed="rId6"/>
                  <a:stretch>
                    <a:fillRect b="-13333"/>
                  </a:stretch>
                </a:blipFill>
              </p:spPr>
              <p:txBody>
                <a:bodyPr/>
                <a:lstStyle/>
                <a:p>
                  <a:r>
                    <a:rPr lang="en-US">
                      <a:noFill/>
                    </a:rPr>
                    <a:t> </a:t>
                  </a:r>
                </a:p>
              </p:txBody>
            </p:sp>
          </mc:Fallback>
        </mc:AlternateContent>
      </p:grpSp>
      <p:grpSp>
        <p:nvGrpSpPr>
          <p:cNvPr id="96" name="Group 95"/>
          <p:cNvGrpSpPr/>
          <p:nvPr/>
        </p:nvGrpSpPr>
        <p:grpSpPr>
          <a:xfrm>
            <a:off x="7395712" y="2459089"/>
            <a:ext cx="3132524" cy="3492716"/>
            <a:chOff x="5501829" y="2526355"/>
            <a:chExt cx="3132524" cy="3492716"/>
          </a:xfrm>
        </p:grpSpPr>
        <p:grpSp>
          <p:nvGrpSpPr>
            <p:cNvPr id="97" name="Group 96"/>
            <p:cNvGrpSpPr/>
            <p:nvPr/>
          </p:nvGrpSpPr>
          <p:grpSpPr>
            <a:xfrm>
              <a:off x="6064212" y="2526355"/>
              <a:ext cx="1942226" cy="2852400"/>
              <a:chOff x="6064212" y="2526355"/>
              <a:chExt cx="1942226" cy="2852400"/>
            </a:xfrm>
          </p:grpSpPr>
          <p:grpSp>
            <p:nvGrpSpPr>
              <p:cNvPr id="99" name="Group 98"/>
              <p:cNvGrpSpPr/>
              <p:nvPr/>
            </p:nvGrpSpPr>
            <p:grpSpPr>
              <a:xfrm rot="1120086">
                <a:off x="6064212" y="4766296"/>
                <a:ext cx="1922516" cy="612459"/>
                <a:chOff x="1652400" y="3487510"/>
                <a:chExt cx="710133" cy="245232"/>
              </a:xfrm>
            </p:grpSpPr>
            <p:sp>
              <p:nvSpPr>
                <p:cNvPr id="103" name="Isosceles Triangle 60"/>
                <p:cNvSpPr/>
                <p:nvPr/>
              </p:nvSpPr>
              <p:spPr>
                <a:xfrm rot="5580000">
                  <a:off x="2287921" y="3548486"/>
                  <a:ext cx="69850" cy="79375"/>
                </a:xfrm>
                <a:prstGeom prs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4" name="Freeform 103"/>
                <p:cNvSpPr/>
                <p:nvPr/>
              </p:nvSpPr>
              <p:spPr>
                <a:xfrm>
                  <a:off x="1652400" y="3487510"/>
                  <a:ext cx="630195" cy="245232"/>
                </a:xfrm>
                <a:custGeom>
                  <a:avLst/>
                  <a:gdLst>
                    <a:gd name="connsiteX0" fmla="*/ 0 w 630195"/>
                    <a:gd name="connsiteY0" fmla="*/ 142259 h 245232"/>
                    <a:gd name="connsiteX1" fmla="*/ 57665 w 630195"/>
                    <a:gd name="connsiteY1" fmla="*/ 2215 h 245232"/>
                    <a:gd name="connsiteX2" fmla="*/ 131806 w 630195"/>
                    <a:gd name="connsiteY2" fmla="*/ 241113 h 245232"/>
                    <a:gd name="connsiteX3" fmla="*/ 214184 w 630195"/>
                    <a:gd name="connsiteY3" fmla="*/ 10453 h 245232"/>
                    <a:gd name="connsiteX4" fmla="*/ 292443 w 630195"/>
                    <a:gd name="connsiteY4" fmla="*/ 245232 h 245232"/>
                    <a:gd name="connsiteX5" fmla="*/ 370703 w 630195"/>
                    <a:gd name="connsiteY5" fmla="*/ 10453 h 245232"/>
                    <a:gd name="connsiteX6" fmla="*/ 436606 w 630195"/>
                    <a:gd name="connsiteY6" fmla="*/ 236994 h 245232"/>
                    <a:gd name="connsiteX7" fmla="*/ 498389 w 630195"/>
                    <a:gd name="connsiteY7" fmla="*/ 113426 h 245232"/>
                    <a:gd name="connsiteX8" fmla="*/ 630195 w 630195"/>
                    <a:gd name="connsiteY8" fmla="*/ 96951 h 245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30195" h="245232">
                      <a:moveTo>
                        <a:pt x="0" y="142259"/>
                      </a:moveTo>
                      <a:cubicBezTo>
                        <a:pt x="17848" y="63999"/>
                        <a:pt x="35697" y="-14261"/>
                        <a:pt x="57665" y="2215"/>
                      </a:cubicBezTo>
                      <a:cubicBezTo>
                        <a:pt x="79633" y="18691"/>
                        <a:pt x="105720" y="239740"/>
                        <a:pt x="131806" y="241113"/>
                      </a:cubicBezTo>
                      <a:cubicBezTo>
                        <a:pt x="157892" y="242486"/>
                        <a:pt x="187411" y="9766"/>
                        <a:pt x="214184" y="10453"/>
                      </a:cubicBezTo>
                      <a:cubicBezTo>
                        <a:pt x="240957" y="11139"/>
                        <a:pt x="266357" y="245232"/>
                        <a:pt x="292443" y="245232"/>
                      </a:cubicBezTo>
                      <a:cubicBezTo>
                        <a:pt x="318529" y="245232"/>
                        <a:pt x="346676" y="11826"/>
                        <a:pt x="370703" y="10453"/>
                      </a:cubicBezTo>
                      <a:cubicBezTo>
                        <a:pt x="394730" y="9080"/>
                        <a:pt x="415325" y="219832"/>
                        <a:pt x="436606" y="236994"/>
                      </a:cubicBezTo>
                      <a:cubicBezTo>
                        <a:pt x="457887" y="254156"/>
                        <a:pt x="466124" y="136767"/>
                        <a:pt x="498389" y="113426"/>
                      </a:cubicBezTo>
                      <a:cubicBezTo>
                        <a:pt x="530654" y="90085"/>
                        <a:pt x="580424" y="93518"/>
                        <a:pt x="630195" y="96951"/>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0" name="Group 99"/>
              <p:cNvGrpSpPr/>
              <p:nvPr/>
            </p:nvGrpSpPr>
            <p:grpSpPr>
              <a:xfrm rot="20035273">
                <a:off x="6083922" y="2526355"/>
                <a:ext cx="1922516" cy="612459"/>
                <a:chOff x="1652400" y="3487510"/>
                <a:chExt cx="710133" cy="245232"/>
              </a:xfrm>
            </p:grpSpPr>
            <p:sp>
              <p:nvSpPr>
                <p:cNvPr id="101" name="Isosceles Triangle 63"/>
                <p:cNvSpPr/>
                <p:nvPr/>
              </p:nvSpPr>
              <p:spPr>
                <a:xfrm rot="5580000">
                  <a:off x="2287921" y="3548486"/>
                  <a:ext cx="69850" cy="79375"/>
                </a:xfrm>
                <a:prstGeom prs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Freeform 101"/>
                <p:cNvSpPr/>
                <p:nvPr/>
              </p:nvSpPr>
              <p:spPr>
                <a:xfrm>
                  <a:off x="1652400" y="3487510"/>
                  <a:ext cx="630195" cy="245232"/>
                </a:xfrm>
                <a:custGeom>
                  <a:avLst/>
                  <a:gdLst>
                    <a:gd name="connsiteX0" fmla="*/ 0 w 630195"/>
                    <a:gd name="connsiteY0" fmla="*/ 142259 h 245232"/>
                    <a:gd name="connsiteX1" fmla="*/ 57665 w 630195"/>
                    <a:gd name="connsiteY1" fmla="*/ 2215 h 245232"/>
                    <a:gd name="connsiteX2" fmla="*/ 131806 w 630195"/>
                    <a:gd name="connsiteY2" fmla="*/ 241113 h 245232"/>
                    <a:gd name="connsiteX3" fmla="*/ 214184 w 630195"/>
                    <a:gd name="connsiteY3" fmla="*/ 10453 h 245232"/>
                    <a:gd name="connsiteX4" fmla="*/ 292443 w 630195"/>
                    <a:gd name="connsiteY4" fmla="*/ 245232 h 245232"/>
                    <a:gd name="connsiteX5" fmla="*/ 370703 w 630195"/>
                    <a:gd name="connsiteY5" fmla="*/ 10453 h 245232"/>
                    <a:gd name="connsiteX6" fmla="*/ 436606 w 630195"/>
                    <a:gd name="connsiteY6" fmla="*/ 236994 h 245232"/>
                    <a:gd name="connsiteX7" fmla="*/ 498389 w 630195"/>
                    <a:gd name="connsiteY7" fmla="*/ 113426 h 245232"/>
                    <a:gd name="connsiteX8" fmla="*/ 630195 w 630195"/>
                    <a:gd name="connsiteY8" fmla="*/ 96951 h 245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30195" h="245232">
                      <a:moveTo>
                        <a:pt x="0" y="142259"/>
                      </a:moveTo>
                      <a:cubicBezTo>
                        <a:pt x="17848" y="63999"/>
                        <a:pt x="35697" y="-14261"/>
                        <a:pt x="57665" y="2215"/>
                      </a:cubicBezTo>
                      <a:cubicBezTo>
                        <a:pt x="79633" y="18691"/>
                        <a:pt x="105720" y="239740"/>
                        <a:pt x="131806" y="241113"/>
                      </a:cubicBezTo>
                      <a:cubicBezTo>
                        <a:pt x="157892" y="242486"/>
                        <a:pt x="187411" y="9766"/>
                        <a:pt x="214184" y="10453"/>
                      </a:cubicBezTo>
                      <a:cubicBezTo>
                        <a:pt x="240957" y="11139"/>
                        <a:pt x="266357" y="245232"/>
                        <a:pt x="292443" y="245232"/>
                      </a:cubicBezTo>
                      <a:cubicBezTo>
                        <a:pt x="318529" y="245232"/>
                        <a:pt x="346676" y="11826"/>
                        <a:pt x="370703" y="10453"/>
                      </a:cubicBezTo>
                      <a:cubicBezTo>
                        <a:pt x="394730" y="9080"/>
                        <a:pt x="415325" y="219832"/>
                        <a:pt x="436606" y="236994"/>
                      </a:cubicBezTo>
                      <a:cubicBezTo>
                        <a:pt x="457887" y="254156"/>
                        <a:pt x="466124" y="136767"/>
                        <a:pt x="498389" y="113426"/>
                      </a:cubicBezTo>
                      <a:cubicBezTo>
                        <a:pt x="530654" y="90085"/>
                        <a:pt x="580424" y="93518"/>
                        <a:pt x="630195" y="96951"/>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mc:AlternateContent xmlns:mc="http://schemas.openxmlformats.org/markup-compatibility/2006" xmlns:a14="http://schemas.microsoft.com/office/drawing/2010/main">
          <mc:Choice Requires="a14">
            <p:sp>
              <p:nvSpPr>
                <p:cNvPr id="98" name="TextBox 97"/>
                <p:cNvSpPr txBox="1"/>
                <p:nvPr/>
              </p:nvSpPr>
              <p:spPr>
                <a:xfrm>
                  <a:off x="5501829" y="5649739"/>
                  <a:ext cx="3132524" cy="369332"/>
                </a:xfrm>
                <a:prstGeom prst="rect">
                  <a:avLst/>
                </a:prstGeom>
                <a:noFill/>
              </p:spPr>
              <p:txBody>
                <a:bodyPr wrap="none" rtlCol="0">
                  <a:spAutoFit/>
                </a:bodyPr>
                <a:lstStyle/>
                <a:p>
                  <a14:m>
                    <m:oMath xmlns:m="http://schemas.openxmlformats.org/officeDocument/2006/math">
                      <m:r>
                        <a:rPr lang="en-US" b="0" i="1" smtClean="0">
                          <a:latin typeface="Cambria Math" panose="02040503050406030204" pitchFamily="18" charset="0"/>
                          <a:ea typeface="Cambria Math" panose="02040503050406030204" pitchFamily="18" charset="0"/>
                        </a:rPr>
                        <m:t>𝑝h𝑜𝑡𝑜𝑛</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𝑒𝑚𝑖𝑠𝑠𝑖𝑜𝑛</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𝑟𝑎𝑡𝑒</m:t>
                      </m:r>
                      <m:r>
                        <a:rPr lang="en-US" b="0" i="1" smtClean="0">
                          <a:latin typeface="Cambria Math" panose="02040503050406030204" pitchFamily="18" charset="0"/>
                          <a:ea typeface="Cambria Math" panose="02040503050406030204" pitchFamily="18" charset="0"/>
                        </a:rPr>
                        <m:t> ∝</m:t>
                      </m:r>
                      <m:sSup>
                        <m:sSupPr>
                          <m:ctrlPr>
                            <a:rPr lang="en-US" b="0" i="1" smtClean="0">
                              <a:latin typeface="Cambria Math"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𝑁</m:t>
                          </m:r>
                        </m:e>
                        <m:sup>
                          <m:r>
                            <a:rPr lang="en-US" b="0" i="1" smtClean="0">
                              <a:latin typeface="Cambria Math" panose="02040503050406030204" pitchFamily="18" charset="0"/>
                              <a:ea typeface="Cambria Math" panose="02040503050406030204" pitchFamily="18" charset="0"/>
                            </a:rPr>
                            <m:t>2</m:t>
                          </m:r>
                        </m:sup>
                      </m:sSup>
                    </m:oMath>
                  </a14:m>
                  <a:r>
                    <a:rPr lang="en-US" dirty="0" smtClean="0"/>
                    <a:t>  </a:t>
                  </a:r>
                  <a:endParaRPr lang="en-US" dirty="0"/>
                </a:p>
              </p:txBody>
            </p:sp>
          </mc:Choice>
          <mc:Fallback xmlns="">
            <p:sp>
              <p:nvSpPr>
                <p:cNvPr id="66" name="TextBox 65"/>
                <p:cNvSpPr txBox="1">
                  <a:spLocks noRot="1" noChangeAspect="1" noMove="1" noResize="1" noEditPoints="1" noAdjustHandles="1" noChangeArrowheads="1" noChangeShapeType="1" noTextEdit="1"/>
                </p:cNvSpPr>
                <p:nvPr/>
              </p:nvSpPr>
              <p:spPr>
                <a:xfrm>
                  <a:off x="5501829" y="5649739"/>
                  <a:ext cx="3132524" cy="369332"/>
                </a:xfrm>
                <a:prstGeom prst="rect">
                  <a:avLst/>
                </a:prstGeom>
                <a:blipFill rotWithShape="0">
                  <a:blip r:embed="rId7"/>
                  <a:stretch>
                    <a:fillRect l="-584" b="-13333"/>
                  </a:stretch>
                </a:blipFill>
              </p:spPr>
              <p:txBody>
                <a:bodyPr/>
                <a:lstStyle/>
                <a:p>
                  <a:r>
                    <a:rPr lang="en-US">
                      <a:noFill/>
                    </a:rPr>
                    <a:t> </a:t>
                  </a:r>
                </a:p>
              </p:txBody>
            </p:sp>
          </mc:Fallback>
        </mc:AlternateContent>
      </p:grpSp>
      <p:sp>
        <p:nvSpPr>
          <p:cNvPr id="105" name="TextBox 104"/>
          <p:cNvSpPr txBox="1"/>
          <p:nvPr/>
        </p:nvSpPr>
        <p:spPr>
          <a:xfrm>
            <a:off x="1904877" y="1833884"/>
            <a:ext cx="3471333" cy="400110"/>
          </a:xfrm>
          <a:prstGeom prst="rect">
            <a:avLst/>
          </a:prstGeom>
          <a:noFill/>
        </p:spPr>
        <p:txBody>
          <a:bodyPr wrap="square" rtlCol="0">
            <a:spAutoFit/>
          </a:bodyPr>
          <a:lstStyle/>
          <a:p>
            <a:r>
              <a:rPr lang="en-US" sz="2000" smtClean="0"/>
              <a:t>spontaneous </a:t>
            </a:r>
            <a:r>
              <a:rPr lang="en-US" sz="2000" dirty="0" smtClean="0"/>
              <a:t>emission</a:t>
            </a:r>
            <a:endParaRPr lang="en-US" sz="2000" dirty="0"/>
          </a:p>
        </p:txBody>
      </p:sp>
      <p:sp>
        <p:nvSpPr>
          <p:cNvPr id="106" name="TextBox 105"/>
          <p:cNvSpPr txBox="1"/>
          <p:nvPr/>
        </p:nvSpPr>
        <p:spPr>
          <a:xfrm>
            <a:off x="6147254" y="1812276"/>
            <a:ext cx="3166079" cy="400110"/>
          </a:xfrm>
          <a:prstGeom prst="rect">
            <a:avLst/>
          </a:prstGeom>
          <a:noFill/>
        </p:spPr>
        <p:txBody>
          <a:bodyPr wrap="square" rtlCol="0">
            <a:spAutoFit/>
          </a:bodyPr>
          <a:lstStyle/>
          <a:p>
            <a:r>
              <a:rPr lang="en-US" sz="2000" smtClean="0"/>
              <a:t>superradiance emission</a:t>
            </a:r>
            <a:endParaRPr lang="en-US" sz="2000" dirty="0"/>
          </a:p>
        </p:txBody>
      </p:sp>
      <p:grpSp>
        <p:nvGrpSpPr>
          <p:cNvPr id="107" name="Group 106"/>
          <p:cNvGrpSpPr/>
          <p:nvPr/>
        </p:nvGrpSpPr>
        <p:grpSpPr>
          <a:xfrm>
            <a:off x="6922295" y="3138168"/>
            <a:ext cx="2214584" cy="1482178"/>
            <a:chOff x="5046192" y="3138168"/>
            <a:chExt cx="2214584" cy="1482178"/>
          </a:xfrm>
        </p:grpSpPr>
        <p:grpSp>
          <p:nvGrpSpPr>
            <p:cNvPr id="108" name="Group 107"/>
            <p:cNvGrpSpPr/>
            <p:nvPr/>
          </p:nvGrpSpPr>
          <p:grpSpPr>
            <a:xfrm>
              <a:off x="6834056" y="3138168"/>
              <a:ext cx="426720" cy="584775"/>
              <a:chOff x="6834056" y="3138168"/>
              <a:chExt cx="426720" cy="584775"/>
            </a:xfrm>
          </p:grpSpPr>
          <p:cxnSp>
            <p:nvCxnSpPr>
              <p:cNvPr id="113" name="Straight Connector 112"/>
              <p:cNvCxnSpPr/>
              <p:nvPr/>
            </p:nvCxnSpPr>
            <p:spPr>
              <a:xfrm>
                <a:off x="6834056" y="3207565"/>
                <a:ext cx="0" cy="492482"/>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14" name="Straight Connector 113"/>
              <p:cNvCxnSpPr/>
              <p:nvPr/>
            </p:nvCxnSpPr>
            <p:spPr>
              <a:xfrm>
                <a:off x="7260776" y="3207565"/>
                <a:ext cx="0" cy="492482"/>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115" name="TextBox 114"/>
              <p:cNvSpPr txBox="1"/>
              <p:nvPr/>
            </p:nvSpPr>
            <p:spPr>
              <a:xfrm>
                <a:off x="6860182" y="3138168"/>
                <a:ext cx="375424" cy="584775"/>
              </a:xfrm>
              <a:prstGeom prst="rect">
                <a:avLst/>
              </a:prstGeom>
              <a:noFill/>
            </p:spPr>
            <p:txBody>
              <a:bodyPr wrap="none" rtlCol="0">
                <a:spAutoFit/>
              </a:bodyPr>
              <a:lstStyle/>
              <a:p>
                <a:r>
                  <a:rPr lang="el-GR" sz="3200" dirty="0" smtClean="0"/>
                  <a:t>λ</a:t>
                </a:r>
                <a:endParaRPr lang="en-US" sz="3200" dirty="0"/>
              </a:p>
            </p:txBody>
          </p:sp>
        </p:grpSp>
        <p:grpSp>
          <p:nvGrpSpPr>
            <p:cNvPr id="109" name="Group 108"/>
            <p:cNvGrpSpPr/>
            <p:nvPr/>
          </p:nvGrpSpPr>
          <p:grpSpPr>
            <a:xfrm>
              <a:off x="5046192" y="4035571"/>
              <a:ext cx="431074" cy="584775"/>
              <a:chOff x="6829702" y="3138168"/>
              <a:chExt cx="431074" cy="584775"/>
            </a:xfrm>
          </p:grpSpPr>
          <p:cxnSp>
            <p:nvCxnSpPr>
              <p:cNvPr id="110" name="Straight Connector 109"/>
              <p:cNvCxnSpPr/>
              <p:nvPr/>
            </p:nvCxnSpPr>
            <p:spPr>
              <a:xfrm>
                <a:off x="6834056" y="3207565"/>
                <a:ext cx="0" cy="492482"/>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11" name="Straight Connector 110"/>
              <p:cNvCxnSpPr/>
              <p:nvPr/>
            </p:nvCxnSpPr>
            <p:spPr>
              <a:xfrm>
                <a:off x="7260776" y="3207565"/>
                <a:ext cx="0" cy="492482"/>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112" name="TextBox 111"/>
              <p:cNvSpPr txBox="1"/>
              <p:nvPr/>
            </p:nvSpPr>
            <p:spPr>
              <a:xfrm>
                <a:off x="6829702" y="3138168"/>
                <a:ext cx="401072" cy="584775"/>
              </a:xfrm>
              <a:prstGeom prst="rect">
                <a:avLst/>
              </a:prstGeom>
              <a:noFill/>
            </p:spPr>
            <p:txBody>
              <a:bodyPr wrap="none" rtlCol="0">
                <a:spAutoFit/>
              </a:bodyPr>
              <a:lstStyle/>
              <a:p>
                <a:r>
                  <a:rPr lang="en-US" sz="3200" dirty="0" smtClean="0"/>
                  <a:t>d</a:t>
                </a:r>
                <a:endParaRPr lang="en-US" sz="3200" dirty="0"/>
              </a:p>
            </p:txBody>
          </p:sp>
        </p:grpSp>
      </p:grpSp>
      <p:cxnSp>
        <p:nvCxnSpPr>
          <p:cNvPr id="116" name="Straight Connector 115"/>
          <p:cNvCxnSpPr/>
          <p:nvPr/>
        </p:nvCxnSpPr>
        <p:spPr>
          <a:xfrm>
            <a:off x="488640" y="6087979"/>
            <a:ext cx="6049926"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17" name="TextBox 116"/>
          <p:cNvSpPr txBox="1"/>
          <p:nvPr/>
        </p:nvSpPr>
        <p:spPr>
          <a:xfrm>
            <a:off x="347816" y="6193638"/>
            <a:ext cx="6585457" cy="523220"/>
          </a:xfrm>
          <a:prstGeom prst="rect">
            <a:avLst/>
          </a:prstGeom>
          <a:noFill/>
        </p:spPr>
        <p:txBody>
          <a:bodyPr wrap="none" rtlCol="0">
            <a:spAutoFit/>
          </a:bodyPr>
          <a:lstStyle/>
          <a:p>
            <a:r>
              <a:rPr lang="en-US" sz="1400" dirty="0" smtClean="0"/>
              <a:t>R.H. </a:t>
            </a:r>
            <a:r>
              <a:rPr lang="en-US" sz="1400" dirty="0" err="1" smtClean="0"/>
              <a:t>Dicke</a:t>
            </a:r>
            <a:r>
              <a:rPr lang="en-US" sz="1400" dirty="0"/>
              <a:t>,</a:t>
            </a:r>
            <a:r>
              <a:rPr lang="en-US" sz="1400" dirty="0" smtClean="0"/>
              <a:t> Physics Review. 93, 99 (1954)</a:t>
            </a:r>
          </a:p>
          <a:p>
            <a:r>
              <a:rPr lang="en-US" sz="1400" dirty="0" smtClean="0"/>
              <a:t>M. Gross, P. Goy, C. Fabre, S. </a:t>
            </a:r>
            <a:r>
              <a:rPr lang="en-US" sz="1400" dirty="0" err="1" smtClean="0"/>
              <a:t>Haroche</a:t>
            </a:r>
            <a:r>
              <a:rPr lang="en-US" sz="1400" dirty="0" smtClean="0"/>
              <a:t>, and J. M. </a:t>
            </a:r>
            <a:r>
              <a:rPr lang="en-US" sz="1400" dirty="0" err="1" smtClean="0"/>
              <a:t>Raimond</a:t>
            </a:r>
            <a:r>
              <a:rPr lang="en-US" sz="1400" dirty="0" smtClean="0"/>
              <a:t>, Phys. Rev. Lett. 43, 343 (1979)</a:t>
            </a:r>
            <a:endParaRPr lang="en-US" sz="1100" dirty="0"/>
          </a:p>
        </p:txBody>
      </p:sp>
    </p:spTree>
    <p:extLst>
      <p:ext uri="{BB962C8B-B14F-4D97-AF65-F5344CB8AC3E}">
        <p14:creationId xmlns:p14="http://schemas.microsoft.com/office/powerpoint/2010/main" val="10780719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91"/>
                                        </p:tgtEl>
                                        <p:attrNameLst>
                                          <p:attrName>style.visibility</p:attrName>
                                        </p:attrNameLst>
                                      </p:cBhvr>
                                      <p:to>
                                        <p:strVal val="visible"/>
                                      </p:to>
                                    </p:set>
                                    <p:animEffect transition="in" filter="fade">
                                      <p:cBhvr>
                                        <p:cTn id="11" dur="500"/>
                                        <p:tgtEl>
                                          <p:spTgt spid="91"/>
                                        </p:tgtEl>
                                      </p:cBhvr>
                                    </p:animEffect>
                                  </p:childTnLst>
                                </p:cTn>
                              </p:par>
                            </p:childTnLst>
                          </p:cTn>
                        </p:par>
                      </p:childTnLst>
                    </p:cTn>
                  </p:par>
                  <p:par>
                    <p:cTn id="12" fill="hold">
                      <p:stCondLst>
                        <p:cond delay="indefinite"/>
                      </p:stCondLst>
                      <p:childTnLst>
                        <p:par>
                          <p:cTn id="13" fill="hold">
                            <p:stCondLst>
                              <p:cond delay="0"/>
                            </p:stCondLst>
                            <p:childTnLst>
                              <p:par>
                                <p:cTn id="14" presetID="6" presetClass="emph" presetSubtype="0" fill="hold" nodeType="clickEffect">
                                  <p:stCondLst>
                                    <p:cond delay="0"/>
                                  </p:stCondLst>
                                  <p:childTnLst>
                                    <p:animScale>
                                      <p:cBhvr>
                                        <p:cTn id="15" dur="1000" fill="hold"/>
                                        <p:tgtEl>
                                          <p:spTgt spid="72"/>
                                        </p:tgtEl>
                                      </p:cBhvr>
                                      <p:by x="25000" y="25000"/>
                                    </p:animScale>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107"/>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96"/>
                                        </p:tgtEl>
                                        <p:attrNameLst>
                                          <p:attrName>style.visibility</p:attrName>
                                        </p:attrNameLst>
                                      </p:cBhvr>
                                      <p:to>
                                        <p:strVal val="visible"/>
                                      </p:to>
                                    </p:set>
                                    <p:animEffect transition="in" filter="fade">
                                      <p:cBhvr>
                                        <p:cTn id="24" dur="1000"/>
                                        <p:tgtEl>
                                          <p:spTgt spid="96"/>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Decay</a:t>
            </a:r>
            <a:r>
              <a:rPr lang="zh-CN" altLang="en-US" sz="2000" dirty="0">
                <a:solidFill>
                  <a:schemeClr val="bg2">
                    <a:lumMod val="50000"/>
                  </a:schemeClr>
                </a:solidFill>
              </a:rPr>
              <a:t> </a:t>
            </a:r>
            <a:r>
              <a:rPr lang="en-US" altLang="zh-CN" sz="2000" dirty="0">
                <a:solidFill>
                  <a:schemeClr val="bg2">
                    <a:lumMod val="50000"/>
                  </a:schemeClr>
                </a:solidFill>
              </a:rPr>
              <a:t>in</a:t>
            </a:r>
            <a:r>
              <a:rPr lang="zh-CN" altLang="en-US" sz="2000" dirty="0">
                <a:solidFill>
                  <a:schemeClr val="bg2">
                    <a:lumMod val="50000"/>
                  </a:schemeClr>
                </a:solidFill>
              </a:rPr>
              <a:t> </a:t>
            </a:r>
            <a:r>
              <a:rPr lang="en-US" altLang="zh-CN" sz="2000" dirty="0">
                <a:solidFill>
                  <a:schemeClr val="bg2">
                    <a:lumMod val="50000"/>
                  </a:schemeClr>
                </a:solidFill>
              </a:rPr>
              <a:t>Cold</a:t>
            </a:r>
            <a:r>
              <a:rPr lang="zh-CN" altLang="en-US" sz="2000" dirty="0">
                <a:solidFill>
                  <a:schemeClr val="bg2">
                    <a:lumMod val="50000"/>
                  </a:schemeClr>
                </a:solidFill>
              </a:rPr>
              <a:t> </a:t>
            </a:r>
            <a:r>
              <a:rPr lang="en-US" altLang="zh-CN" sz="2000" dirty="0">
                <a:solidFill>
                  <a:schemeClr val="bg2">
                    <a:lumMod val="50000"/>
                  </a:schemeClr>
                </a:solidFill>
              </a:rPr>
              <a:t>Rydberg</a:t>
            </a:r>
            <a:r>
              <a:rPr lang="zh-CN" altLang="en-US" sz="2000" dirty="0">
                <a:solidFill>
                  <a:schemeClr val="bg2">
                    <a:lumMod val="50000"/>
                  </a:schemeClr>
                </a:solidFill>
              </a:rPr>
              <a:t> </a:t>
            </a:r>
            <a:r>
              <a:rPr lang="en-US" altLang="zh-CN" sz="2000" dirty="0" smtClean="0">
                <a:solidFill>
                  <a:schemeClr val="bg2">
                    <a:lumMod val="50000"/>
                  </a:schemeClr>
                </a:solidFill>
              </a:rPr>
              <a:t>Atoms</a:t>
            </a:r>
            <a:r>
              <a:rPr lang="en-US" altLang="zh-CN" sz="2000" dirty="0"/>
              <a:t/>
            </a:r>
            <a:br>
              <a:rPr lang="en-US" altLang="zh-CN" sz="2000" dirty="0"/>
            </a:br>
            <a:r>
              <a:rPr lang="en-US" dirty="0"/>
              <a:t>Superradiance in </a:t>
            </a:r>
            <a:r>
              <a:rPr lang="en-US" dirty="0" smtClean="0"/>
              <a:t>Cold </a:t>
            </a:r>
            <a:r>
              <a:rPr lang="en-US" dirty="0"/>
              <a:t>Rydberg </a:t>
            </a:r>
            <a:r>
              <a:rPr lang="en-US" dirty="0" smtClean="0"/>
              <a:t>Atoms</a:t>
            </a:r>
            <a:r>
              <a:rPr lang="en-US" dirty="0"/>
              <a:t>?</a:t>
            </a:r>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sp>
        <p:nvSpPr>
          <p:cNvPr id="62" name="TextBox 61"/>
          <p:cNvSpPr txBox="1"/>
          <p:nvPr/>
        </p:nvSpPr>
        <p:spPr>
          <a:xfrm>
            <a:off x="1234927" y="6126525"/>
            <a:ext cx="6038961" cy="523220"/>
          </a:xfrm>
          <a:prstGeom prst="rect">
            <a:avLst/>
          </a:prstGeom>
          <a:noFill/>
        </p:spPr>
        <p:txBody>
          <a:bodyPr wrap="none" rtlCol="0">
            <a:spAutoFit/>
          </a:bodyPr>
          <a:lstStyle/>
          <a:p>
            <a:r>
              <a:rPr lang="en-US" sz="1400" dirty="0" smtClean="0"/>
              <a:t>[*] T</a:t>
            </a:r>
            <a:r>
              <a:rPr lang="en-US" sz="1400" dirty="0" smtClean="0"/>
              <a:t>. Wang, S.F. </a:t>
            </a:r>
            <a:r>
              <a:rPr lang="en-US" sz="1400" dirty="0" err="1" smtClean="0"/>
              <a:t>Yelin</a:t>
            </a:r>
            <a:r>
              <a:rPr lang="en-US" sz="1400" dirty="0" smtClean="0"/>
              <a:t>, R. Cote, and etc. Physics Review A 75, </a:t>
            </a:r>
            <a:r>
              <a:rPr lang="en-US" sz="1400" dirty="0" smtClean="0"/>
              <a:t>033802(2007)</a:t>
            </a:r>
            <a:endParaRPr lang="en-US" sz="1100" dirty="0" smtClean="0"/>
          </a:p>
          <a:p>
            <a:r>
              <a:rPr lang="en-US" altLang="zh-CN" sz="1400" dirty="0" smtClean="0"/>
              <a:t>also</a:t>
            </a:r>
            <a:r>
              <a:rPr lang="zh-CN" altLang="en-US" sz="1400" dirty="0" smtClean="0"/>
              <a:t> </a:t>
            </a:r>
            <a:r>
              <a:rPr lang="en-US" altLang="zh-CN" sz="1400" dirty="0" smtClean="0"/>
              <a:t>see</a:t>
            </a:r>
            <a:r>
              <a:rPr lang="zh-CN" altLang="en-US" sz="1400" dirty="0" smtClean="0"/>
              <a:t> </a:t>
            </a:r>
            <a:r>
              <a:rPr lang="en-US" sz="1400" dirty="0" smtClean="0"/>
              <a:t>J</a:t>
            </a:r>
            <a:r>
              <a:rPr lang="en-US" sz="1400" dirty="0"/>
              <a:t>. O. Day, E. </a:t>
            </a:r>
            <a:r>
              <a:rPr lang="en-US" sz="1400" dirty="0" err="1"/>
              <a:t>Brekke</a:t>
            </a:r>
            <a:r>
              <a:rPr lang="en-US" sz="1400" dirty="0"/>
              <a:t>, and T. G. Walker. Physics Review A 77, 052712(2008</a:t>
            </a:r>
            <a:r>
              <a:rPr lang="en-US" sz="1400" dirty="0" smtClean="0"/>
              <a:t>)</a:t>
            </a:r>
            <a:endParaRPr lang="en-US" sz="1400" dirty="0"/>
          </a:p>
        </p:txBody>
      </p:sp>
      <mc:AlternateContent xmlns:mc="http://schemas.openxmlformats.org/markup-compatibility/2006">
        <mc:Choice xmlns:a14="http://schemas.microsoft.com/office/drawing/2010/main" Requires="a14">
          <p:sp>
            <p:nvSpPr>
              <p:cNvPr id="63" name="TextBox 62"/>
              <p:cNvSpPr txBox="1"/>
              <p:nvPr/>
            </p:nvSpPr>
            <p:spPr>
              <a:xfrm>
                <a:off x="2295255" y="5239188"/>
                <a:ext cx="7596951" cy="768287"/>
              </a:xfrm>
              <a:prstGeom prst="rect">
                <a:avLst/>
              </a:prstGeom>
              <a:noFill/>
            </p:spPr>
            <p:txBody>
              <a:bodyPr wrap="none" rtlCol="0">
                <a:spAutoFit/>
              </a:bodyPr>
              <a:lstStyle/>
              <a:p>
                <a14:m>
                  <m:oMath xmlns:m="http://schemas.openxmlformats.org/officeDocument/2006/math">
                    <m:r>
                      <a:rPr lang="en-US" i="1" smtClean="0">
                        <a:latin typeface="Cambria Math" panose="02040503050406030204" pitchFamily="18" charset="0"/>
                        <a:ea typeface="Cambria Math" panose="02040503050406030204" pitchFamily="18" charset="0"/>
                      </a:rPr>
                      <m:t>𝜌</m:t>
                    </m:r>
                    <m:r>
                      <a:rPr lang="en-US" b="0" i="1" smtClean="0">
                        <a:latin typeface="Cambria Math" panose="02040503050406030204" pitchFamily="18" charset="0"/>
                        <a:ea typeface="Cambria Math" panose="02040503050406030204" pitchFamily="18" charset="0"/>
                      </a:rPr>
                      <m:t>=</m:t>
                    </m:r>
                    <m:f>
                      <m:fPr>
                        <m:ctrlPr>
                          <a:rPr lang="en-US" b="0" i="1" smtClean="0">
                            <a:latin typeface="Cambria Math"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𝜋</m:t>
                        </m:r>
                        <m:r>
                          <a:rPr lang="en-US" b="0" i="1" smtClean="0">
                            <a:latin typeface="Cambria Math" panose="02040503050406030204" pitchFamily="18" charset="0"/>
                            <a:ea typeface="Cambria Math" panose="02040503050406030204" pitchFamily="18" charset="0"/>
                          </a:rPr>
                          <m:t>𝑑</m:t>
                        </m:r>
                      </m:num>
                      <m:den>
                        <m:r>
                          <m:rPr>
                            <m:sty m:val="p"/>
                          </m:rPr>
                          <a:rPr lang="el-GR" b="0" i="1" smtClean="0">
                            <a:latin typeface="Cambria Math" panose="02040503050406030204" pitchFamily="18" charset="0"/>
                            <a:ea typeface="Cambria Math" panose="02040503050406030204" pitchFamily="18" charset="0"/>
                          </a:rPr>
                          <m:t>λ</m:t>
                        </m:r>
                      </m:den>
                    </m:f>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rPr>
                      <m:t>𝐶</m:t>
                    </m:r>
                    <m:r>
                      <a:rPr lang="en-US" b="0" i="1" smtClean="0">
                        <a:latin typeface="Cambria Math" panose="02040503050406030204" pitchFamily="18" charset="0"/>
                      </a:rPr>
                      <m:t>=</m:t>
                    </m:r>
                    <m:r>
                      <a:rPr lang="en-US" b="0" i="1" smtClean="0">
                        <a:latin typeface="Cambria Math" panose="02040503050406030204" pitchFamily="18" charset="0"/>
                      </a:rPr>
                      <m:t>𝑁</m:t>
                    </m:r>
                    <m:sSup>
                      <m:sSupPr>
                        <m:ctrlPr>
                          <a:rPr lang="en-US" b="0" i="1" smtClean="0">
                            <a:latin typeface="Cambria Math" charset="0"/>
                          </a:rPr>
                        </m:ctrlPr>
                      </m:sSupPr>
                      <m:e>
                        <m:r>
                          <m:rPr>
                            <m:sty m:val="p"/>
                          </m:rPr>
                          <a:rPr lang="el-GR" b="0" i="1" smtClean="0">
                            <a:latin typeface="Cambria Math" panose="02040503050406030204" pitchFamily="18" charset="0"/>
                          </a:rPr>
                          <m:t>λ</m:t>
                        </m:r>
                      </m:e>
                      <m:sup>
                        <m:r>
                          <a:rPr lang="en-US" b="0" i="1" smtClean="0">
                            <a:latin typeface="Cambria Math" panose="02040503050406030204" pitchFamily="18" charset="0"/>
                          </a:rPr>
                          <m:t>3</m:t>
                        </m:r>
                      </m:sup>
                    </m:sSup>
                    <m:r>
                      <a:rPr lang="en-US" b="0" i="1" smtClean="0">
                        <a:latin typeface="Cambria Math" panose="02040503050406030204" pitchFamily="18" charset="0"/>
                      </a:rPr>
                      <m:t>/4</m:t>
                    </m:r>
                    <m:sSup>
                      <m:sSupPr>
                        <m:ctrlPr>
                          <a:rPr lang="en-US" b="0" i="1" smtClean="0">
                            <a:latin typeface="Cambria Math" charset="0"/>
                          </a:rPr>
                        </m:ctrlPr>
                      </m:sSupPr>
                      <m:e>
                        <m:r>
                          <m:rPr>
                            <m:sty m:val="p"/>
                          </m:rPr>
                          <a:rPr lang="el-GR" b="0" i="1" smtClean="0">
                            <a:latin typeface="Cambria Math" panose="02040503050406030204" pitchFamily="18" charset="0"/>
                          </a:rPr>
                          <m:t>π</m:t>
                        </m:r>
                      </m:e>
                      <m:sup>
                        <m:r>
                          <a:rPr lang="en-US" b="0" i="1" smtClean="0">
                            <a:latin typeface="Cambria Math" panose="02040503050406030204" pitchFamily="18" charset="0"/>
                          </a:rPr>
                          <m:t>2</m:t>
                        </m:r>
                      </m:sup>
                    </m:sSup>
                  </m:oMath>
                </a14:m>
                <a:r>
                  <a:rPr lang="en-US" dirty="0" smtClean="0"/>
                  <a:t>      d: interaction </a:t>
                </a:r>
                <a:r>
                  <a:rPr lang="en-US" dirty="0"/>
                  <a:t>diameter N: density of Rydberg </a:t>
                </a:r>
                <a:r>
                  <a:rPr lang="en-US" dirty="0" smtClean="0"/>
                  <a:t>atoms</a:t>
                </a:r>
              </a:p>
              <a:p>
                <a14:m>
                  <m:oMath xmlns:m="http://schemas.openxmlformats.org/officeDocument/2006/math">
                    <m:r>
                      <m:rPr>
                        <m:sty m:val="p"/>
                      </m:rPr>
                      <a:rPr lang="el-GR" i="1" smtClean="0">
                        <a:latin typeface="Cambria Math" panose="02040503050406030204" pitchFamily="18" charset="0"/>
                        <a:ea typeface="Cambria Math" panose="02040503050406030204" pitchFamily="18" charset="0"/>
                      </a:rPr>
                      <m:t>λ</m:t>
                    </m:r>
                  </m:oMath>
                </a14:m>
                <a:r>
                  <a:rPr lang="en-US" dirty="0" smtClean="0"/>
                  <a:t>: </a:t>
                </a:r>
                <a:r>
                  <a:rPr lang="en-US" altLang="zh-CN" dirty="0" smtClean="0"/>
                  <a:t>wavelength</a:t>
                </a:r>
                <a:r>
                  <a:rPr lang="en-US" dirty="0" smtClean="0"/>
                  <a:t> between </a:t>
                </a:r>
                <a:r>
                  <a:rPr lang="en-US" dirty="0" smtClean="0"/>
                  <a:t>nearby states</a:t>
                </a:r>
              </a:p>
            </p:txBody>
          </p:sp>
        </mc:Choice>
        <mc:Fallback>
          <p:sp>
            <p:nvSpPr>
              <p:cNvPr id="63" name="TextBox 62"/>
              <p:cNvSpPr txBox="1">
                <a:spLocks noRot="1" noChangeAspect="1" noMove="1" noResize="1" noEditPoints="1" noAdjustHandles="1" noChangeArrowheads="1" noChangeShapeType="1" noTextEdit="1"/>
              </p:cNvSpPr>
              <p:nvPr/>
            </p:nvSpPr>
            <p:spPr>
              <a:xfrm>
                <a:off x="2295255" y="5239188"/>
                <a:ext cx="7596951" cy="768287"/>
              </a:xfrm>
              <a:prstGeom prst="rect">
                <a:avLst/>
              </a:prstGeom>
              <a:blipFill rotWithShape="0">
                <a:blip r:embed="rId3"/>
                <a:stretch>
                  <a:fillRect t="-37302" b="-15873"/>
                </a:stretch>
              </a:blipFill>
            </p:spPr>
            <p:txBody>
              <a:bodyPr/>
              <a:lstStyle/>
              <a:p>
                <a:r>
                  <a:rPr lang="en-US">
                    <a:noFill/>
                  </a:rPr>
                  <a:t> </a:t>
                </a:r>
              </a:p>
            </p:txBody>
          </p:sp>
        </mc:Fallback>
      </mc:AlternateContent>
      <p:cxnSp>
        <p:nvCxnSpPr>
          <p:cNvPr id="64" name="Straight Connector 63"/>
          <p:cNvCxnSpPr/>
          <p:nvPr/>
        </p:nvCxnSpPr>
        <p:spPr>
          <a:xfrm>
            <a:off x="1292955" y="6136538"/>
            <a:ext cx="6049926"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pic>
        <p:nvPicPr>
          <p:cNvPr id="65" name="Picture 64"/>
          <p:cNvPicPr>
            <a:picLocks noChangeAspect="1"/>
          </p:cNvPicPr>
          <p:nvPr/>
        </p:nvPicPr>
        <p:blipFill>
          <a:blip r:embed="rId4"/>
          <a:stretch>
            <a:fillRect/>
          </a:stretch>
        </p:blipFill>
        <p:spPr>
          <a:xfrm>
            <a:off x="1303466" y="2030204"/>
            <a:ext cx="4202297" cy="3113278"/>
          </a:xfrm>
          <a:prstGeom prst="rect">
            <a:avLst/>
          </a:prstGeom>
        </p:spPr>
      </p:pic>
      <p:grpSp>
        <p:nvGrpSpPr>
          <p:cNvPr id="66" name="Group 65"/>
          <p:cNvGrpSpPr/>
          <p:nvPr/>
        </p:nvGrpSpPr>
        <p:grpSpPr>
          <a:xfrm>
            <a:off x="2261386" y="2725604"/>
            <a:ext cx="2746031" cy="1741621"/>
            <a:chOff x="5530330" y="2918785"/>
            <a:chExt cx="2746031" cy="1583291"/>
          </a:xfrm>
        </p:grpSpPr>
        <p:grpSp>
          <p:nvGrpSpPr>
            <p:cNvPr id="67" name="Group 66"/>
            <p:cNvGrpSpPr/>
            <p:nvPr/>
          </p:nvGrpSpPr>
          <p:grpSpPr>
            <a:xfrm>
              <a:off x="5530330" y="2918785"/>
              <a:ext cx="490804" cy="262031"/>
              <a:chOff x="2003325" y="3326769"/>
              <a:chExt cx="613459" cy="276999"/>
            </a:xfrm>
          </p:grpSpPr>
          <p:sp>
            <p:nvSpPr>
              <p:cNvPr id="122" name="Flowchart: Connector 13"/>
              <p:cNvSpPr/>
              <p:nvPr/>
            </p:nvSpPr>
            <p:spPr>
              <a:xfrm>
                <a:off x="2003325" y="3369576"/>
                <a:ext cx="114291" cy="95693"/>
              </a:xfrm>
              <a:prstGeom prst="flowChartConnector">
                <a:avLst/>
              </a:prstGeom>
              <a:solidFill>
                <a:schemeClr val="accent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3" name="TextBox 122"/>
              <p:cNvSpPr txBox="1"/>
              <p:nvPr/>
            </p:nvSpPr>
            <p:spPr>
              <a:xfrm>
                <a:off x="2047397" y="3326769"/>
                <a:ext cx="569387" cy="276999"/>
              </a:xfrm>
              <a:prstGeom prst="rect">
                <a:avLst/>
              </a:prstGeom>
              <a:noFill/>
            </p:spPr>
            <p:txBody>
              <a:bodyPr wrap="none" rtlCol="0">
                <a:spAutoFit/>
              </a:bodyPr>
              <a:lstStyle/>
              <a:p>
                <a:r>
                  <a:rPr lang="en-US" sz="1200" dirty="0"/>
                  <a:t>n</a:t>
                </a:r>
                <a:r>
                  <a:rPr lang="en-US" sz="1200" dirty="0" smtClean="0"/>
                  <a:t> = 26</a:t>
                </a:r>
                <a:endParaRPr lang="en-US" sz="1200" dirty="0"/>
              </a:p>
            </p:txBody>
          </p:sp>
        </p:grpSp>
        <p:grpSp>
          <p:nvGrpSpPr>
            <p:cNvPr id="68" name="Group 67"/>
            <p:cNvGrpSpPr/>
            <p:nvPr/>
          </p:nvGrpSpPr>
          <p:grpSpPr>
            <a:xfrm>
              <a:off x="6080682" y="3179388"/>
              <a:ext cx="502835" cy="262031"/>
              <a:chOff x="1988287" y="3326769"/>
              <a:chExt cx="628497" cy="276999"/>
            </a:xfrm>
          </p:grpSpPr>
          <p:sp>
            <p:nvSpPr>
              <p:cNvPr id="120" name="Flowchart: Connector 60"/>
              <p:cNvSpPr/>
              <p:nvPr/>
            </p:nvSpPr>
            <p:spPr>
              <a:xfrm>
                <a:off x="1988287" y="3369576"/>
                <a:ext cx="114291" cy="95693"/>
              </a:xfrm>
              <a:prstGeom prst="flowChartConnector">
                <a:avLst/>
              </a:prstGeom>
              <a:solidFill>
                <a:schemeClr val="accent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1" name="TextBox 120"/>
              <p:cNvSpPr txBox="1"/>
              <p:nvPr/>
            </p:nvSpPr>
            <p:spPr>
              <a:xfrm>
                <a:off x="2047397" y="3326769"/>
                <a:ext cx="569387" cy="276999"/>
              </a:xfrm>
              <a:prstGeom prst="rect">
                <a:avLst/>
              </a:prstGeom>
              <a:noFill/>
            </p:spPr>
            <p:txBody>
              <a:bodyPr wrap="none" rtlCol="0">
                <a:spAutoFit/>
              </a:bodyPr>
              <a:lstStyle/>
              <a:p>
                <a:r>
                  <a:rPr lang="en-US" sz="1200" dirty="0"/>
                  <a:t>n</a:t>
                </a:r>
                <a:r>
                  <a:rPr lang="en-US" sz="1200" dirty="0" smtClean="0"/>
                  <a:t> = 32</a:t>
                </a:r>
              </a:p>
            </p:txBody>
          </p:sp>
        </p:grpSp>
        <p:grpSp>
          <p:nvGrpSpPr>
            <p:cNvPr id="69" name="Group 68"/>
            <p:cNvGrpSpPr/>
            <p:nvPr/>
          </p:nvGrpSpPr>
          <p:grpSpPr>
            <a:xfrm>
              <a:off x="7475816" y="4218770"/>
              <a:ext cx="800545" cy="283306"/>
              <a:chOff x="4530740" y="4616940"/>
              <a:chExt cx="1000608" cy="299489"/>
            </a:xfrm>
          </p:grpSpPr>
          <p:sp>
            <p:nvSpPr>
              <p:cNvPr id="118" name="Flowchart: Connector 63"/>
              <p:cNvSpPr/>
              <p:nvPr/>
            </p:nvSpPr>
            <p:spPr>
              <a:xfrm flipH="1" flipV="1">
                <a:off x="5417055" y="4616940"/>
                <a:ext cx="114293" cy="96663"/>
              </a:xfrm>
              <a:prstGeom prst="flowChartConnector">
                <a:avLst/>
              </a:prstGeom>
              <a:solidFill>
                <a:schemeClr val="accent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9" name="TextBox 118"/>
              <p:cNvSpPr txBox="1"/>
              <p:nvPr/>
            </p:nvSpPr>
            <p:spPr>
              <a:xfrm>
                <a:off x="4530740" y="4639430"/>
                <a:ext cx="569387" cy="276999"/>
              </a:xfrm>
              <a:prstGeom prst="rect">
                <a:avLst/>
              </a:prstGeom>
              <a:noFill/>
            </p:spPr>
            <p:txBody>
              <a:bodyPr wrap="none" rtlCol="0">
                <a:spAutoFit/>
              </a:bodyPr>
              <a:lstStyle/>
              <a:p>
                <a:r>
                  <a:rPr lang="en-US" sz="1200" dirty="0"/>
                  <a:t>n</a:t>
                </a:r>
                <a:r>
                  <a:rPr lang="en-US" sz="1200" dirty="0" smtClean="0"/>
                  <a:t> = 40</a:t>
                </a:r>
              </a:p>
            </p:txBody>
          </p:sp>
        </p:grpSp>
      </p:grpSp>
      <p:sp>
        <p:nvSpPr>
          <p:cNvPr id="125" name="TextBox 124"/>
          <p:cNvSpPr txBox="1"/>
          <p:nvPr/>
        </p:nvSpPr>
        <p:spPr>
          <a:xfrm>
            <a:off x="6650478" y="1675780"/>
            <a:ext cx="4791183" cy="400110"/>
          </a:xfrm>
          <a:prstGeom prst="rect">
            <a:avLst/>
          </a:prstGeom>
          <a:noFill/>
        </p:spPr>
        <p:txBody>
          <a:bodyPr wrap="none" rtlCol="0">
            <a:spAutoFit/>
          </a:bodyPr>
          <a:lstStyle/>
          <a:p>
            <a:r>
              <a:rPr lang="en-US" sz="2000" dirty="0" smtClean="0"/>
              <a:t>Ionization signal for atoms starting from 43P</a:t>
            </a:r>
            <a:endParaRPr lang="en-US" sz="2000" dirty="0"/>
          </a:p>
        </p:txBody>
      </p:sp>
      <p:sp>
        <p:nvSpPr>
          <p:cNvPr id="126" name="TextBox 125"/>
          <p:cNvSpPr txBox="1"/>
          <p:nvPr/>
        </p:nvSpPr>
        <p:spPr>
          <a:xfrm>
            <a:off x="2745619" y="1693780"/>
            <a:ext cx="1317990" cy="400110"/>
          </a:xfrm>
          <a:prstGeom prst="rect">
            <a:avLst/>
          </a:prstGeom>
          <a:noFill/>
        </p:spPr>
        <p:txBody>
          <a:bodyPr wrap="none" rtlCol="0">
            <a:spAutoFit/>
          </a:bodyPr>
          <a:lstStyle/>
          <a:p>
            <a:pPr algn="ctr"/>
            <a:r>
              <a:rPr lang="en-US" sz="2000" dirty="0" smtClean="0"/>
              <a:t>Condition?</a:t>
            </a:r>
            <a:endParaRPr lang="en-US" sz="2000" dirty="0"/>
          </a:p>
        </p:txBody>
      </p:sp>
      <p:sp>
        <p:nvSpPr>
          <p:cNvPr id="3" name="TextBox 2"/>
          <p:cNvSpPr txBox="1"/>
          <p:nvPr/>
        </p:nvSpPr>
        <p:spPr>
          <a:xfrm>
            <a:off x="1102001" y="2027112"/>
            <a:ext cx="714174" cy="369332"/>
          </a:xfrm>
          <a:prstGeom prst="rect">
            <a:avLst/>
          </a:prstGeom>
          <a:noFill/>
        </p:spPr>
        <p:txBody>
          <a:bodyPr wrap="square" rtlCol="0">
            <a:spAutoFit/>
          </a:bodyPr>
          <a:lstStyle/>
          <a:p>
            <a:r>
              <a:rPr lang="en-US" smtClean="0"/>
              <a:t>[*]</a:t>
            </a:r>
            <a:endParaRPr lang="en-US"/>
          </a:p>
        </p:txBody>
      </p:sp>
      <p:grpSp>
        <p:nvGrpSpPr>
          <p:cNvPr id="7" name="Group 6"/>
          <p:cNvGrpSpPr/>
          <p:nvPr/>
        </p:nvGrpSpPr>
        <p:grpSpPr>
          <a:xfrm>
            <a:off x="6716110" y="2009064"/>
            <a:ext cx="4196911" cy="3005363"/>
            <a:chOff x="6716110" y="2009064"/>
            <a:chExt cx="4196911" cy="3005363"/>
          </a:xfrm>
        </p:grpSpPr>
        <p:pic>
          <p:nvPicPr>
            <p:cNvPr id="124" name="Picture 123"/>
            <p:cNvPicPr>
              <a:picLocks noChangeAspect="1"/>
            </p:cNvPicPr>
            <p:nvPr/>
          </p:nvPicPr>
          <p:blipFill>
            <a:blip r:embed="rId5"/>
            <a:stretch>
              <a:fillRect/>
            </a:stretch>
          </p:blipFill>
          <p:spPr>
            <a:xfrm>
              <a:off x="6716110" y="2009064"/>
              <a:ext cx="4196911" cy="3005363"/>
            </a:xfrm>
            <a:prstGeom prst="rect">
              <a:avLst/>
            </a:prstGeom>
          </p:spPr>
        </p:pic>
        <mc:AlternateContent xmlns:mc="http://schemas.openxmlformats.org/markup-compatibility/2006">
          <mc:Choice xmlns:a14="http://schemas.microsoft.com/office/drawing/2010/main" Requires="a14">
            <p:sp>
              <p:nvSpPr>
                <p:cNvPr id="4" name="TextBox 3"/>
                <p:cNvSpPr txBox="1"/>
                <p:nvPr/>
              </p:nvSpPr>
              <p:spPr>
                <a:xfrm>
                  <a:off x="8550441" y="3012267"/>
                  <a:ext cx="2009653" cy="390748"/>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charset="0"/>
                              </a:rPr>
                            </m:ctrlPr>
                          </m:sSubPr>
                          <m:e>
                            <m:r>
                              <a:rPr lang="en-US" i="1" smtClean="0">
                                <a:latin typeface="Cambria Math" charset="0"/>
                                <a:ea typeface="Cambria Math" charset="0"/>
                                <a:cs typeface="Cambria Math" charset="0"/>
                              </a:rPr>
                              <m:t>𝜏</m:t>
                            </m:r>
                          </m:e>
                          <m:sub>
                            <m:r>
                              <a:rPr lang="en-US" b="0" i="1" smtClean="0">
                                <a:latin typeface="Cambria Math" charset="0"/>
                              </a:rPr>
                              <m:t>𝑠𝑝𝑜𝑛</m:t>
                            </m:r>
                          </m:sub>
                        </m:sSub>
                        <m:r>
                          <a:rPr lang="en-US" b="0" i="1" smtClean="0">
                            <a:latin typeface="Cambria Math" charset="0"/>
                            <a:ea typeface="Cambria Math" charset="0"/>
                            <a:cs typeface="Cambria Math" charset="0"/>
                          </a:rPr>
                          <m:t>≈</m:t>
                        </m:r>
                        <m:r>
                          <a:rPr lang="en-US" b="0" i="1" smtClean="0">
                            <a:latin typeface="Cambria Math" charset="0"/>
                          </a:rPr>
                          <m:t>195 </m:t>
                        </m:r>
                        <m:r>
                          <a:rPr lang="en-US" b="0" i="1" smtClean="0">
                            <a:latin typeface="Cambria Math" charset="0"/>
                          </a:rPr>
                          <m:t>𝑢𝑠</m:t>
                        </m:r>
                      </m:oMath>
                    </m:oMathPara>
                  </a14:m>
                  <a:endParaRPr lang="en-US" dirty="0"/>
                </a:p>
              </p:txBody>
            </p:sp>
          </mc:Choice>
          <mc:Fallback>
            <p:sp>
              <p:nvSpPr>
                <p:cNvPr id="4" name="TextBox 3"/>
                <p:cNvSpPr txBox="1">
                  <a:spLocks noRot="1" noChangeAspect="1" noMove="1" noResize="1" noEditPoints="1" noAdjustHandles="1" noChangeArrowheads="1" noChangeShapeType="1" noTextEdit="1"/>
                </p:cNvSpPr>
                <p:nvPr/>
              </p:nvSpPr>
              <p:spPr>
                <a:xfrm>
                  <a:off x="8550441" y="3012267"/>
                  <a:ext cx="2009653" cy="390748"/>
                </a:xfrm>
                <a:prstGeom prst="rect">
                  <a:avLst/>
                </a:prstGeom>
                <a:blipFill rotWithShape="0">
                  <a:blip r:embed="rId6"/>
                  <a:stretch>
                    <a:fillRect t="-90625" b="-110938"/>
                  </a:stretch>
                </a:blipFill>
              </p:spPr>
              <p:txBody>
                <a:bodyPr/>
                <a:lstStyle/>
                <a:p>
                  <a:r>
                    <a:rPr lang="en-US">
                      <a:noFill/>
                    </a:rPr>
                    <a:t> </a:t>
                  </a:r>
                </a:p>
              </p:txBody>
            </p:sp>
          </mc:Fallback>
        </mc:AlternateContent>
        <p:sp>
          <p:nvSpPr>
            <p:cNvPr id="5" name="Rectangle 4"/>
            <p:cNvSpPr/>
            <p:nvPr/>
          </p:nvSpPr>
          <p:spPr>
            <a:xfrm>
              <a:off x="8389694" y="2257374"/>
              <a:ext cx="1663928" cy="72171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898320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Decay</a:t>
            </a:r>
            <a:r>
              <a:rPr lang="zh-CN" altLang="en-US" sz="2000" dirty="0">
                <a:solidFill>
                  <a:schemeClr val="bg2">
                    <a:lumMod val="50000"/>
                  </a:schemeClr>
                </a:solidFill>
              </a:rPr>
              <a:t> </a:t>
            </a:r>
            <a:r>
              <a:rPr lang="en-US" altLang="zh-CN" sz="2000" dirty="0">
                <a:solidFill>
                  <a:schemeClr val="bg2">
                    <a:lumMod val="50000"/>
                  </a:schemeClr>
                </a:solidFill>
              </a:rPr>
              <a:t>in</a:t>
            </a:r>
            <a:r>
              <a:rPr lang="zh-CN" altLang="en-US" sz="2000" dirty="0">
                <a:solidFill>
                  <a:schemeClr val="bg2">
                    <a:lumMod val="50000"/>
                  </a:schemeClr>
                </a:solidFill>
              </a:rPr>
              <a:t> </a:t>
            </a:r>
            <a:r>
              <a:rPr lang="en-US" altLang="zh-CN" sz="2000" dirty="0">
                <a:solidFill>
                  <a:schemeClr val="bg2">
                    <a:lumMod val="50000"/>
                  </a:schemeClr>
                </a:solidFill>
              </a:rPr>
              <a:t>Cold</a:t>
            </a:r>
            <a:r>
              <a:rPr lang="zh-CN" altLang="en-US" sz="2000" dirty="0">
                <a:solidFill>
                  <a:schemeClr val="bg2">
                    <a:lumMod val="50000"/>
                  </a:schemeClr>
                </a:solidFill>
              </a:rPr>
              <a:t> </a:t>
            </a:r>
            <a:r>
              <a:rPr lang="en-US" altLang="zh-CN" sz="2000" dirty="0">
                <a:solidFill>
                  <a:schemeClr val="bg2">
                    <a:lumMod val="50000"/>
                  </a:schemeClr>
                </a:solidFill>
              </a:rPr>
              <a:t>Rydberg</a:t>
            </a:r>
            <a:r>
              <a:rPr lang="zh-CN" altLang="en-US" sz="2000" dirty="0">
                <a:solidFill>
                  <a:schemeClr val="bg2">
                    <a:lumMod val="50000"/>
                  </a:schemeClr>
                </a:solidFill>
              </a:rPr>
              <a:t> </a:t>
            </a:r>
            <a:r>
              <a:rPr lang="en-US" altLang="zh-CN" sz="2000" dirty="0" smtClean="0">
                <a:solidFill>
                  <a:schemeClr val="bg2">
                    <a:lumMod val="50000"/>
                  </a:schemeClr>
                </a:solidFill>
              </a:rPr>
              <a:t>Atoms</a:t>
            </a:r>
            <a:r>
              <a:rPr lang="en-US" altLang="zh-CN" sz="2000" dirty="0"/>
              <a:t/>
            </a:r>
            <a:br>
              <a:rPr lang="en-US" altLang="zh-CN" sz="2000" dirty="0"/>
            </a:br>
            <a:r>
              <a:rPr lang="en-US" dirty="0" smtClean="0"/>
              <a:t>Experiment Procedure</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grpSp>
        <p:nvGrpSpPr>
          <p:cNvPr id="20" name="Group 19"/>
          <p:cNvGrpSpPr/>
          <p:nvPr/>
        </p:nvGrpSpPr>
        <p:grpSpPr>
          <a:xfrm>
            <a:off x="1784340" y="3353974"/>
            <a:ext cx="2050736" cy="859518"/>
            <a:chOff x="392019" y="3571535"/>
            <a:chExt cx="2050736" cy="859518"/>
          </a:xfrm>
        </p:grpSpPr>
        <p:grpSp>
          <p:nvGrpSpPr>
            <p:cNvPr id="21" name="Group 20"/>
            <p:cNvGrpSpPr/>
            <p:nvPr/>
          </p:nvGrpSpPr>
          <p:grpSpPr>
            <a:xfrm>
              <a:off x="1583476" y="3571535"/>
              <a:ext cx="859279" cy="859518"/>
              <a:chOff x="4136261" y="2349826"/>
              <a:chExt cx="1828800" cy="1828800"/>
            </a:xfrm>
          </p:grpSpPr>
          <p:sp>
            <p:nvSpPr>
              <p:cNvPr id="23" name="Oval 22"/>
              <p:cNvSpPr/>
              <p:nvPr/>
            </p:nvSpPr>
            <p:spPr>
              <a:xfrm>
                <a:off x="4136261" y="2349826"/>
                <a:ext cx="1828800" cy="1828800"/>
              </a:xfrm>
              <a:prstGeom prst="ellipse">
                <a:avLst/>
              </a:prstGeom>
              <a:solidFill>
                <a:schemeClr val="accent1">
                  <a:lumMod val="40000"/>
                  <a:lumOff val="60000"/>
                </a:schemeClr>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Flowchart: Connector 24"/>
              <p:cNvSpPr/>
              <p:nvPr/>
            </p:nvSpPr>
            <p:spPr>
              <a:xfrm>
                <a:off x="4456851" y="2706692"/>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Flowchart: Connector 25"/>
              <p:cNvSpPr/>
              <p:nvPr/>
            </p:nvSpPr>
            <p:spPr>
              <a:xfrm>
                <a:off x="4952293" y="2936727"/>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Flowchart: Connector 26"/>
              <p:cNvSpPr/>
              <p:nvPr/>
            </p:nvSpPr>
            <p:spPr>
              <a:xfrm>
                <a:off x="4344082" y="3424487"/>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Flowchart: Connector 27"/>
              <p:cNvSpPr/>
              <p:nvPr/>
            </p:nvSpPr>
            <p:spPr>
              <a:xfrm>
                <a:off x="4826222" y="3264911"/>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Flowchart: Connector 28"/>
              <p:cNvSpPr/>
              <p:nvPr/>
            </p:nvSpPr>
            <p:spPr>
              <a:xfrm>
                <a:off x="4803041" y="2463096"/>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Flowchart: Connector 29"/>
              <p:cNvSpPr/>
              <p:nvPr/>
            </p:nvSpPr>
            <p:spPr>
              <a:xfrm>
                <a:off x="5374587" y="2646321"/>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Flowchart: Connector 30"/>
              <p:cNvSpPr/>
              <p:nvPr/>
            </p:nvSpPr>
            <p:spPr>
              <a:xfrm>
                <a:off x="4572000" y="3010440"/>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Flowchart: Connector 31"/>
              <p:cNvSpPr/>
              <p:nvPr/>
            </p:nvSpPr>
            <p:spPr>
              <a:xfrm>
                <a:off x="4215908" y="3073887"/>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Flowchart: Connector 32"/>
              <p:cNvSpPr/>
              <p:nvPr/>
            </p:nvSpPr>
            <p:spPr>
              <a:xfrm>
                <a:off x="5316659" y="2958007"/>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Flowchart: Connector 33"/>
              <p:cNvSpPr/>
              <p:nvPr/>
            </p:nvSpPr>
            <p:spPr>
              <a:xfrm>
                <a:off x="5130070" y="3326254"/>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Flowchart: Connector 34"/>
              <p:cNvSpPr/>
              <p:nvPr/>
            </p:nvSpPr>
            <p:spPr>
              <a:xfrm>
                <a:off x="5547565" y="3424487"/>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Flowchart: Connector 35"/>
              <p:cNvSpPr/>
              <p:nvPr/>
            </p:nvSpPr>
            <p:spPr>
              <a:xfrm>
                <a:off x="5604634" y="3083462"/>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Flowchart: Connector 36"/>
              <p:cNvSpPr/>
              <p:nvPr/>
            </p:nvSpPr>
            <p:spPr>
              <a:xfrm>
                <a:off x="4580223" y="3574907"/>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Flowchart: Connector 37"/>
              <p:cNvSpPr/>
              <p:nvPr/>
            </p:nvSpPr>
            <p:spPr>
              <a:xfrm>
                <a:off x="4981625" y="3568659"/>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Flowchart: Connector 38"/>
              <p:cNvSpPr/>
              <p:nvPr/>
            </p:nvSpPr>
            <p:spPr>
              <a:xfrm>
                <a:off x="5316120" y="3667279"/>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Flowchart: Connector 39"/>
              <p:cNvSpPr/>
              <p:nvPr/>
            </p:nvSpPr>
            <p:spPr>
              <a:xfrm>
                <a:off x="4831083" y="3844175"/>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Flowchart: Connector 40"/>
              <p:cNvSpPr/>
              <p:nvPr/>
            </p:nvSpPr>
            <p:spPr>
              <a:xfrm>
                <a:off x="5058433" y="2625997"/>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2" name="TextBox 21"/>
            <p:cNvSpPr txBox="1"/>
            <p:nvPr/>
          </p:nvSpPr>
          <p:spPr>
            <a:xfrm>
              <a:off x="392019" y="3791635"/>
              <a:ext cx="1236685" cy="369332"/>
            </a:xfrm>
            <a:prstGeom prst="rect">
              <a:avLst/>
            </a:prstGeom>
            <a:noFill/>
          </p:spPr>
          <p:txBody>
            <a:bodyPr wrap="none" rtlCol="0">
              <a:spAutoFit/>
            </a:bodyPr>
            <a:lstStyle/>
            <a:p>
              <a:r>
                <a:rPr lang="en-US" dirty="0" smtClean="0"/>
                <a:t>Cold atoms</a:t>
              </a:r>
              <a:endParaRPr lang="en-US" dirty="0"/>
            </a:p>
          </p:txBody>
        </p:sp>
      </p:grpSp>
      <p:grpSp>
        <p:nvGrpSpPr>
          <p:cNvPr id="50" name="Group 49"/>
          <p:cNvGrpSpPr/>
          <p:nvPr/>
        </p:nvGrpSpPr>
        <p:grpSpPr>
          <a:xfrm>
            <a:off x="7387219" y="2413093"/>
            <a:ext cx="1854926" cy="2270285"/>
            <a:chOff x="5994898" y="2630654"/>
            <a:chExt cx="1854926" cy="2270285"/>
          </a:xfrm>
        </p:grpSpPr>
        <p:sp>
          <p:nvSpPr>
            <p:cNvPr id="51" name="Freeform 50"/>
            <p:cNvSpPr/>
            <p:nvPr/>
          </p:nvSpPr>
          <p:spPr>
            <a:xfrm>
              <a:off x="5994898" y="2630654"/>
              <a:ext cx="1854926" cy="2270285"/>
            </a:xfrm>
            <a:custGeom>
              <a:avLst/>
              <a:gdLst>
                <a:gd name="connsiteX0" fmla="*/ 0 w 1854926"/>
                <a:gd name="connsiteY0" fmla="*/ 2270034 h 2270285"/>
                <a:gd name="connsiteX1" fmla="*/ 431074 w 1854926"/>
                <a:gd name="connsiteY1" fmla="*/ 2191657 h 2270285"/>
                <a:gd name="connsiteX2" fmla="*/ 705394 w 1854926"/>
                <a:gd name="connsiteY2" fmla="*/ 1786708 h 2270285"/>
                <a:gd name="connsiteX3" fmla="*/ 979714 w 1854926"/>
                <a:gd name="connsiteY3" fmla="*/ 1238068 h 2270285"/>
                <a:gd name="connsiteX4" fmla="*/ 1240972 w 1854926"/>
                <a:gd name="connsiteY4" fmla="*/ 650239 h 2270285"/>
                <a:gd name="connsiteX5" fmla="*/ 1463040 w 1854926"/>
                <a:gd name="connsiteY5" fmla="*/ 153851 h 2270285"/>
                <a:gd name="connsiteX6" fmla="*/ 1724297 w 1854926"/>
                <a:gd name="connsiteY6" fmla="*/ 10159 h 2270285"/>
                <a:gd name="connsiteX7" fmla="*/ 1854926 w 1854926"/>
                <a:gd name="connsiteY7" fmla="*/ 23222 h 22702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854926" h="2270285">
                  <a:moveTo>
                    <a:pt x="0" y="2270034"/>
                  </a:moveTo>
                  <a:cubicBezTo>
                    <a:pt x="156754" y="2271122"/>
                    <a:pt x="313508" y="2272211"/>
                    <a:pt x="431074" y="2191657"/>
                  </a:cubicBezTo>
                  <a:cubicBezTo>
                    <a:pt x="548640" y="2111103"/>
                    <a:pt x="613954" y="1945639"/>
                    <a:pt x="705394" y="1786708"/>
                  </a:cubicBezTo>
                  <a:cubicBezTo>
                    <a:pt x="796834" y="1627777"/>
                    <a:pt x="890451" y="1427479"/>
                    <a:pt x="979714" y="1238068"/>
                  </a:cubicBezTo>
                  <a:cubicBezTo>
                    <a:pt x="1068977" y="1048656"/>
                    <a:pt x="1240972" y="650239"/>
                    <a:pt x="1240972" y="650239"/>
                  </a:cubicBezTo>
                  <a:cubicBezTo>
                    <a:pt x="1321526" y="469536"/>
                    <a:pt x="1382486" y="260531"/>
                    <a:pt x="1463040" y="153851"/>
                  </a:cubicBezTo>
                  <a:cubicBezTo>
                    <a:pt x="1543594" y="47171"/>
                    <a:pt x="1658983" y="31930"/>
                    <a:pt x="1724297" y="10159"/>
                  </a:cubicBezTo>
                  <a:cubicBezTo>
                    <a:pt x="1789611" y="-11612"/>
                    <a:pt x="1822268" y="5805"/>
                    <a:pt x="1854926" y="23222"/>
                  </a:cubicBezTo>
                </a:path>
              </a:pathLst>
            </a:cu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TextBox 51"/>
            <p:cNvSpPr txBox="1"/>
            <p:nvPr/>
          </p:nvSpPr>
          <p:spPr>
            <a:xfrm>
              <a:off x="6879208" y="4218126"/>
              <a:ext cx="559769" cy="369332"/>
            </a:xfrm>
            <a:prstGeom prst="rect">
              <a:avLst/>
            </a:prstGeom>
            <a:noFill/>
          </p:spPr>
          <p:txBody>
            <a:bodyPr wrap="none" rtlCol="0">
              <a:spAutoFit/>
            </a:bodyPr>
            <a:lstStyle/>
            <a:p>
              <a:r>
                <a:rPr lang="en-US" dirty="0" smtClean="0"/>
                <a:t>SSFI</a:t>
              </a:r>
            </a:p>
          </p:txBody>
        </p:sp>
      </p:grpSp>
      <p:grpSp>
        <p:nvGrpSpPr>
          <p:cNvPr id="56" name="Group 55"/>
          <p:cNvGrpSpPr/>
          <p:nvPr/>
        </p:nvGrpSpPr>
        <p:grpSpPr>
          <a:xfrm>
            <a:off x="3437445" y="2997982"/>
            <a:ext cx="3950727" cy="2163769"/>
            <a:chOff x="2097376" y="3581306"/>
            <a:chExt cx="3950727" cy="2163769"/>
          </a:xfrm>
        </p:grpSpPr>
        <p:grpSp>
          <p:nvGrpSpPr>
            <p:cNvPr id="57" name="Group 56"/>
            <p:cNvGrpSpPr/>
            <p:nvPr/>
          </p:nvGrpSpPr>
          <p:grpSpPr>
            <a:xfrm>
              <a:off x="2097376" y="5257882"/>
              <a:ext cx="3950727" cy="487193"/>
              <a:chOff x="2045124" y="4892119"/>
              <a:chExt cx="3950727" cy="487193"/>
            </a:xfrm>
          </p:grpSpPr>
          <p:cxnSp>
            <p:nvCxnSpPr>
              <p:cNvPr id="75" name="Straight Arrow Connector 74"/>
              <p:cNvCxnSpPr/>
              <p:nvPr/>
            </p:nvCxnSpPr>
            <p:spPr>
              <a:xfrm>
                <a:off x="2045124" y="4892119"/>
                <a:ext cx="3950727" cy="0"/>
              </a:xfrm>
              <a:prstGeom prst="straightConnector1">
                <a:avLst/>
              </a:prstGeom>
              <a:ln w="3810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76" name="TextBox 75"/>
              <p:cNvSpPr txBox="1"/>
              <p:nvPr/>
            </p:nvSpPr>
            <p:spPr>
              <a:xfrm>
                <a:off x="3744936" y="5009980"/>
                <a:ext cx="349776" cy="369332"/>
              </a:xfrm>
              <a:prstGeom prst="rect">
                <a:avLst/>
              </a:prstGeom>
              <a:noFill/>
            </p:spPr>
            <p:txBody>
              <a:bodyPr wrap="none" rtlCol="0">
                <a:spAutoFit/>
              </a:bodyPr>
              <a:lstStyle/>
              <a:p>
                <a:r>
                  <a:rPr lang="en-US" dirty="0" smtClean="0"/>
                  <a:t> T</a:t>
                </a:r>
                <a:endParaRPr lang="en-US" dirty="0"/>
              </a:p>
            </p:txBody>
          </p:sp>
        </p:grpSp>
        <p:grpSp>
          <p:nvGrpSpPr>
            <p:cNvPr id="58" name="Group 57"/>
            <p:cNvGrpSpPr/>
            <p:nvPr/>
          </p:nvGrpSpPr>
          <p:grpSpPr>
            <a:xfrm rot="18873813">
              <a:off x="3166966" y="3840813"/>
              <a:ext cx="735981" cy="216968"/>
              <a:chOff x="1945258" y="3989440"/>
              <a:chExt cx="710726" cy="245232"/>
            </a:xfrm>
          </p:grpSpPr>
          <p:sp>
            <p:nvSpPr>
              <p:cNvPr id="73" name="Isosceles Triangle 49"/>
              <p:cNvSpPr/>
              <p:nvPr/>
            </p:nvSpPr>
            <p:spPr>
              <a:xfrm rot="5580000">
                <a:off x="2581372" y="4046105"/>
                <a:ext cx="69849" cy="79375"/>
              </a:xfrm>
              <a:prstGeom prs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Freeform 73"/>
              <p:cNvSpPr/>
              <p:nvPr/>
            </p:nvSpPr>
            <p:spPr>
              <a:xfrm>
                <a:off x="1945258" y="3989440"/>
                <a:ext cx="630195" cy="245232"/>
              </a:xfrm>
              <a:custGeom>
                <a:avLst/>
                <a:gdLst>
                  <a:gd name="connsiteX0" fmla="*/ 0 w 630195"/>
                  <a:gd name="connsiteY0" fmla="*/ 142259 h 245232"/>
                  <a:gd name="connsiteX1" fmla="*/ 57665 w 630195"/>
                  <a:gd name="connsiteY1" fmla="*/ 2215 h 245232"/>
                  <a:gd name="connsiteX2" fmla="*/ 131806 w 630195"/>
                  <a:gd name="connsiteY2" fmla="*/ 241113 h 245232"/>
                  <a:gd name="connsiteX3" fmla="*/ 214184 w 630195"/>
                  <a:gd name="connsiteY3" fmla="*/ 10453 h 245232"/>
                  <a:gd name="connsiteX4" fmla="*/ 292443 w 630195"/>
                  <a:gd name="connsiteY4" fmla="*/ 245232 h 245232"/>
                  <a:gd name="connsiteX5" fmla="*/ 370703 w 630195"/>
                  <a:gd name="connsiteY5" fmla="*/ 10453 h 245232"/>
                  <a:gd name="connsiteX6" fmla="*/ 436606 w 630195"/>
                  <a:gd name="connsiteY6" fmla="*/ 236994 h 245232"/>
                  <a:gd name="connsiteX7" fmla="*/ 498389 w 630195"/>
                  <a:gd name="connsiteY7" fmla="*/ 113426 h 245232"/>
                  <a:gd name="connsiteX8" fmla="*/ 630195 w 630195"/>
                  <a:gd name="connsiteY8" fmla="*/ 96951 h 245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30195" h="245232">
                    <a:moveTo>
                      <a:pt x="0" y="142259"/>
                    </a:moveTo>
                    <a:cubicBezTo>
                      <a:pt x="17848" y="63999"/>
                      <a:pt x="35697" y="-14261"/>
                      <a:pt x="57665" y="2215"/>
                    </a:cubicBezTo>
                    <a:cubicBezTo>
                      <a:pt x="79633" y="18691"/>
                      <a:pt x="105720" y="239740"/>
                      <a:pt x="131806" y="241113"/>
                    </a:cubicBezTo>
                    <a:cubicBezTo>
                      <a:pt x="157892" y="242486"/>
                      <a:pt x="187411" y="9766"/>
                      <a:pt x="214184" y="10453"/>
                    </a:cubicBezTo>
                    <a:cubicBezTo>
                      <a:pt x="240957" y="11139"/>
                      <a:pt x="266357" y="245232"/>
                      <a:pt x="292443" y="245232"/>
                    </a:cubicBezTo>
                    <a:cubicBezTo>
                      <a:pt x="318529" y="245232"/>
                      <a:pt x="346676" y="11826"/>
                      <a:pt x="370703" y="10453"/>
                    </a:cubicBezTo>
                    <a:cubicBezTo>
                      <a:pt x="394730" y="9080"/>
                      <a:pt x="415325" y="219832"/>
                      <a:pt x="436606" y="236994"/>
                    </a:cubicBezTo>
                    <a:cubicBezTo>
                      <a:pt x="457887" y="254156"/>
                      <a:pt x="466124" y="136767"/>
                      <a:pt x="498389" y="113426"/>
                    </a:cubicBezTo>
                    <a:cubicBezTo>
                      <a:pt x="530654" y="90085"/>
                      <a:pt x="580424" y="93518"/>
                      <a:pt x="630195" y="96951"/>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59" name="Group 58"/>
            <p:cNvGrpSpPr/>
            <p:nvPr/>
          </p:nvGrpSpPr>
          <p:grpSpPr>
            <a:xfrm rot="1960442">
              <a:off x="4082872" y="4779401"/>
              <a:ext cx="738574" cy="216968"/>
              <a:chOff x="2381092" y="3307192"/>
              <a:chExt cx="713230" cy="245232"/>
            </a:xfrm>
          </p:grpSpPr>
          <p:sp>
            <p:nvSpPr>
              <p:cNvPr id="71" name="Isosceles Triangle 54"/>
              <p:cNvSpPr/>
              <p:nvPr/>
            </p:nvSpPr>
            <p:spPr>
              <a:xfrm rot="5580000">
                <a:off x="3019710" y="3371801"/>
                <a:ext cx="69849" cy="79375"/>
              </a:xfrm>
              <a:prstGeom prs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Freeform 71"/>
              <p:cNvSpPr/>
              <p:nvPr/>
            </p:nvSpPr>
            <p:spPr>
              <a:xfrm>
                <a:off x="2381092" y="3307192"/>
                <a:ext cx="630195" cy="245232"/>
              </a:xfrm>
              <a:custGeom>
                <a:avLst/>
                <a:gdLst>
                  <a:gd name="connsiteX0" fmla="*/ 0 w 630195"/>
                  <a:gd name="connsiteY0" fmla="*/ 142259 h 245232"/>
                  <a:gd name="connsiteX1" fmla="*/ 57665 w 630195"/>
                  <a:gd name="connsiteY1" fmla="*/ 2215 h 245232"/>
                  <a:gd name="connsiteX2" fmla="*/ 131806 w 630195"/>
                  <a:gd name="connsiteY2" fmla="*/ 241113 h 245232"/>
                  <a:gd name="connsiteX3" fmla="*/ 214184 w 630195"/>
                  <a:gd name="connsiteY3" fmla="*/ 10453 h 245232"/>
                  <a:gd name="connsiteX4" fmla="*/ 292443 w 630195"/>
                  <a:gd name="connsiteY4" fmla="*/ 245232 h 245232"/>
                  <a:gd name="connsiteX5" fmla="*/ 370703 w 630195"/>
                  <a:gd name="connsiteY5" fmla="*/ 10453 h 245232"/>
                  <a:gd name="connsiteX6" fmla="*/ 436606 w 630195"/>
                  <a:gd name="connsiteY6" fmla="*/ 236994 h 245232"/>
                  <a:gd name="connsiteX7" fmla="*/ 498389 w 630195"/>
                  <a:gd name="connsiteY7" fmla="*/ 113426 h 245232"/>
                  <a:gd name="connsiteX8" fmla="*/ 630195 w 630195"/>
                  <a:gd name="connsiteY8" fmla="*/ 96951 h 245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30195" h="245232">
                    <a:moveTo>
                      <a:pt x="0" y="142259"/>
                    </a:moveTo>
                    <a:cubicBezTo>
                      <a:pt x="17848" y="63999"/>
                      <a:pt x="35697" y="-14261"/>
                      <a:pt x="57665" y="2215"/>
                    </a:cubicBezTo>
                    <a:cubicBezTo>
                      <a:pt x="79633" y="18691"/>
                      <a:pt x="105720" y="239740"/>
                      <a:pt x="131806" y="241113"/>
                    </a:cubicBezTo>
                    <a:cubicBezTo>
                      <a:pt x="157892" y="242486"/>
                      <a:pt x="187411" y="9766"/>
                      <a:pt x="214184" y="10453"/>
                    </a:cubicBezTo>
                    <a:cubicBezTo>
                      <a:pt x="240957" y="11139"/>
                      <a:pt x="266357" y="245232"/>
                      <a:pt x="292443" y="245232"/>
                    </a:cubicBezTo>
                    <a:cubicBezTo>
                      <a:pt x="318529" y="245232"/>
                      <a:pt x="346676" y="11826"/>
                      <a:pt x="370703" y="10453"/>
                    </a:cubicBezTo>
                    <a:cubicBezTo>
                      <a:pt x="394730" y="9080"/>
                      <a:pt x="415325" y="219832"/>
                      <a:pt x="436606" y="236994"/>
                    </a:cubicBezTo>
                    <a:cubicBezTo>
                      <a:pt x="457887" y="254156"/>
                      <a:pt x="466124" y="136767"/>
                      <a:pt x="498389" y="113426"/>
                    </a:cubicBezTo>
                    <a:cubicBezTo>
                      <a:pt x="530654" y="90085"/>
                      <a:pt x="580424" y="93518"/>
                      <a:pt x="630195" y="96951"/>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60" name="Group 59"/>
            <p:cNvGrpSpPr/>
            <p:nvPr/>
          </p:nvGrpSpPr>
          <p:grpSpPr>
            <a:xfrm rot="20844376">
              <a:off x="5069680" y="4116906"/>
              <a:ext cx="730951" cy="216967"/>
              <a:chOff x="2182003" y="3664061"/>
              <a:chExt cx="705867" cy="245232"/>
            </a:xfrm>
          </p:grpSpPr>
          <p:sp>
            <p:nvSpPr>
              <p:cNvPr id="61" name="Isosceles Triangle 60"/>
              <p:cNvSpPr/>
              <p:nvPr/>
            </p:nvSpPr>
            <p:spPr>
              <a:xfrm rot="5580000">
                <a:off x="2813258" y="3727668"/>
                <a:ext cx="69849" cy="79375"/>
              </a:xfrm>
              <a:prstGeom prs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Freeform 69"/>
              <p:cNvSpPr/>
              <p:nvPr/>
            </p:nvSpPr>
            <p:spPr>
              <a:xfrm>
                <a:off x="2182003" y="3664061"/>
                <a:ext cx="630195" cy="245232"/>
              </a:xfrm>
              <a:custGeom>
                <a:avLst/>
                <a:gdLst>
                  <a:gd name="connsiteX0" fmla="*/ 0 w 630195"/>
                  <a:gd name="connsiteY0" fmla="*/ 142259 h 245232"/>
                  <a:gd name="connsiteX1" fmla="*/ 57665 w 630195"/>
                  <a:gd name="connsiteY1" fmla="*/ 2215 h 245232"/>
                  <a:gd name="connsiteX2" fmla="*/ 131806 w 630195"/>
                  <a:gd name="connsiteY2" fmla="*/ 241113 h 245232"/>
                  <a:gd name="connsiteX3" fmla="*/ 214184 w 630195"/>
                  <a:gd name="connsiteY3" fmla="*/ 10453 h 245232"/>
                  <a:gd name="connsiteX4" fmla="*/ 292443 w 630195"/>
                  <a:gd name="connsiteY4" fmla="*/ 245232 h 245232"/>
                  <a:gd name="connsiteX5" fmla="*/ 370703 w 630195"/>
                  <a:gd name="connsiteY5" fmla="*/ 10453 h 245232"/>
                  <a:gd name="connsiteX6" fmla="*/ 436606 w 630195"/>
                  <a:gd name="connsiteY6" fmla="*/ 236994 h 245232"/>
                  <a:gd name="connsiteX7" fmla="*/ 498389 w 630195"/>
                  <a:gd name="connsiteY7" fmla="*/ 113426 h 245232"/>
                  <a:gd name="connsiteX8" fmla="*/ 630195 w 630195"/>
                  <a:gd name="connsiteY8" fmla="*/ 96951 h 245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30195" h="245232">
                    <a:moveTo>
                      <a:pt x="0" y="142259"/>
                    </a:moveTo>
                    <a:cubicBezTo>
                      <a:pt x="17848" y="63999"/>
                      <a:pt x="35697" y="-14261"/>
                      <a:pt x="57665" y="2215"/>
                    </a:cubicBezTo>
                    <a:cubicBezTo>
                      <a:pt x="79633" y="18691"/>
                      <a:pt x="105720" y="239740"/>
                      <a:pt x="131806" y="241113"/>
                    </a:cubicBezTo>
                    <a:cubicBezTo>
                      <a:pt x="157892" y="242486"/>
                      <a:pt x="187411" y="9766"/>
                      <a:pt x="214184" y="10453"/>
                    </a:cubicBezTo>
                    <a:cubicBezTo>
                      <a:pt x="240957" y="11139"/>
                      <a:pt x="266357" y="245232"/>
                      <a:pt x="292443" y="245232"/>
                    </a:cubicBezTo>
                    <a:cubicBezTo>
                      <a:pt x="318529" y="245232"/>
                      <a:pt x="346676" y="11826"/>
                      <a:pt x="370703" y="10453"/>
                    </a:cubicBezTo>
                    <a:cubicBezTo>
                      <a:pt x="394730" y="9080"/>
                      <a:pt x="415325" y="219832"/>
                      <a:pt x="436606" y="236994"/>
                    </a:cubicBezTo>
                    <a:cubicBezTo>
                      <a:pt x="457887" y="254156"/>
                      <a:pt x="466124" y="136767"/>
                      <a:pt x="498389" y="113426"/>
                    </a:cubicBezTo>
                    <a:cubicBezTo>
                      <a:pt x="530654" y="90085"/>
                      <a:pt x="580424" y="93518"/>
                      <a:pt x="630195" y="96951"/>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77" name="Group 76"/>
          <p:cNvGrpSpPr/>
          <p:nvPr/>
        </p:nvGrpSpPr>
        <p:grpSpPr>
          <a:xfrm>
            <a:off x="9042031" y="2980231"/>
            <a:ext cx="1262431" cy="1389666"/>
            <a:chOff x="7701962" y="3563555"/>
            <a:chExt cx="1262431" cy="1389666"/>
          </a:xfrm>
        </p:grpSpPr>
        <p:grpSp>
          <p:nvGrpSpPr>
            <p:cNvPr id="78" name="Group 77"/>
            <p:cNvGrpSpPr/>
            <p:nvPr/>
          </p:nvGrpSpPr>
          <p:grpSpPr>
            <a:xfrm>
              <a:off x="7701962" y="3563555"/>
              <a:ext cx="1262431" cy="1389666"/>
              <a:chOff x="7829006" y="3557120"/>
              <a:chExt cx="1262431" cy="1389666"/>
            </a:xfrm>
          </p:grpSpPr>
          <p:sp>
            <p:nvSpPr>
              <p:cNvPr id="81" name="Oval 80"/>
              <p:cNvSpPr/>
              <p:nvPr/>
            </p:nvSpPr>
            <p:spPr>
              <a:xfrm>
                <a:off x="7902076" y="4308495"/>
                <a:ext cx="91440" cy="914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Oval 81"/>
              <p:cNvSpPr/>
              <p:nvPr/>
            </p:nvSpPr>
            <p:spPr>
              <a:xfrm>
                <a:off x="8371750" y="4309315"/>
                <a:ext cx="91440" cy="914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Oval 82"/>
              <p:cNvSpPr/>
              <p:nvPr/>
            </p:nvSpPr>
            <p:spPr>
              <a:xfrm>
                <a:off x="7902076" y="4762120"/>
                <a:ext cx="91440" cy="914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Oval 83"/>
              <p:cNvSpPr/>
              <p:nvPr/>
            </p:nvSpPr>
            <p:spPr>
              <a:xfrm>
                <a:off x="8371750" y="4759403"/>
                <a:ext cx="91440" cy="914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Oval 84"/>
              <p:cNvSpPr/>
              <p:nvPr/>
            </p:nvSpPr>
            <p:spPr>
              <a:xfrm>
                <a:off x="8096988" y="4486947"/>
                <a:ext cx="182880" cy="18288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Up Arrow 85"/>
              <p:cNvSpPr/>
              <p:nvPr/>
            </p:nvSpPr>
            <p:spPr>
              <a:xfrm>
                <a:off x="8143058" y="4035040"/>
                <a:ext cx="91440" cy="365760"/>
              </a:xfrm>
              <a:prstGeom prst="upArrow">
                <a:avLst/>
              </a:prstGeom>
              <a:solidFill>
                <a:schemeClr val="bg1">
                  <a:lumMod val="8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7" name="Straight Connector 86"/>
              <p:cNvCxnSpPr/>
              <p:nvPr/>
            </p:nvCxnSpPr>
            <p:spPr>
              <a:xfrm>
                <a:off x="7829006" y="3640776"/>
                <a:ext cx="695053" cy="0"/>
              </a:xfrm>
              <a:prstGeom prst="line">
                <a:avLst/>
              </a:prstGeom>
              <a:ln w="22225"/>
            </p:spPr>
            <p:style>
              <a:lnRef idx="1">
                <a:schemeClr val="accent1"/>
              </a:lnRef>
              <a:fillRef idx="0">
                <a:schemeClr val="accent1"/>
              </a:fillRef>
              <a:effectRef idx="0">
                <a:schemeClr val="accent1"/>
              </a:effectRef>
              <a:fontRef idx="minor">
                <a:schemeClr val="tx1"/>
              </a:fontRef>
            </p:style>
          </p:cxnSp>
          <p:cxnSp>
            <p:nvCxnSpPr>
              <p:cNvPr id="88" name="Straight Connector 87"/>
              <p:cNvCxnSpPr/>
              <p:nvPr/>
            </p:nvCxnSpPr>
            <p:spPr>
              <a:xfrm>
                <a:off x="7835731" y="3862281"/>
                <a:ext cx="695053" cy="0"/>
              </a:xfrm>
              <a:prstGeom prst="line">
                <a:avLst/>
              </a:prstGeom>
              <a:ln w="22225"/>
            </p:spPr>
            <p:style>
              <a:lnRef idx="1">
                <a:schemeClr val="accent1"/>
              </a:lnRef>
              <a:fillRef idx="0">
                <a:schemeClr val="accent1"/>
              </a:fillRef>
              <a:effectRef idx="0">
                <a:schemeClr val="accent1"/>
              </a:effectRef>
              <a:fontRef idx="minor">
                <a:schemeClr val="tx1"/>
              </a:fontRef>
            </p:style>
          </p:cxnSp>
          <p:sp>
            <p:nvSpPr>
              <p:cNvPr id="89" name="TextBox 88"/>
              <p:cNvSpPr txBox="1"/>
              <p:nvPr/>
            </p:nvSpPr>
            <p:spPr>
              <a:xfrm>
                <a:off x="8467548" y="3557120"/>
                <a:ext cx="623889" cy="369332"/>
              </a:xfrm>
              <a:prstGeom prst="rect">
                <a:avLst/>
              </a:prstGeom>
              <a:noFill/>
            </p:spPr>
            <p:txBody>
              <a:bodyPr wrap="none" rtlCol="0">
                <a:spAutoFit/>
              </a:bodyPr>
              <a:lstStyle/>
              <a:p>
                <a:r>
                  <a:rPr lang="en-US" dirty="0" smtClean="0"/>
                  <a:t>MCP</a:t>
                </a:r>
                <a:endParaRPr lang="en-US" dirty="0"/>
              </a:p>
            </p:txBody>
          </p:sp>
          <p:sp>
            <p:nvSpPr>
              <p:cNvPr id="90" name="TextBox 89"/>
              <p:cNvSpPr txBox="1"/>
              <p:nvPr/>
            </p:nvSpPr>
            <p:spPr>
              <a:xfrm>
                <a:off x="8570639" y="4035040"/>
                <a:ext cx="300082" cy="369332"/>
              </a:xfrm>
              <a:prstGeom prst="rect">
                <a:avLst/>
              </a:prstGeom>
              <a:noFill/>
            </p:spPr>
            <p:txBody>
              <a:bodyPr wrap="none" rtlCol="0">
                <a:spAutoFit/>
              </a:bodyPr>
              <a:lstStyle/>
              <a:p>
                <a:r>
                  <a:rPr lang="en-US" dirty="0" smtClean="0"/>
                  <a:t>_</a:t>
                </a:r>
                <a:endParaRPr lang="en-US" dirty="0"/>
              </a:p>
            </p:txBody>
          </p:sp>
          <p:sp>
            <p:nvSpPr>
              <p:cNvPr id="91" name="TextBox 90"/>
              <p:cNvSpPr txBox="1"/>
              <p:nvPr/>
            </p:nvSpPr>
            <p:spPr>
              <a:xfrm>
                <a:off x="8567769" y="4577454"/>
                <a:ext cx="300082" cy="369332"/>
              </a:xfrm>
              <a:prstGeom prst="rect">
                <a:avLst/>
              </a:prstGeom>
              <a:noFill/>
            </p:spPr>
            <p:txBody>
              <a:bodyPr wrap="none" rtlCol="0">
                <a:spAutoFit/>
              </a:bodyPr>
              <a:lstStyle/>
              <a:p>
                <a:r>
                  <a:rPr lang="en-US" dirty="0"/>
                  <a:t>+</a:t>
                </a:r>
              </a:p>
            </p:txBody>
          </p:sp>
        </p:grpSp>
        <p:cxnSp>
          <p:nvCxnSpPr>
            <p:cNvPr id="79" name="Straight Connector 78"/>
            <p:cNvCxnSpPr/>
            <p:nvPr/>
          </p:nvCxnSpPr>
          <p:spPr>
            <a:xfrm flipV="1">
              <a:off x="7866472" y="4811558"/>
              <a:ext cx="378234" cy="2329"/>
            </a:xfrm>
            <a:prstGeom prst="line">
              <a:avLst/>
            </a:prstGeom>
            <a:ln w="15875">
              <a:prstDash val="dash"/>
            </a:ln>
          </p:spPr>
          <p:style>
            <a:lnRef idx="1">
              <a:schemeClr val="accent1"/>
            </a:lnRef>
            <a:fillRef idx="0">
              <a:schemeClr val="accent1"/>
            </a:fillRef>
            <a:effectRef idx="0">
              <a:schemeClr val="accent1"/>
            </a:effectRef>
            <a:fontRef idx="minor">
              <a:schemeClr val="tx1"/>
            </a:fontRef>
          </p:style>
        </p:cxnSp>
        <p:cxnSp>
          <p:nvCxnSpPr>
            <p:cNvPr id="80" name="Straight Connector 79"/>
            <p:cNvCxnSpPr/>
            <p:nvPr/>
          </p:nvCxnSpPr>
          <p:spPr>
            <a:xfrm flipV="1">
              <a:off x="7882396" y="4358905"/>
              <a:ext cx="378234" cy="2329"/>
            </a:xfrm>
            <a:prstGeom prst="line">
              <a:avLst/>
            </a:prstGeom>
            <a:ln w="15875">
              <a:prstDash val="dash"/>
            </a:ln>
          </p:spPr>
          <p:style>
            <a:lnRef idx="1">
              <a:schemeClr val="accent1"/>
            </a:lnRef>
            <a:fillRef idx="0">
              <a:schemeClr val="accent1"/>
            </a:fillRef>
            <a:effectRef idx="0">
              <a:schemeClr val="accent1"/>
            </a:effectRef>
            <a:fontRef idx="minor">
              <a:schemeClr val="tx1"/>
            </a:fontRef>
          </p:style>
        </p:cxnSp>
      </p:grpSp>
      <p:grpSp>
        <p:nvGrpSpPr>
          <p:cNvPr id="7" name="Group 6"/>
          <p:cNvGrpSpPr/>
          <p:nvPr/>
        </p:nvGrpSpPr>
        <p:grpSpPr>
          <a:xfrm>
            <a:off x="7760812" y="2156011"/>
            <a:ext cx="881395" cy="1703042"/>
            <a:chOff x="7760812" y="2156011"/>
            <a:chExt cx="881395" cy="1703042"/>
          </a:xfrm>
        </p:grpSpPr>
        <p:grpSp>
          <p:nvGrpSpPr>
            <p:cNvPr id="53" name="Group 52"/>
            <p:cNvGrpSpPr/>
            <p:nvPr/>
          </p:nvGrpSpPr>
          <p:grpSpPr>
            <a:xfrm>
              <a:off x="7760812" y="2156011"/>
              <a:ext cx="881395" cy="1251199"/>
              <a:chOff x="6368491" y="2373572"/>
              <a:chExt cx="881395" cy="1251199"/>
            </a:xfrm>
          </p:grpSpPr>
          <p:sp>
            <p:nvSpPr>
              <p:cNvPr id="54" name="Freeform 53"/>
              <p:cNvSpPr/>
              <p:nvPr/>
            </p:nvSpPr>
            <p:spPr>
              <a:xfrm>
                <a:off x="7106193" y="2485821"/>
                <a:ext cx="143693" cy="1138950"/>
              </a:xfrm>
              <a:custGeom>
                <a:avLst/>
                <a:gdLst>
                  <a:gd name="connsiteX0" fmla="*/ 0 w 169817"/>
                  <a:gd name="connsiteY0" fmla="*/ 892537 h 892537"/>
                  <a:gd name="connsiteX1" fmla="*/ 65315 w 169817"/>
                  <a:gd name="connsiteY1" fmla="*/ 4263 h 892537"/>
                  <a:gd name="connsiteX2" fmla="*/ 169817 w 169817"/>
                  <a:gd name="connsiteY2" fmla="*/ 618217 h 892537"/>
                </a:gdLst>
                <a:ahLst/>
                <a:cxnLst>
                  <a:cxn ang="0">
                    <a:pos x="connsiteX0" y="connsiteY0"/>
                  </a:cxn>
                  <a:cxn ang="0">
                    <a:pos x="connsiteX1" y="connsiteY1"/>
                  </a:cxn>
                  <a:cxn ang="0">
                    <a:pos x="connsiteX2" y="connsiteY2"/>
                  </a:cxn>
                </a:cxnLst>
                <a:rect l="l" t="t" r="r" b="b"/>
                <a:pathLst>
                  <a:path w="169817" h="892537">
                    <a:moveTo>
                      <a:pt x="0" y="892537"/>
                    </a:moveTo>
                    <a:cubicBezTo>
                      <a:pt x="18506" y="471260"/>
                      <a:pt x="37012" y="49983"/>
                      <a:pt x="65315" y="4263"/>
                    </a:cubicBezTo>
                    <a:cubicBezTo>
                      <a:pt x="93618" y="-41457"/>
                      <a:pt x="131717" y="288380"/>
                      <a:pt x="169817" y="618217"/>
                    </a:cubicBezTo>
                  </a:path>
                </a:pathLst>
              </a:cu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TextBox 54"/>
              <p:cNvSpPr txBox="1"/>
              <p:nvPr/>
            </p:nvSpPr>
            <p:spPr>
              <a:xfrm>
                <a:off x="6368491" y="2373572"/>
                <a:ext cx="737702" cy="369332"/>
              </a:xfrm>
              <a:prstGeom prst="rect">
                <a:avLst/>
              </a:prstGeom>
              <a:noFill/>
            </p:spPr>
            <p:txBody>
              <a:bodyPr wrap="none" rtlCol="0">
                <a:spAutoFit/>
              </a:bodyPr>
              <a:lstStyle/>
              <a:p>
                <a:r>
                  <a:rPr lang="en-US" dirty="0" smtClean="0"/>
                  <a:t>Signal</a:t>
                </a:r>
              </a:p>
            </p:txBody>
          </p:sp>
        </p:grpSp>
        <p:sp>
          <p:nvSpPr>
            <p:cNvPr id="69" name="Freeform 68"/>
            <p:cNvSpPr/>
            <p:nvPr/>
          </p:nvSpPr>
          <p:spPr>
            <a:xfrm>
              <a:off x="8285936" y="2879012"/>
              <a:ext cx="139033" cy="980041"/>
            </a:xfrm>
            <a:custGeom>
              <a:avLst/>
              <a:gdLst>
                <a:gd name="connsiteX0" fmla="*/ 0 w 169817"/>
                <a:gd name="connsiteY0" fmla="*/ 892537 h 892537"/>
                <a:gd name="connsiteX1" fmla="*/ 65315 w 169817"/>
                <a:gd name="connsiteY1" fmla="*/ 4263 h 892537"/>
                <a:gd name="connsiteX2" fmla="*/ 169817 w 169817"/>
                <a:gd name="connsiteY2" fmla="*/ 618217 h 892537"/>
              </a:gdLst>
              <a:ahLst/>
              <a:cxnLst>
                <a:cxn ang="0">
                  <a:pos x="connsiteX0" y="connsiteY0"/>
                </a:cxn>
                <a:cxn ang="0">
                  <a:pos x="connsiteX1" y="connsiteY1"/>
                </a:cxn>
                <a:cxn ang="0">
                  <a:pos x="connsiteX2" y="connsiteY2"/>
                </a:cxn>
              </a:cxnLst>
              <a:rect l="l" t="t" r="r" b="b"/>
              <a:pathLst>
                <a:path w="169817" h="892537">
                  <a:moveTo>
                    <a:pt x="0" y="892537"/>
                  </a:moveTo>
                  <a:cubicBezTo>
                    <a:pt x="18506" y="471260"/>
                    <a:pt x="37012" y="49983"/>
                    <a:pt x="65315" y="4263"/>
                  </a:cubicBezTo>
                  <a:cubicBezTo>
                    <a:pt x="93618" y="-41457"/>
                    <a:pt x="131717" y="288380"/>
                    <a:pt x="169817" y="618217"/>
                  </a:cubicBezTo>
                </a:path>
              </a:pathLst>
            </a:cu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8" name="Group 7"/>
          <p:cNvGrpSpPr/>
          <p:nvPr/>
        </p:nvGrpSpPr>
        <p:grpSpPr>
          <a:xfrm>
            <a:off x="212840" y="3285392"/>
            <a:ext cx="1436067" cy="913884"/>
            <a:chOff x="224797" y="3407210"/>
            <a:chExt cx="1436067" cy="913884"/>
          </a:xfrm>
        </p:grpSpPr>
        <p:cxnSp>
          <p:nvCxnSpPr>
            <p:cNvPr id="97" name="Straight Arrow Connector 96"/>
            <p:cNvCxnSpPr>
              <a:stCxn id="102" idx="4"/>
              <a:endCxn id="105" idx="0"/>
            </p:cNvCxnSpPr>
            <p:nvPr/>
          </p:nvCxnSpPr>
          <p:spPr>
            <a:xfrm>
              <a:off x="1269992" y="3697422"/>
              <a:ext cx="373" cy="376736"/>
            </a:xfrm>
            <a:prstGeom prst="straightConnector1">
              <a:avLst/>
            </a:prstGeom>
            <a:ln w="19050">
              <a:solidFill>
                <a:schemeClr val="tx1"/>
              </a:solidFill>
              <a:prstDash val="dash"/>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98" name="Straight Connector 97"/>
            <p:cNvCxnSpPr/>
            <p:nvPr/>
          </p:nvCxnSpPr>
          <p:spPr>
            <a:xfrm>
              <a:off x="796128" y="4145649"/>
              <a:ext cx="864736"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9" name="Straight Connector 98"/>
            <p:cNvCxnSpPr/>
            <p:nvPr/>
          </p:nvCxnSpPr>
          <p:spPr>
            <a:xfrm>
              <a:off x="796128" y="3605982"/>
              <a:ext cx="864736"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sp>
          <p:nvSpPr>
            <p:cNvPr id="102" name="Flowchart: Connector 1"/>
            <p:cNvSpPr/>
            <p:nvPr/>
          </p:nvSpPr>
          <p:spPr>
            <a:xfrm>
              <a:off x="1178552" y="3514542"/>
              <a:ext cx="182880" cy="18288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TextBox 94"/>
            <p:cNvSpPr txBox="1"/>
            <p:nvPr/>
          </p:nvSpPr>
          <p:spPr>
            <a:xfrm>
              <a:off x="224797" y="3407210"/>
              <a:ext cx="543248" cy="369332"/>
            </a:xfrm>
            <a:prstGeom prst="rect">
              <a:avLst/>
            </a:prstGeom>
            <a:noFill/>
          </p:spPr>
          <p:txBody>
            <a:bodyPr wrap="square" rtlCol="0">
              <a:spAutoFit/>
            </a:bodyPr>
            <a:lstStyle/>
            <a:p>
              <a:r>
                <a:rPr lang="en-US" smtClean="0"/>
                <a:t>5p</a:t>
              </a:r>
              <a:endParaRPr lang="en-US" dirty="0"/>
            </a:p>
          </p:txBody>
        </p:sp>
        <p:sp>
          <p:nvSpPr>
            <p:cNvPr id="96" name="TextBox 95"/>
            <p:cNvSpPr txBox="1"/>
            <p:nvPr/>
          </p:nvSpPr>
          <p:spPr>
            <a:xfrm>
              <a:off x="230742" y="3951762"/>
              <a:ext cx="429741" cy="369332"/>
            </a:xfrm>
            <a:prstGeom prst="rect">
              <a:avLst/>
            </a:prstGeom>
            <a:noFill/>
          </p:spPr>
          <p:txBody>
            <a:bodyPr wrap="square" rtlCol="0">
              <a:spAutoFit/>
            </a:bodyPr>
            <a:lstStyle/>
            <a:p>
              <a:r>
                <a:rPr lang="en-US" dirty="0" smtClean="0"/>
                <a:t>5s</a:t>
              </a:r>
              <a:endParaRPr lang="en-US" dirty="0"/>
            </a:p>
          </p:txBody>
        </p:sp>
        <p:sp>
          <p:nvSpPr>
            <p:cNvPr id="105" name="Flowchart: Connector 1"/>
            <p:cNvSpPr/>
            <p:nvPr/>
          </p:nvSpPr>
          <p:spPr>
            <a:xfrm>
              <a:off x="1178925" y="4074158"/>
              <a:ext cx="182880" cy="18288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6" name="Group 5"/>
          <p:cNvGrpSpPr/>
          <p:nvPr/>
        </p:nvGrpSpPr>
        <p:grpSpPr>
          <a:xfrm>
            <a:off x="280020" y="2053165"/>
            <a:ext cx="3400206" cy="3750788"/>
            <a:chOff x="280020" y="2053165"/>
            <a:chExt cx="3400206" cy="3750788"/>
          </a:xfrm>
        </p:grpSpPr>
        <p:grpSp>
          <p:nvGrpSpPr>
            <p:cNvPr id="45" name="Group 44"/>
            <p:cNvGrpSpPr/>
            <p:nvPr/>
          </p:nvGrpSpPr>
          <p:grpSpPr>
            <a:xfrm>
              <a:off x="1828785" y="2053165"/>
              <a:ext cx="1851441" cy="3750788"/>
              <a:chOff x="436464" y="2270726"/>
              <a:chExt cx="1851441" cy="3750788"/>
            </a:xfrm>
          </p:grpSpPr>
          <p:grpSp>
            <p:nvGrpSpPr>
              <p:cNvPr id="46" name="Group 45"/>
              <p:cNvGrpSpPr/>
              <p:nvPr/>
            </p:nvGrpSpPr>
            <p:grpSpPr>
              <a:xfrm>
                <a:off x="1737290" y="2270726"/>
                <a:ext cx="550615" cy="3750788"/>
                <a:chOff x="5669280" y="2390503"/>
                <a:chExt cx="550615" cy="3750788"/>
              </a:xfrm>
            </p:grpSpPr>
            <p:sp>
              <p:nvSpPr>
                <p:cNvPr id="48" name="Freeform 47"/>
                <p:cNvSpPr/>
                <p:nvPr/>
              </p:nvSpPr>
              <p:spPr>
                <a:xfrm>
                  <a:off x="5669280" y="2390503"/>
                  <a:ext cx="136958" cy="3735977"/>
                </a:xfrm>
                <a:custGeom>
                  <a:avLst/>
                  <a:gdLst>
                    <a:gd name="connsiteX0" fmla="*/ 0 w 136958"/>
                    <a:gd name="connsiteY0" fmla="*/ 0 h 3735977"/>
                    <a:gd name="connsiteX1" fmla="*/ 130629 w 136958"/>
                    <a:gd name="connsiteY1" fmla="*/ 1397726 h 3735977"/>
                    <a:gd name="connsiteX2" fmla="*/ 104503 w 136958"/>
                    <a:gd name="connsiteY2" fmla="*/ 2651760 h 3735977"/>
                    <a:gd name="connsiteX3" fmla="*/ 0 w 136958"/>
                    <a:gd name="connsiteY3" fmla="*/ 3735977 h 3735977"/>
                    <a:gd name="connsiteX4" fmla="*/ 0 w 136958"/>
                    <a:gd name="connsiteY4" fmla="*/ 3735977 h 37359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958" h="3735977">
                      <a:moveTo>
                        <a:pt x="0" y="0"/>
                      </a:moveTo>
                      <a:cubicBezTo>
                        <a:pt x="56606" y="477883"/>
                        <a:pt x="113212" y="955766"/>
                        <a:pt x="130629" y="1397726"/>
                      </a:cubicBezTo>
                      <a:cubicBezTo>
                        <a:pt x="148046" y="1839686"/>
                        <a:pt x="126274" y="2262052"/>
                        <a:pt x="104503" y="2651760"/>
                      </a:cubicBezTo>
                      <a:cubicBezTo>
                        <a:pt x="82732" y="3041468"/>
                        <a:pt x="0" y="3735977"/>
                        <a:pt x="0" y="3735977"/>
                      </a:cubicBezTo>
                      <a:lnTo>
                        <a:pt x="0" y="3735977"/>
                      </a:lnTo>
                    </a:path>
                  </a:pathLst>
                </a:custGeom>
                <a:noFill/>
                <a:ln w="28575">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Freeform 48"/>
                <p:cNvSpPr/>
                <p:nvPr/>
              </p:nvSpPr>
              <p:spPr>
                <a:xfrm flipH="1">
                  <a:off x="6082937" y="2405314"/>
                  <a:ext cx="136958" cy="3735977"/>
                </a:xfrm>
                <a:custGeom>
                  <a:avLst/>
                  <a:gdLst>
                    <a:gd name="connsiteX0" fmla="*/ 0 w 136958"/>
                    <a:gd name="connsiteY0" fmla="*/ 0 h 3735977"/>
                    <a:gd name="connsiteX1" fmla="*/ 130629 w 136958"/>
                    <a:gd name="connsiteY1" fmla="*/ 1397726 h 3735977"/>
                    <a:gd name="connsiteX2" fmla="*/ 104503 w 136958"/>
                    <a:gd name="connsiteY2" fmla="*/ 2651760 h 3735977"/>
                    <a:gd name="connsiteX3" fmla="*/ 0 w 136958"/>
                    <a:gd name="connsiteY3" fmla="*/ 3735977 h 3735977"/>
                    <a:gd name="connsiteX4" fmla="*/ 0 w 136958"/>
                    <a:gd name="connsiteY4" fmla="*/ 3735977 h 37359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958" h="3735977">
                      <a:moveTo>
                        <a:pt x="0" y="0"/>
                      </a:moveTo>
                      <a:cubicBezTo>
                        <a:pt x="56606" y="477883"/>
                        <a:pt x="113212" y="955766"/>
                        <a:pt x="130629" y="1397726"/>
                      </a:cubicBezTo>
                      <a:cubicBezTo>
                        <a:pt x="148046" y="1839686"/>
                        <a:pt x="126274" y="2262052"/>
                        <a:pt x="104503" y="2651760"/>
                      </a:cubicBezTo>
                      <a:cubicBezTo>
                        <a:pt x="82732" y="3041468"/>
                        <a:pt x="0" y="3735977"/>
                        <a:pt x="0" y="3735977"/>
                      </a:cubicBezTo>
                      <a:lnTo>
                        <a:pt x="0" y="3735977"/>
                      </a:lnTo>
                    </a:path>
                  </a:pathLst>
                </a:custGeom>
                <a:noFill/>
                <a:ln w="28575">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7" name="TextBox 46"/>
              <p:cNvSpPr txBox="1"/>
              <p:nvPr/>
            </p:nvSpPr>
            <p:spPr>
              <a:xfrm>
                <a:off x="436464" y="5599448"/>
                <a:ext cx="1263487" cy="369332"/>
              </a:xfrm>
              <a:prstGeom prst="rect">
                <a:avLst/>
              </a:prstGeom>
              <a:noFill/>
            </p:spPr>
            <p:txBody>
              <a:bodyPr wrap="none" rtlCol="0">
                <a:spAutoFit/>
              </a:bodyPr>
              <a:lstStyle/>
              <a:p>
                <a:r>
                  <a:rPr lang="en-US" dirty="0" smtClean="0"/>
                  <a:t>Laser beam</a:t>
                </a:r>
              </a:p>
            </p:txBody>
          </p:sp>
        </p:grpSp>
        <p:cxnSp>
          <p:nvCxnSpPr>
            <p:cNvPr id="106" name="Straight Connector 105"/>
            <p:cNvCxnSpPr/>
            <p:nvPr/>
          </p:nvCxnSpPr>
          <p:spPr>
            <a:xfrm>
              <a:off x="796128" y="2409703"/>
              <a:ext cx="864736"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sp>
          <p:nvSpPr>
            <p:cNvPr id="108" name="Flowchart: Connector 1"/>
            <p:cNvSpPr/>
            <p:nvPr/>
          </p:nvSpPr>
          <p:spPr>
            <a:xfrm>
              <a:off x="1178552" y="2307819"/>
              <a:ext cx="182880" cy="18288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9" name="Straight Arrow Connector 108"/>
            <p:cNvCxnSpPr>
              <a:stCxn id="108" idx="4"/>
              <a:endCxn id="102" idx="0"/>
            </p:cNvCxnSpPr>
            <p:nvPr/>
          </p:nvCxnSpPr>
          <p:spPr>
            <a:xfrm flipH="1">
              <a:off x="1258035" y="2490699"/>
              <a:ext cx="11957" cy="902025"/>
            </a:xfrm>
            <a:prstGeom prst="straightConnector1">
              <a:avLst/>
            </a:prstGeom>
            <a:ln w="19050">
              <a:solidFill>
                <a:schemeClr val="tx1"/>
              </a:solidFill>
              <a:prstDash val="dash"/>
              <a:headEnd type="triangle"/>
              <a:tailEnd type="triangle"/>
            </a:ln>
          </p:spPr>
          <p:style>
            <a:lnRef idx="1">
              <a:schemeClr val="accent1"/>
            </a:lnRef>
            <a:fillRef idx="0">
              <a:schemeClr val="accent1"/>
            </a:fillRef>
            <a:effectRef idx="0">
              <a:schemeClr val="accent1"/>
            </a:effectRef>
            <a:fontRef idx="minor">
              <a:schemeClr val="tx1"/>
            </a:fontRef>
          </p:style>
        </p:cxnSp>
        <p:sp>
          <p:nvSpPr>
            <p:cNvPr id="110" name="TextBox 109"/>
            <p:cNvSpPr txBox="1"/>
            <p:nvPr/>
          </p:nvSpPr>
          <p:spPr>
            <a:xfrm>
              <a:off x="280020" y="2214593"/>
              <a:ext cx="551171" cy="369332"/>
            </a:xfrm>
            <a:prstGeom prst="rect">
              <a:avLst/>
            </a:prstGeom>
            <a:noFill/>
          </p:spPr>
          <p:txBody>
            <a:bodyPr wrap="square" rtlCol="0">
              <a:spAutoFit/>
            </a:bodyPr>
            <a:lstStyle/>
            <a:p>
              <a:r>
                <a:rPr lang="en-US" smtClean="0"/>
                <a:t>40s</a:t>
              </a:r>
              <a:endParaRPr lang="en-US" dirty="0"/>
            </a:p>
          </p:txBody>
        </p:sp>
      </p:grpSp>
      <p:grpSp>
        <p:nvGrpSpPr>
          <p:cNvPr id="13" name="Group 12"/>
          <p:cNvGrpSpPr/>
          <p:nvPr/>
        </p:nvGrpSpPr>
        <p:grpSpPr>
          <a:xfrm>
            <a:off x="3238087" y="3353183"/>
            <a:ext cx="328017" cy="1321375"/>
            <a:chOff x="3238087" y="3353183"/>
            <a:chExt cx="328017" cy="1321375"/>
          </a:xfrm>
        </p:grpSpPr>
        <p:grpSp>
          <p:nvGrpSpPr>
            <p:cNvPr id="41" name="Group 40"/>
            <p:cNvGrpSpPr/>
            <p:nvPr/>
          </p:nvGrpSpPr>
          <p:grpSpPr>
            <a:xfrm>
              <a:off x="3238087" y="3353183"/>
              <a:ext cx="328017" cy="1321375"/>
              <a:chOff x="1822966" y="3571535"/>
              <a:chExt cx="328017" cy="1321375"/>
            </a:xfrm>
          </p:grpSpPr>
          <p:cxnSp>
            <p:nvCxnSpPr>
              <p:cNvPr id="42" name="Straight Arrow Connector 41"/>
              <p:cNvCxnSpPr/>
              <p:nvPr/>
            </p:nvCxnSpPr>
            <p:spPr>
              <a:xfrm>
                <a:off x="1822966" y="4448813"/>
                <a:ext cx="301752" cy="0"/>
              </a:xfrm>
              <a:prstGeom prst="straightConnector1">
                <a:avLst/>
              </a:prstGeom>
              <a:ln>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43" name="TextBox 42"/>
              <p:cNvSpPr txBox="1"/>
              <p:nvPr/>
            </p:nvSpPr>
            <p:spPr>
              <a:xfrm>
                <a:off x="1822966" y="4523578"/>
                <a:ext cx="306494" cy="369332"/>
              </a:xfrm>
              <a:prstGeom prst="rect">
                <a:avLst/>
              </a:prstGeom>
              <a:noFill/>
            </p:spPr>
            <p:txBody>
              <a:bodyPr wrap="none" rtlCol="0">
                <a:spAutoFit/>
              </a:bodyPr>
              <a:lstStyle/>
              <a:p>
                <a:r>
                  <a:rPr lang="en-US" dirty="0" smtClean="0"/>
                  <a:t>d</a:t>
                </a:r>
                <a:endParaRPr lang="en-US" dirty="0"/>
              </a:p>
            </p:txBody>
          </p:sp>
          <p:sp>
            <p:nvSpPr>
              <p:cNvPr id="44" name="Rectangle 43"/>
              <p:cNvSpPr/>
              <p:nvPr/>
            </p:nvSpPr>
            <p:spPr>
              <a:xfrm>
                <a:off x="1857282" y="3571535"/>
                <a:ext cx="293701" cy="859518"/>
              </a:xfrm>
              <a:prstGeom prst="rect">
                <a:avLst/>
              </a:prstGeom>
              <a:solidFill>
                <a:srgbClr val="FF0000">
                  <a:alpha val="21961"/>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11" name="TextBox 110"/>
            <p:cNvSpPr txBox="1"/>
            <p:nvPr/>
          </p:nvSpPr>
          <p:spPr>
            <a:xfrm>
              <a:off x="3278062" y="3599854"/>
              <a:ext cx="282450" cy="369332"/>
            </a:xfrm>
            <a:prstGeom prst="rect">
              <a:avLst/>
            </a:prstGeom>
            <a:noFill/>
          </p:spPr>
          <p:txBody>
            <a:bodyPr wrap="none" rtlCol="0">
              <a:spAutoFit/>
            </a:bodyPr>
            <a:lstStyle/>
            <a:p>
              <a:r>
                <a:rPr lang="en-US" dirty="0" smtClean="0"/>
                <a:t>L</a:t>
              </a:r>
              <a:endParaRPr lang="en-US" dirty="0"/>
            </a:p>
          </p:txBody>
        </p:sp>
        <p:cxnSp>
          <p:nvCxnSpPr>
            <p:cNvPr id="112" name="Straight Arrow Connector 111"/>
            <p:cNvCxnSpPr/>
            <p:nvPr/>
          </p:nvCxnSpPr>
          <p:spPr>
            <a:xfrm flipV="1">
              <a:off x="3333006" y="3361982"/>
              <a:ext cx="11769" cy="859203"/>
            </a:xfrm>
            <a:prstGeom prst="straightConnector1">
              <a:avLst/>
            </a:prstGeom>
            <a:ln>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1744370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6"/>
                                        </p:tgtEl>
                                        <p:attrNameLst>
                                          <p:attrName>style.visibility</p:attrName>
                                        </p:attrNameLst>
                                      </p:cBhvr>
                                      <p:to>
                                        <p:strVal val="visible"/>
                                      </p:to>
                                    </p:set>
                                    <p:animEffect transition="in" filter="fade">
                                      <p:cBhvr>
                                        <p:cTn id="17" dur="500"/>
                                        <p:tgtEl>
                                          <p:spTgt spid="5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0"/>
                                        </p:tgtEl>
                                        <p:attrNameLst>
                                          <p:attrName>style.visibility</p:attrName>
                                        </p:attrNameLst>
                                      </p:cBhvr>
                                      <p:to>
                                        <p:strVal val="visible"/>
                                      </p:to>
                                    </p:set>
                                    <p:animEffect transition="in" filter="fade">
                                      <p:cBhvr>
                                        <p:cTn id="22" dur="500"/>
                                        <p:tgtEl>
                                          <p:spTgt spid="50"/>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Decay</a:t>
            </a:r>
            <a:r>
              <a:rPr lang="zh-CN" altLang="en-US" sz="2000" dirty="0">
                <a:solidFill>
                  <a:schemeClr val="bg2">
                    <a:lumMod val="50000"/>
                  </a:schemeClr>
                </a:solidFill>
              </a:rPr>
              <a:t> </a:t>
            </a:r>
            <a:r>
              <a:rPr lang="en-US" altLang="zh-CN" sz="2000" dirty="0">
                <a:solidFill>
                  <a:schemeClr val="bg2">
                    <a:lumMod val="50000"/>
                  </a:schemeClr>
                </a:solidFill>
              </a:rPr>
              <a:t>in</a:t>
            </a:r>
            <a:r>
              <a:rPr lang="zh-CN" altLang="en-US" sz="2000" dirty="0">
                <a:solidFill>
                  <a:schemeClr val="bg2">
                    <a:lumMod val="50000"/>
                  </a:schemeClr>
                </a:solidFill>
              </a:rPr>
              <a:t> </a:t>
            </a:r>
            <a:r>
              <a:rPr lang="en-US" altLang="zh-CN" sz="2000" dirty="0">
                <a:solidFill>
                  <a:schemeClr val="bg2">
                    <a:lumMod val="50000"/>
                  </a:schemeClr>
                </a:solidFill>
              </a:rPr>
              <a:t>Cold</a:t>
            </a:r>
            <a:r>
              <a:rPr lang="zh-CN" altLang="en-US" sz="2000" dirty="0">
                <a:solidFill>
                  <a:schemeClr val="bg2">
                    <a:lumMod val="50000"/>
                  </a:schemeClr>
                </a:solidFill>
              </a:rPr>
              <a:t> </a:t>
            </a:r>
            <a:r>
              <a:rPr lang="en-US" altLang="zh-CN" sz="2000" dirty="0">
                <a:solidFill>
                  <a:schemeClr val="bg2">
                    <a:lumMod val="50000"/>
                  </a:schemeClr>
                </a:solidFill>
              </a:rPr>
              <a:t>Rydberg</a:t>
            </a:r>
            <a:r>
              <a:rPr lang="zh-CN" altLang="en-US" sz="2000" dirty="0">
                <a:solidFill>
                  <a:schemeClr val="bg2">
                    <a:lumMod val="50000"/>
                  </a:schemeClr>
                </a:solidFill>
              </a:rPr>
              <a:t> </a:t>
            </a:r>
            <a:r>
              <a:rPr lang="en-US" altLang="zh-CN" sz="2000" dirty="0" smtClean="0">
                <a:solidFill>
                  <a:schemeClr val="bg2">
                    <a:lumMod val="50000"/>
                  </a:schemeClr>
                </a:solidFill>
              </a:rPr>
              <a:t>Atoms</a:t>
            </a:r>
            <a:r>
              <a:rPr lang="en-US" altLang="zh-CN" sz="2000" dirty="0"/>
              <a:t/>
            </a:r>
            <a:br>
              <a:rPr lang="en-US" altLang="zh-CN" sz="2000" dirty="0"/>
            </a:br>
            <a:r>
              <a:rPr lang="en-US" dirty="0" smtClean="0"/>
              <a:t>Experiment Result </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pic>
        <p:nvPicPr>
          <p:cNvPr id="97" name="Picture 96"/>
          <p:cNvPicPr>
            <a:picLocks noChangeAspect="1"/>
          </p:cNvPicPr>
          <p:nvPr/>
        </p:nvPicPr>
        <p:blipFill>
          <a:blip r:embed="rId3"/>
          <a:stretch>
            <a:fillRect/>
          </a:stretch>
        </p:blipFill>
        <p:spPr>
          <a:xfrm>
            <a:off x="645694" y="2426513"/>
            <a:ext cx="4505376" cy="3670307"/>
          </a:xfrm>
          <a:prstGeom prst="rect">
            <a:avLst/>
          </a:prstGeom>
        </p:spPr>
      </p:pic>
      <mc:AlternateContent xmlns:mc="http://schemas.openxmlformats.org/markup-compatibility/2006">
        <mc:Choice xmlns:a14="http://schemas.microsoft.com/office/drawing/2010/main" Requires="a14">
          <p:sp>
            <p:nvSpPr>
              <p:cNvPr id="100" name="TextBox 99"/>
              <p:cNvSpPr txBox="1"/>
              <p:nvPr/>
            </p:nvSpPr>
            <p:spPr>
              <a:xfrm>
                <a:off x="2381266" y="1991460"/>
                <a:ext cx="159915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0" smtClean="0">
                          <a:latin typeface="Cambria Math" charset="0"/>
                        </a:rPr>
                        <m:t>3.0</m:t>
                      </m:r>
                      <m:r>
                        <a:rPr lang="en-US" i="1">
                          <a:latin typeface="Cambria Math" panose="02040503050406030204" pitchFamily="18" charset="0"/>
                          <a:ea typeface="Cambria Math" panose="02040503050406030204" pitchFamily="18" charset="0"/>
                        </a:rPr>
                        <m:t>×</m:t>
                      </m:r>
                      <m:sSup>
                        <m:sSupPr>
                          <m:ctrlPr>
                            <a:rPr lang="en-US" i="1">
                              <a:latin typeface="Cambria Math" charset="0"/>
                            </a:rPr>
                          </m:ctrlPr>
                        </m:sSupPr>
                        <m:e>
                          <m:r>
                            <a:rPr lang="en-US" i="1">
                              <a:latin typeface="Cambria Math" panose="02040503050406030204" pitchFamily="18" charset="0"/>
                            </a:rPr>
                            <m:t>10</m:t>
                          </m:r>
                        </m:e>
                        <m:sup>
                          <m:r>
                            <a:rPr lang="en-US" i="1">
                              <a:latin typeface="Cambria Math" panose="02040503050406030204" pitchFamily="18" charset="0"/>
                            </a:rPr>
                            <m:t>9</m:t>
                          </m:r>
                        </m:sup>
                      </m:sSup>
                      <m:sSup>
                        <m:sSupPr>
                          <m:ctrlPr>
                            <a:rPr lang="en-US" i="1">
                              <a:latin typeface="Cambria Math" charset="0"/>
                            </a:rPr>
                          </m:ctrlPr>
                        </m:sSupPr>
                        <m:e>
                          <m:r>
                            <a:rPr lang="en-US" i="1">
                              <a:latin typeface="Cambria Math" panose="02040503050406030204" pitchFamily="18" charset="0"/>
                            </a:rPr>
                            <m:t>𝑐𝑚</m:t>
                          </m:r>
                        </m:e>
                        <m:sup>
                          <m:r>
                            <a:rPr lang="en-US" i="1">
                              <a:latin typeface="Cambria Math" panose="02040503050406030204" pitchFamily="18" charset="0"/>
                            </a:rPr>
                            <m:t>−3</m:t>
                          </m:r>
                        </m:sup>
                      </m:sSup>
                    </m:oMath>
                  </m:oMathPara>
                </a14:m>
                <a:endParaRPr lang="en-US" dirty="0"/>
              </a:p>
            </p:txBody>
          </p:sp>
        </mc:Choice>
        <mc:Fallback>
          <p:sp>
            <p:nvSpPr>
              <p:cNvPr id="100" name="TextBox 99"/>
              <p:cNvSpPr txBox="1">
                <a:spLocks noRot="1" noChangeAspect="1" noMove="1" noResize="1" noEditPoints="1" noAdjustHandles="1" noChangeArrowheads="1" noChangeShapeType="1" noTextEdit="1"/>
              </p:cNvSpPr>
              <p:nvPr/>
            </p:nvSpPr>
            <p:spPr>
              <a:xfrm>
                <a:off x="2381266" y="1991460"/>
                <a:ext cx="1599156" cy="369332"/>
              </a:xfrm>
              <a:prstGeom prst="rect">
                <a:avLst/>
              </a:prstGeom>
              <a:blipFill rotWithShape="0">
                <a:blip r:embed="rId4"/>
                <a:stretch>
                  <a:fillRect/>
                </a:stretch>
              </a:blipFill>
            </p:spPr>
            <p:txBody>
              <a:bodyPr/>
              <a:lstStyle/>
              <a:p>
                <a:r>
                  <a:rPr lang="en-US">
                    <a:noFill/>
                  </a:rPr>
                  <a:t> </a:t>
                </a:r>
              </a:p>
            </p:txBody>
          </p:sp>
        </mc:Fallback>
      </mc:AlternateContent>
      <p:grpSp>
        <p:nvGrpSpPr>
          <p:cNvPr id="101" name="Group 100"/>
          <p:cNvGrpSpPr/>
          <p:nvPr/>
        </p:nvGrpSpPr>
        <p:grpSpPr>
          <a:xfrm>
            <a:off x="5263620" y="1991460"/>
            <a:ext cx="3863922" cy="4105360"/>
            <a:chOff x="4901706" y="2435829"/>
            <a:chExt cx="3863922" cy="4105360"/>
          </a:xfrm>
        </p:grpSpPr>
        <mc:AlternateContent xmlns:mc="http://schemas.openxmlformats.org/markup-compatibility/2006" xmlns:a14="http://schemas.microsoft.com/office/drawing/2010/main">
          <mc:Choice Requires="a14">
            <p:sp>
              <p:nvSpPr>
                <p:cNvPr id="102" name="TextBox 101"/>
                <p:cNvSpPr txBox="1"/>
                <p:nvPr/>
              </p:nvSpPr>
              <p:spPr>
                <a:xfrm>
                  <a:off x="5916163" y="2435829"/>
                  <a:ext cx="1535036" cy="369332"/>
                </a:xfrm>
                <a:prstGeom prst="rect">
                  <a:avLst/>
                </a:prstGeom>
                <a:noFill/>
              </p:spPr>
              <p:txBody>
                <a:bodyPr wrap="none" rtlCol="0">
                  <a:spAutoFit/>
                </a:bodyPr>
                <a:lstStyle/>
                <a:p>
                  <a:r>
                    <a:rPr lang="en-US" dirty="0" smtClean="0">
                      <a:ea typeface="Cambria Math" panose="02040503050406030204" pitchFamily="18" charset="0"/>
                    </a:rPr>
                    <a:t>1</a:t>
                  </a:r>
                  <a14:m>
                    <m:oMath xmlns:m="http://schemas.openxmlformats.org/officeDocument/2006/math">
                      <m:r>
                        <a:rPr lang="en-US" b="0" i="0" smtClean="0">
                          <a:latin typeface="Cambria Math" charset="0"/>
                          <a:ea typeface="Cambria Math" panose="02040503050406030204" pitchFamily="18" charset="0"/>
                        </a:rPr>
                        <m:t>.5</m:t>
                      </m:r>
                      <m:r>
                        <a:rPr lang="en-US" i="1">
                          <a:latin typeface="Cambria Math" panose="02040503050406030204" pitchFamily="18" charset="0"/>
                          <a:ea typeface="Cambria Math" panose="02040503050406030204" pitchFamily="18" charset="0"/>
                        </a:rPr>
                        <m:t>×</m:t>
                      </m:r>
                      <m:sSup>
                        <m:sSupPr>
                          <m:ctrlPr>
                            <a:rPr lang="en-US" i="1">
                              <a:latin typeface="Cambria Math" charset="0"/>
                            </a:rPr>
                          </m:ctrlPr>
                        </m:sSupPr>
                        <m:e>
                          <m:r>
                            <a:rPr lang="en-US" i="1">
                              <a:latin typeface="Cambria Math" panose="02040503050406030204" pitchFamily="18" charset="0"/>
                            </a:rPr>
                            <m:t>10</m:t>
                          </m:r>
                        </m:e>
                        <m:sup>
                          <m:r>
                            <a:rPr lang="en-US" i="1">
                              <a:latin typeface="Cambria Math" panose="02040503050406030204" pitchFamily="18" charset="0"/>
                            </a:rPr>
                            <m:t>9</m:t>
                          </m:r>
                        </m:sup>
                      </m:sSup>
                      <m:sSup>
                        <m:sSupPr>
                          <m:ctrlPr>
                            <a:rPr lang="en-US" i="1">
                              <a:latin typeface="Cambria Math" charset="0"/>
                            </a:rPr>
                          </m:ctrlPr>
                        </m:sSupPr>
                        <m:e>
                          <m:r>
                            <a:rPr lang="en-US" i="1">
                              <a:latin typeface="Cambria Math" panose="02040503050406030204" pitchFamily="18" charset="0"/>
                            </a:rPr>
                            <m:t>𝑐𝑚</m:t>
                          </m:r>
                        </m:e>
                        <m:sup>
                          <m:r>
                            <a:rPr lang="en-US" i="1">
                              <a:latin typeface="Cambria Math" panose="02040503050406030204" pitchFamily="18" charset="0"/>
                            </a:rPr>
                            <m:t>−3</m:t>
                          </m:r>
                        </m:sup>
                      </m:sSup>
                    </m:oMath>
                  </a14:m>
                  <a:endParaRPr lang="en-US" dirty="0"/>
                </a:p>
              </p:txBody>
            </p:sp>
          </mc:Choice>
          <mc:Fallback xmlns="">
            <p:sp>
              <p:nvSpPr>
                <p:cNvPr id="102" name="TextBox 101"/>
                <p:cNvSpPr txBox="1">
                  <a:spLocks noRot="1" noChangeAspect="1" noMove="1" noResize="1" noEditPoints="1" noAdjustHandles="1" noChangeArrowheads="1" noChangeShapeType="1" noTextEdit="1"/>
                </p:cNvSpPr>
                <p:nvPr/>
              </p:nvSpPr>
              <p:spPr>
                <a:xfrm>
                  <a:off x="5916163" y="2435829"/>
                  <a:ext cx="1535036" cy="369332"/>
                </a:xfrm>
                <a:prstGeom prst="rect">
                  <a:avLst/>
                </a:prstGeom>
                <a:blipFill rotWithShape="0">
                  <a:blip r:embed="rId7"/>
                  <a:stretch>
                    <a:fillRect l="-3586" t="-8197" b="-24590"/>
                  </a:stretch>
                </a:blipFill>
              </p:spPr>
              <p:txBody>
                <a:bodyPr/>
                <a:lstStyle/>
                <a:p>
                  <a:r>
                    <a:rPr lang="en-US">
                      <a:noFill/>
                    </a:rPr>
                    <a:t> </a:t>
                  </a:r>
                </a:p>
              </p:txBody>
            </p:sp>
          </mc:Fallback>
        </mc:AlternateContent>
        <p:pic>
          <p:nvPicPr>
            <p:cNvPr id="103" name="Picture 102"/>
            <p:cNvPicPr>
              <a:picLocks noChangeAspect="1"/>
            </p:cNvPicPr>
            <p:nvPr/>
          </p:nvPicPr>
          <p:blipFill>
            <a:blip r:embed="rId8"/>
            <a:stretch>
              <a:fillRect/>
            </a:stretch>
          </p:blipFill>
          <p:spPr>
            <a:xfrm>
              <a:off x="4901706" y="2870882"/>
              <a:ext cx="3863922" cy="3670307"/>
            </a:xfrm>
            <a:prstGeom prst="rect">
              <a:avLst/>
            </a:prstGeom>
          </p:spPr>
        </p:pic>
      </p:grpSp>
      <mc:AlternateContent xmlns:mc="http://schemas.openxmlformats.org/markup-compatibility/2006">
        <mc:Choice xmlns:a14="http://schemas.microsoft.com/office/drawing/2010/main" Requires="a14">
          <p:graphicFrame>
            <p:nvGraphicFramePr>
              <p:cNvPr id="3" name="Table 2"/>
              <p:cNvGraphicFramePr>
                <a:graphicFrameLocks noGrp="1"/>
              </p:cNvGraphicFramePr>
              <p:nvPr>
                <p:extLst>
                  <p:ext uri="{D42A27DB-BD31-4B8C-83A1-F6EECF244321}">
                    <p14:modId xmlns:p14="http://schemas.microsoft.com/office/powerpoint/2010/main" val="996106670"/>
                  </p:ext>
                </p:extLst>
              </p:nvPr>
            </p:nvGraphicFramePr>
            <p:xfrm>
              <a:off x="8935455" y="2667145"/>
              <a:ext cx="3015337" cy="2658836"/>
            </p:xfrm>
            <a:graphic>
              <a:graphicData uri="http://schemas.openxmlformats.org/drawingml/2006/table">
                <a:tbl>
                  <a:tblPr firstRow="1" bandRow="1">
                    <a:tableStyleId>{5940675A-B579-460E-94D1-54222C63F5DA}</a:tableStyleId>
                  </a:tblPr>
                  <a:tblGrid>
                    <a:gridCol w="673766"/>
                    <a:gridCol w="1219200"/>
                    <a:gridCol w="1122371"/>
                  </a:tblGrid>
                  <a:tr h="664709">
                    <a:tc>
                      <a:txBody>
                        <a:bodyPr/>
                        <a:lstStyle/>
                        <a:p>
                          <a:pPr algn="ctr"/>
                          <a:r>
                            <a:rPr lang="en-US" altLang="zh-CN" sz="2000" i="1" dirty="0" smtClean="0"/>
                            <a:t>n</a:t>
                          </a:r>
                          <a14:m>
                            <m:oMath xmlns:m="http://schemas.openxmlformats.org/officeDocument/2006/math">
                              <m:r>
                                <a:rPr lang="en-US" altLang="zh-CN" sz="2000" i="1" smtClean="0">
                                  <a:latin typeface="Cambria Math" charset="0"/>
                                  <a:ea typeface="Cambria Math" charset="0"/>
                                  <a:cs typeface="Cambria Math" charset="0"/>
                                </a:rPr>
                                <m:t>ℓ</m:t>
                              </m:r>
                            </m:oMath>
                          </a14:m>
                          <a:endParaRPr lang="en-US" sz="2000" dirty="0"/>
                        </a:p>
                      </a:txBody>
                      <a:tcPr anchor="ctr"/>
                    </a:tc>
                    <a:tc>
                      <a:txBody>
                        <a:bodyPr/>
                        <a:lstStyle/>
                        <a:p>
                          <a:pPr algn="ctr"/>
                          <a14:m>
                            <m:oMathPara xmlns:m="http://schemas.openxmlformats.org/officeDocument/2006/math">
                              <m:oMathParaPr>
                                <m:jc m:val="centerGroup"/>
                              </m:oMathParaPr>
                              <m:oMath xmlns:m="http://schemas.openxmlformats.org/officeDocument/2006/math">
                                <m:sSub>
                                  <m:sSubPr>
                                    <m:ctrlPr>
                                      <a:rPr lang="en-US" sz="2000" i="1" smtClean="0">
                                        <a:solidFill>
                                          <a:schemeClr val="tx1"/>
                                        </a:solidFill>
                                        <a:latin typeface="Cambria Math" charset="0"/>
                                      </a:rPr>
                                    </m:ctrlPr>
                                  </m:sSubPr>
                                  <m:e>
                                    <m:r>
                                      <a:rPr lang="en-US" sz="2000" i="1" smtClean="0">
                                        <a:solidFill>
                                          <a:schemeClr val="tx1"/>
                                        </a:solidFill>
                                        <a:latin typeface="Cambria Math" panose="02040503050406030204" pitchFamily="18" charset="0"/>
                                        <a:ea typeface="Cambria Math" panose="02040503050406030204" pitchFamily="18" charset="0"/>
                                      </a:rPr>
                                      <m:t>𝜏</m:t>
                                    </m:r>
                                  </m:e>
                                  <m:sub>
                                    <m:r>
                                      <a:rPr lang="en-US" sz="2000" b="0" i="1" smtClean="0">
                                        <a:solidFill>
                                          <a:schemeClr val="tx1"/>
                                        </a:solidFill>
                                        <a:latin typeface="Cambria Math" panose="02040503050406030204" pitchFamily="18" charset="0"/>
                                      </a:rPr>
                                      <m:t>𝑠𝑝𝑜𝑛</m:t>
                                    </m:r>
                                  </m:sub>
                                </m:sSub>
                                <m:r>
                                  <a:rPr lang="en-US" altLang="zh-CN" sz="2000" b="0" i="1" smtClean="0">
                                    <a:solidFill>
                                      <a:schemeClr val="tx1"/>
                                    </a:solidFill>
                                    <a:latin typeface="Cambria Math" charset="0"/>
                                  </a:rPr>
                                  <m:t>(</m:t>
                                </m:r>
                                <m:r>
                                  <a:rPr lang="en-US" altLang="zh-CN" sz="2000" b="0" i="1" smtClean="0">
                                    <a:solidFill>
                                      <a:schemeClr val="tx1"/>
                                    </a:solidFill>
                                    <a:latin typeface="Cambria Math" charset="0"/>
                                    <a:ea typeface="Cambria Math" charset="0"/>
                                    <a:cs typeface="Cambria Math" charset="0"/>
                                  </a:rPr>
                                  <m:t>𝜇</m:t>
                                </m:r>
                                <m:r>
                                  <a:rPr lang="en-US" altLang="zh-CN" sz="2000" b="0" i="1" smtClean="0">
                                    <a:solidFill>
                                      <a:schemeClr val="tx1"/>
                                    </a:solidFill>
                                    <a:latin typeface="Cambria Math" charset="0"/>
                                    <a:ea typeface="Cambria Math" charset="0"/>
                                    <a:cs typeface="Cambria Math" charset="0"/>
                                  </a:rPr>
                                  <m:t>𝑠</m:t>
                                </m:r>
                                <m:r>
                                  <a:rPr lang="en-US" altLang="zh-CN" sz="2000" b="0" i="1" smtClean="0">
                                    <a:solidFill>
                                      <a:schemeClr val="tx1"/>
                                    </a:solidFill>
                                    <a:latin typeface="Cambria Math" charset="0"/>
                                    <a:ea typeface="Cambria Math" charset="0"/>
                                    <a:cs typeface="Cambria Math" charset="0"/>
                                  </a:rPr>
                                  <m:t>)</m:t>
                                </m:r>
                              </m:oMath>
                            </m:oMathPara>
                          </a14:m>
                          <a:endParaRPr lang="en-US" sz="2000" dirty="0">
                            <a:solidFill>
                              <a:schemeClr val="tx1"/>
                            </a:solidFill>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2000" i="1" smtClean="0">
                                        <a:solidFill>
                                          <a:schemeClr val="tx1"/>
                                        </a:solidFill>
                                        <a:latin typeface="Cambria Math" charset="0"/>
                                      </a:rPr>
                                    </m:ctrlPr>
                                  </m:sSubPr>
                                  <m:e>
                                    <m:r>
                                      <a:rPr lang="en-US" sz="2000" i="1" smtClean="0">
                                        <a:solidFill>
                                          <a:schemeClr val="tx1"/>
                                        </a:solidFill>
                                        <a:latin typeface="Cambria Math" panose="02040503050406030204" pitchFamily="18" charset="0"/>
                                        <a:ea typeface="Cambria Math" panose="02040503050406030204" pitchFamily="18" charset="0"/>
                                      </a:rPr>
                                      <m:t>𝜏</m:t>
                                    </m:r>
                                  </m:e>
                                  <m:sub>
                                    <m:r>
                                      <a:rPr lang="en-US" altLang="zh-CN" sz="2000" b="0" i="1" smtClean="0">
                                        <a:solidFill>
                                          <a:schemeClr val="tx1"/>
                                        </a:solidFill>
                                        <a:latin typeface="Cambria Math" charset="0"/>
                                      </a:rPr>
                                      <m:t>𝑒𝑥𝑝</m:t>
                                    </m:r>
                                  </m:sub>
                                </m:sSub>
                                <m:r>
                                  <a:rPr lang="en-US" altLang="zh-CN" sz="2000" b="0" i="1" smtClean="0">
                                    <a:solidFill>
                                      <a:schemeClr val="tx1"/>
                                    </a:solidFill>
                                    <a:latin typeface="Cambria Math" charset="0"/>
                                  </a:rPr>
                                  <m:t>(</m:t>
                                </m:r>
                                <m:r>
                                  <a:rPr lang="en-US" altLang="zh-CN" sz="2000" b="0" i="1" smtClean="0">
                                    <a:solidFill>
                                      <a:schemeClr val="tx1"/>
                                    </a:solidFill>
                                    <a:latin typeface="Cambria Math" charset="0"/>
                                    <a:ea typeface="Cambria Math" charset="0"/>
                                    <a:cs typeface="Cambria Math" charset="0"/>
                                  </a:rPr>
                                  <m:t>𝜇</m:t>
                                </m:r>
                                <m:r>
                                  <a:rPr lang="en-US" altLang="zh-CN" sz="2000" b="0" i="1" smtClean="0">
                                    <a:solidFill>
                                      <a:schemeClr val="tx1"/>
                                    </a:solidFill>
                                    <a:latin typeface="Cambria Math" charset="0"/>
                                    <a:ea typeface="Cambria Math" charset="0"/>
                                    <a:cs typeface="Cambria Math" charset="0"/>
                                  </a:rPr>
                                  <m:t>𝑠</m:t>
                                </m:r>
                                <m:r>
                                  <a:rPr lang="en-US" altLang="zh-CN" sz="2000" b="0" i="1" smtClean="0">
                                    <a:solidFill>
                                      <a:schemeClr val="tx1"/>
                                    </a:solidFill>
                                    <a:latin typeface="Cambria Math" charset="0"/>
                                    <a:ea typeface="Cambria Math" charset="0"/>
                                    <a:cs typeface="Cambria Math" charset="0"/>
                                  </a:rPr>
                                  <m:t>)</m:t>
                                </m:r>
                              </m:oMath>
                            </m:oMathPara>
                          </a14:m>
                          <a:endParaRPr lang="en-US" sz="2000" dirty="0">
                            <a:solidFill>
                              <a:schemeClr val="tx1"/>
                            </a:solidFill>
                          </a:endParaRPr>
                        </a:p>
                      </a:txBody>
                      <a:tcPr anchor="ctr"/>
                    </a:tc>
                  </a:tr>
                  <a:tr h="664709">
                    <a:tc>
                      <a:txBody>
                        <a:bodyPr/>
                        <a:lstStyle/>
                        <a:p>
                          <a:pPr algn="ctr"/>
                          <a:r>
                            <a:rPr lang="en-US" altLang="zh-CN" dirty="0" smtClean="0">
                              <a:solidFill>
                                <a:srgbClr val="0432FF"/>
                              </a:solidFill>
                            </a:rPr>
                            <a:t>40p</a:t>
                          </a:r>
                          <a:endParaRPr lang="en-US" dirty="0">
                            <a:solidFill>
                              <a:srgbClr val="0432FF"/>
                            </a:solidFill>
                          </a:endParaRPr>
                        </a:p>
                      </a:txBody>
                      <a:tcPr anchor="ctr"/>
                    </a:tc>
                    <a:tc>
                      <a:txBody>
                        <a:bodyPr/>
                        <a:lstStyle/>
                        <a:p>
                          <a:pPr algn="ctr"/>
                          <a:r>
                            <a:rPr lang="en-US" altLang="zh-CN" dirty="0" smtClean="0">
                              <a:solidFill>
                                <a:srgbClr val="0432FF"/>
                              </a:solidFill>
                            </a:rPr>
                            <a:t>~150</a:t>
                          </a:r>
                          <a:endParaRPr lang="en-US" dirty="0">
                            <a:solidFill>
                              <a:srgbClr val="0432FF"/>
                            </a:solidFill>
                          </a:endParaRPr>
                        </a:p>
                      </a:txBody>
                      <a:tcPr anchor="ctr"/>
                    </a:tc>
                    <a:tc>
                      <a:txBody>
                        <a:bodyPr/>
                        <a:lstStyle/>
                        <a:p>
                          <a:pPr algn="ctr"/>
                          <a:r>
                            <a:rPr lang="en-US" altLang="zh-CN" dirty="0" smtClean="0">
                              <a:solidFill>
                                <a:srgbClr val="0432FF"/>
                              </a:solidFill>
                            </a:rPr>
                            <a:t>~50</a:t>
                          </a:r>
                          <a:endParaRPr lang="en-US" dirty="0">
                            <a:solidFill>
                              <a:srgbClr val="0432FF"/>
                            </a:solidFill>
                          </a:endParaRPr>
                        </a:p>
                      </a:txBody>
                      <a:tcPr anchor="ctr"/>
                    </a:tc>
                  </a:tr>
                  <a:tr h="664709">
                    <a:tc>
                      <a:txBody>
                        <a:bodyPr/>
                        <a:lstStyle/>
                        <a:p>
                          <a:pPr algn="ctr"/>
                          <a:r>
                            <a:rPr lang="en-US" altLang="zh-CN" dirty="0" smtClean="0">
                              <a:solidFill>
                                <a:srgbClr val="FF0000"/>
                              </a:solidFill>
                            </a:rPr>
                            <a:t>32p</a:t>
                          </a:r>
                          <a:endParaRPr lang="en-US" dirty="0">
                            <a:solidFill>
                              <a:srgbClr val="FF0000"/>
                            </a:solidFill>
                          </a:endParaRPr>
                        </a:p>
                      </a:txBody>
                      <a:tcPr anchor="ctr"/>
                    </a:tc>
                    <a:tc>
                      <a:txBody>
                        <a:bodyPr/>
                        <a:lstStyle/>
                        <a:p>
                          <a:pPr algn="ctr"/>
                          <a:r>
                            <a:rPr lang="en-US" altLang="zh-CN" dirty="0" smtClean="0">
                              <a:solidFill>
                                <a:srgbClr val="FF0000"/>
                              </a:solidFill>
                            </a:rPr>
                            <a:t>~75</a:t>
                          </a:r>
                          <a:endParaRPr lang="en-US" dirty="0">
                            <a:solidFill>
                              <a:srgbClr val="FF0000"/>
                            </a:solidFill>
                          </a:endParaRPr>
                        </a:p>
                      </a:txBody>
                      <a:tcPr anchor="ctr"/>
                    </a:tc>
                    <a:tc>
                      <a:txBody>
                        <a:bodyPr/>
                        <a:lstStyle/>
                        <a:p>
                          <a:pPr algn="ctr"/>
                          <a:r>
                            <a:rPr lang="en-US" altLang="zh-CN" dirty="0" smtClean="0">
                              <a:solidFill>
                                <a:srgbClr val="FF0000"/>
                              </a:solidFill>
                            </a:rPr>
                            <a:t>~30</a:t>
                          </a:r>
                          <a:endParaRPr lang="en-US" dirty="0">
                            <a:solidFill>
                              <a:srgbClr val="FF0000"/>
                            </a:solidFill>
                          </a:endParaRPr>
                        </a:p>
                      </a:txBody>
                      <a:tcPr anchor="ctr"/>
                    </a:tc>
                  </a:tr>
                  <a:tr h="664709">
                    <a:tc>
                      <a:txBody>
                        <a:bodyPr/>
                        <a:lstStyle/>
                        <a:p>
                          <a:pPr algn="ctr"/>
                          <a:r>
                            <a:rPr lang="en-US" altLang="zh-CN" dirty="0" smtClean="0">
                              <a:solidFill>
                                <a:srgbClr val="00B050"/>
                              </a:solidFill>
                            </a:rPr>
                            <a:t>26p</a:t>
                          </a:r>
                          <a:endParaRPr lang="en-US" dirty="0">
                            <a:solidFill>
                              <a:srgbClr val="00B050"/>
                            </a:solidFill>
                          </a:endParaRPr>
                        </a:p>
                      </a:txBody>
                      <a:tcPr anchor="ctr"/>
                    </a:tc>
                    <a:tc>
                      <a:txBody>
                        <a:bodyPr/>
                        <a:lstStyle/>
                        <a:p>
                          <a:pPr algn="ctr"/>
                          <a:r>
                            <a:rPr lang="en-US" altLang="zh-CN" dirty="0" smtClean="0">
                              <a:solidFill>
                                <a:srgbClr val="00B050"/>
                              </a:solidFill>
                            </a:rPr>
                            <a:t>~40</a:t>
                          </a:r>
                          <a:endParaRPr lang="en-US" dirty="0">
                            <a:solidFill>
                              <a:srgbClr val="00B050"/>
                            </a:solidFill>
                          </a:endParaRPr>
                        </a:p>
                      </a:txBody>
                      <a:tcPr anchor="ctr"/>
                    </a:tc>
                    <a:tc>
                      <a:txBody>
                        <a:bodyPr/>
                        <a:lstStyle/>
                        <a:p>
                          <a:pPr algn="ctr"/>
                          <a:r>
                            <a:rPr lang="en-US" altLang="zh-CN" dirty="0" smtClean="0">
                              <a:solidFill>
                                <a:srgbClr val="00B050"/>
                              </a:solidFill>
                            </a:rPr>
                            <a:t>~20</a:t>
                          </a:r>
                          <a:endParaRPr lang="en-US" dirty="0">
                            <a:solidFill>
                              <a:srgbClr val="00B050"/>
                            </a:solidFill>
                          </a:endParaRPr>
                        </a:p>
                      </a:txBody>
                      <a:tcPr anchor="ctr"/>
                    </a:tc>
                  </a:tr>
                </a:tbl>
              </a:graphicData>
            </a:graphic>
          </p:graphicFrame>
        </mc:Choice>
        <mc:Fallback>
          <p:graphicFrame>
            <p:nvGraphicFramePr>
              <p:cNvPr id="3" name="Table 2"/>
              <p:cNvGraphicFramePr>
                <a:graphicFrameLocks noGrp="1"/>
              </p:cNvGraphicFramePr>
              <p:nvPr>
                <p:extLst>
                  <p:ext uri="{D42A27DB-BD31-4B8C-83A1-F6EECF244321}">
                    <p14:modId xmlns:p14="http://schemas.microsoft.com/office/powerpoint/2010/main" val="996106670"/>
                  </p:ext>
                </p:extLst>
              </p:nvPr>
            </p:nvGraphicFramePr>
            <p:xfrm>
              <a:off x="8935455" y="2667145"/>
              <a:ext cx="3015337" cy="2658836"/>
            </p:xfrm>
            <a:graphic>
              <a:graphicData uri="http://schemas.openxmlformats.org/drawingml/2006/table">
                <a:tbl>
                  <a:tblPr firstRow="1" bandRow="1">
                    <a:tableStyleId>{5940675A-B579-460E-94D1-54222C63F5DA}</a:tableStyleId>
                  </a:tblPr>
                  <a:tblGrid>
                    <a:gridCol w="673766"/>
                    <a:gridCol w="1219200"/>
                    <a:gridCol w="1122371"/>
                  </a:tblGrid>
                  <a:tr h="664709">
                    <a:tc>
                      <a:txBody>
                        <a:bodyPr/>
                        <a:lstStyle/>
                        <a:p>
                          <a:endParaRPr lang="en-US"/>
                        </a:p>
                      </a:txBody>
                      <a:tcPr anchor="ctr">
                        <a:blipFill rotWithShape="0">
                          <a:blip r:embed="rId9"/>
                          <a:stretch>
                            <a:fillRect l="-901" t="-917" r="-348649" b="-302752"/>
                          </a:stretch>
                        </a:blipFill>
                      </a:tcPr>
                    </a:tc>
                    <a:tc>
                      <a:txBody>
                        <a:bodyPr/>
                        <a:lstStyle/>
                        <a:p>
                          <a:endParaRPr lang="en-US"/>
                        </a:p>
                      </a:txBody>
                      <a:tcPr anchor="ctr">
                        <a:blipFill rotWithShape="0">
                          <a:blip r:embed="rId9"/>
                          <a:stretch>
                            <a:fillRect l="-56000" t="-917" r="-93500" b="-302752"/>
                          </a:stretch>
                        </a:blipFill>
                      </a:tcPr>
                    </a:tc>
                    <a:tc>
                      <a:txBody>
                        <a:bodyPr/>
                        <a:lstStyle/>
                        <a:p>
                          <a:endParaRPr lang="en-US"/>
                        </a:p>
                      </a:txBody>
                      <a:tcPr anchor="ctr">
                        <a:blipFill rotWithShape="0">
                          <a:blip r:embed="rId9"/>
                          <a:stretch>
                            <a:fillRect l="-168649" t="-917" r="-1081" b="-302752"/>
                          </a:stretch>
                        </a:blipFill>
                      </a:tcPr>
                    </a:tc>
                  </a:tr>
                  <a:tr h="664709">
                    <a:tc>
                      <a:txBody>
                        <a:bodyPr/>
                        <a:lstStyle/>
                        <a:p>
                          <a:pPr algn="ctr"/>
                          <a:r>
                            <a:rPr lang="en-US" altLang="zh-CN" dirty="0" smtClean="0">
                              <a:solidFill>
                                <a:srgbClr val="0432FF"/>
                              </a:solidFill>
                            </a:rPr>
                            <a:t>40p</a:t>
                          </a:r>
                          <a:endParaRPr lang="en-US" dirty="0">
                            <a:solidFill>
                              <a:srgbClr val="0432FF"/>
                            </a:solidFill>
                          </a:endParaRPr>
                        </a:p>
                      </a:txBody>
                      <a:tcPr anchor="ctr"/>
                    </a:tc>
                    <a:tc>
                      <a:txBody>
                        <a:bodyPr/>
                        <a:lstStyle/>
                        <a:p>
                          <a:pPr algn="ctr"/>
                          <a:r>
                            <a:rPr lang="en-US" altLang="zh-CN" dirty="0" smtClean="0">
                              <a:solidFill>
                                <a:srgbClr val="0432FF"/>
                              </a:solidFill>
                            </a:rPr>
                            <a:t>~150</a:t>
                          </a:r>
                          <a:endParaRPr lang="en-US" dirty="0">
                            <a:solidFill>
                              <a:srgbClr val="0432FF"/>
                            </a:solidFill>
                          </a:endParaRPr>
                        </a:p>
                      </a:txBody>
                      <a:tcPr anchor="ctr"/>
                    </a:tc>
                    <a:tc>
                      <a:txBody>
                        <a:bodyPr/>
                        <a:lstStyle/>
                        <a:p>
                          <a:pPr algn="ctr"/>
                          <a:r>
                            <a:rPr lang="en-US" altLang="zh-CN" dirty="0" smtClean="0">
                              <a:solidFill>
                                <a:srgbClr val="0432FF"/>
                              </a:solidFill>
                            </a:rPr>
                            <a:t>~50</a:t>
                          </a:r>
                          <a:endParaRPr lang="en-US" dirty="0">
                            <a:solidFill>
                              <a:srgbClr val="0432FF"/>
                            </a:solidFill>
                          </a:endParaRPr>
                        </a:p>
                      </a:txBody>
                      <a:tcPr anchor="ctr"/>
                    </a:tc>
                  </a:tr>
                  <a:tr h="664709">
                    <a:tc>
                      <a:txBody>
                        <a:bodyPr/>
                        <a:lstStyle/>
                        <a:p>
                          <a:pPr algn="ctr"/>
                          <a:r>
                            <a:rPr lang="en-US" altLang="zh-CN" dirty="0" smtClean="0">
                              <a:solidFill>
                                <a:srgbClr val="FF0000"/>
                              </a:solidFill>
                            </a:rPr>
                            <a:t>32p</a:t>
                          </a:r>
                          <a:endParaRPr lang="en-US" dirty="0">
                            <a:solidFill>
                              <a:srgbClr val="FF0000"/>
                            </a:solidFill>
                          </a:endParaRPr>
                        </a:p>
                      </a:txBody>
                      <a:tcPr anchor="ctr"/>
                    </a:tc>
                    <a:tc>
                      <a:txBody>
                        <a:bodyPr/>
                        <a:lstStyle/>
                        <a:p>
                          <a:pPr algn="ctr"/>
                          <a:r>
                            <a:rPr lang="en-US" altLang="zh-CN" dirty="0" smtClean="0">
                              <a:solidFill>
                                <a:srgbClr val="FF0000"/>
                              </a:solidFill>
                            </a:rPr>
                            <a:t>~75</a:t>
                          </a:r>
                          <a:endParaRPr lang="en-US" dirty="0">
                            <a:solidFill>
                              <a:srgbClr val="FF0000"/>
                            </a:solidFill>
                          </a:endParaRPr>
                        </a:p>
                      </a:txBody>
                      <a:tcPr anchor="ctr"/>
                    </a:tc>
                    <a:tc>
                      <a:txBody>
                        <a:bodyPr/>
                        <a:lstStyle/>
                        <a:p>
                          <a:pPr algn="ctr"/>
                          <a:r>
                            <a:rPr lang="en-US" altLang="zh-CN" dirty="0" smtClean="0">
                              <a:solidFill>
                                <a:srgbClr val="FF0000"/>
                              </a:solidFill>
                            </a:rPr>
                            <a:t>~30</a:t>
                          </a:r>
                          <a:endParaRPr lang="en-US" dirty="0">
                            <a:solidFill>
                              <a:srgbClr val="FF0000"/>
                            </a:solidFill>
                          </a:endParaRPr>
                        </a:p>
                      </a:txBody>
                      <a:tcPr anchor="ctr"/>
                    </a:tc>
                  </a:tr>
                  <a:tr h="664709">
                    <a:tc>
                      <a:txBody>
                        <a:bodyPr/>
                        <a:lstStyle/>
                        <a:p>
                          <a:pPr algn="ctr"/>
                          <a:r>
                            <a:rPr lang="en-US" altLang="zh-CN" dirty="0" smtClean="0">
                              <a:solidFill>
                                <a:srgbClr val="00B050"/>
                              </a:solidFill>
                            </a:rPr>
                            <a:t>26p</a:t>
                          </a:r>
                          <a:endParaRPr lang="en-US" dirty="0">
                            <a:solidFill>
                              <a:srgbClr val="00B050"/>
                            </a:solidFill>
                          </a:endParaRPr>
                        </a:p>
                      </a:txBody>
                      <a:tcPr anchor="ctr"/>
                    </a:tc>
                    <a:tc>
                      <a:txBody>
                        <a:bodyPr/>
                        <a:lstStyle/>
                        <a:p>
                          <a:pPr algn="ctr"/>
                          <a:r>
                            <a:rPr lang="en-US" altLang="zh-CN" dirty="0" smtClean="0">
                              <a:solidFill>
                                <a:srgbClr val="00B050"/>
                              </a:solidFill>
                            </a:rPr>
                            <a:t>~40</a:t>
                          </a:r>
                          <a:endParaRPr lang="en-US" dirty="0">
                            <a:solidFill>
                              <a:srgbClr val="00B050"/>
                            </a:solidFill>
                          </a:endParaRPr>
                        </a:p>
                      </a:txBody>
                      <a:tcPr anchor="ctr"/>
                    </a:tc>
                    <a:tc>
                      <a:txBody>
                        <a:bodyPr/>
                        <a:lstStyle/>
                        <a:p>
                          <a:pPr algn="ctr"/>
                          <a:r>
                            <a:rPr lang="en-US" altLang="zh-CN" dirty="0" smtClean="0">
                              <a:solidFill>
                                <a:srgbClr val="00B050"/>
                              </a:solidFill>
                            </a:rPr>
                            <a:t>~20</a:t>
                          </a:r>
                          <a:endParaRPr lang="en-US" dirty="0">
                            <a:solidFill>
                              <a:srgbClr val="00B050"/>
                            </a:solidFill>
                          </a:endParaRPr>
                        </a:p>
                      </a:txBody>
                      <a:tcPr anchor="ctr"/>
                    </a:tc>
                  </a:tr>
                </a:tbl>
              </a:graphicData>
            </a:graphic>
          </p:graphicFrame>
        </mc:Fallback>
      </mc:AlternateContent>
    </p:spTree>
    <p:extLst>
      <p:ext uri="{BB962C8B-B14F-4D97-AF65-F5344CB8AC3E}">
        <p14:creationId xmlns:p14="http://schemas.microsoft.com/office/powerpoint/2010/main" val="20971370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1"/>
                                        </p:tgtEl>
                                        <p:attrNameLst>
                                          <p:attrName>style.visibility</p:attrName>
                                        </p:attrNameLst>
                                      </p:cBhvr>
                                      <p:to>
                                        <p:strVal val="visible"/>
                                      </p:to>
                                    </p:set>
                                    <p:animEffect transition="in" filter="fade">
                                      <p:cBhvr>
                                        <p:cTn id="7" dur="500"/>
                                        <p:tgtEl>
                                          <p:spTgt spid="10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3572</TotalTime>
  <Words>2644</Words>
  <Application>Microsoft Macintosh PowerPoint</Application>
  <PresentationFormat>Widescreen</PresentationFormat>
  <Paragraphs>457</Paragraphs>
  <Slides>39</Slides>
  <Notes>38</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39</vt:i4>
      </vt:variant>
    </vt:vector>
  </HeadingPairs>
  <TitlesOfParts>
    <vt:vector size="48" baseType="lpstr">
      <vt:lpstr>Batang</vt:lpstr>
      <vt:lpstr>Calibri</vt:lpstr>
      <vt:lpstr>Calibri Light</vt:lpstr>
      <vt:lpstr>Cambria Math</vt:lpstr>
      <vt:lpstr>DengXian</vt:lpstr>
      <vt:lpstr>DengXian Light</vt:lpstr>
      <vt:lpstr>Arial</vt:lpstr>
      <vt:lpstr>Office Theme</vt:lpstr>
      <vt:lpstr>Equation</vt:lpstr>
      <vt:lpstr>Influence of Dipole-Dipole Interaction on Electron Dynamics in Cold Rydberg Gas </vt:lpstr>
      <vt:lpstr>Defense Outline</vt:lpstr>
      <vt:lpstr>Rydberg Atoms and Dipole-Dipole Interaction Rydberg Atom and DD interaction</vt:lpstr>
      <vt:lpstr>Rydberg Atoms and Dipole-Dipole Interaction  DD Interaction Destroys Degeneracy </vt:lpstr>
      <vt:lpstr>Rydberg Atoms and Dipole-Dipole Interaction DD Interaction Destroys Degeneracy  </vt:lpstr>
      <vt:lpstr>Decay in Cold Rydberg Atoms Superradiance Emission</vt:lpstr>
      <vt:lpstr>Decay in Cold Rydberg Atoms Superradiance in Cold Rydberg Atoms?</vt:lpstr>
      <vt:lpstr>Decay in Cold Rydberg Atoms Experiment Procedure</vt:lpstr>
      <vt:lpstr>Decay in Cold Rydberg Atoms Experiment Result </vt:lpstr>
      <vt:lpstr>Decay in Cold Rydberg Atoms Experiment Result </vt:lpstr>
      <vt:lpstr>Decay in Cold Rydberg Atoms Experiment Result </vt:lpstr>
      <vt:lpstr>Decay in Cold Rydberg Atoms Model Considering Blackbody Radiation and Spontaneous Decay</vt:lpstr>
      <vt:lpstr>Decay in Cold Rydberg Atoms Calculation</vt:lpstr>
      <vt:lpstr>Decay in Cold Rydberg Atoms Rate Equation Calculation Result</vt:lpstr>
      <vt:lpstr>Decay in Cold Rydberg Atoms  Rate Equation Calculation Result</vt:lpstr>
      <vt:lpstr>Decay in Cold Rydberg Atoms Analysis and Discussion </vt:lpstr>
      <vt:lpstr>Decay in Cold Rydberg Atoms Analysis and Discussion </vt:lpstr>
      <vt:lpstr>Decay in Cold Rydberg Atoms Analysis and Discussion </vt:lpstr>
      <vt:lpstr>Decay in Cold Rydberg Atoms Conclusion</vt:lpstr>
      <vt:lpstr>Wavepackets evolution and DD Interaction Experiment</vt:lpstr>
      <vt:lpstr>Wavepackets evolution and DD Interaction  THz radiations</vt:lpstr>
      <vt:lpstr>Wavepackets evolution and DD Interaction  THz Pulses Generation</vt:lpstr>
      <vt:lpstr>Wavepackets evolution and DD Interaction Experiment Result</vt:lpstr>
      <vt:lpstr>Wavepackets evolution and DD Interaction Experiment Result</vt:lpstr>
      <vt:lpstr>Wavepackets evolution and DD Interaction Experiment Result</vt:lpstr>
      <vt:lpstr>Wavepackets evolution and DD Interaction Experiment Result</vt:lpstr>
      <vt:lpstr>Wavepackets evolution and DD Interaction Analysis</vt:lpstr>
      <vt:lpstr>Wavepackets evolution and DD Interaction Analysis</vt:lpstr>
      <vt:lpstr>Wavepackets evolution and DD Interaction Simulation</vt:lpstr>
      <vt:lpstr>Wavepackets evolution and DD Interaction Simulation Result</vt:lpstr>
      <vt:lpstr>Coherence Transfer through DD Interaction Dipole Moment Oscillation</vt:lpstr>
      <vt:lpstr>Coherence Transfer through DD Interaction Coherence Transfer</vt:lpstr>
      <vt:lpstr>Coherence Transfer through DD Interaction Coherence Transfer</vt:lpstr>
      <vt:lpstr>Coherence Transfer through DD Interaction Experiment</vt:lpstr>
      <vt:lpstr>Coherence Transfer through DD Interaction Experiment Result</vt:lpstr>
      <vt:lpstr>Coherence Transfer through DD Interaction Calculation Result</vt:lpstr>
      <vt:lpstr>Coherence Transfer through DD Interaction Analysis</vt:lpstr>
      <vt:lpstr>Conclusion and Prospect  What I’ve Done</vt:lpstr>
      <vt:lpstr>Conclusion and Prospect  What could be done</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fluence of Dipole-Dipole Interaction on Electron Dynamics in Cold Rydberg Gas </dc:title>
  <dc:creator>Tao Zhou</dc:creator>
  <cp:lastModifiedBy>Tao Zhou</cp:lastModifiedBy>
  <cp:revision>167</cp:revision>
  <dcterms:created xsi:type="dcterms:W3CDTF">2016-03-18T19:11:26Z</dcterms:created>
  <dcterms:modified xsi:type="dcterms:W3CDTF">2016-04-13T19:47:20Z</dcterms:modified>
</cp:coreProperties>
</file>